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4F7663">
      <w:pPr>
        <w:spacing w:line="480" w:lineRule="auto"/>
        <w:jc w:val="center"/>
        <w:rPr>
          <w:rFonts w:cs="Arial"/>
          <w:lang w:eastAsia="en-AU"/>
        </w:rPr>
      </w:pPr>
      <w:r w:rsidRPr="00820F2D">
        <w:rPr>
          <w:rFonts w:cs="Arial"/>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4F7663">
      <w:pPr>
        <w:spacing w:line="480" w:lineRule="auto"/>
        <w:rPr>
          <w:lang w:eastAsia="en-AU"/>
        </w:rPr>
      </w:pPr>
    </w:p>
    <w:p w14:paraId="58C0C63B" w14:textId="77777777" w:rsidR="009E24D5" w:rsidRPr="00820F2D" w:rsidRDefault="009E24D5" w:rsidP="004F7663">
      <w:pPr>
        <w:spacing w:line="480" w:lineRule="auto"/>
        <w:rPr>
          <w:lang w:eastAsia="en-AU"/>
        </w:rPr>
      </w:pPr>
    </w:p>
    <w:p w14:paraId="4F9313C1" w14:textId="77777777" w:rsidR="009E24D5" w:rsidRPr="003A06A3" w:rsidRDefault="009E24D5" w:rsidP="004F7663">
      <w:pPr>
        <w:spacing w:line="480" w:lineRule="auto"/>
        <w:jc w:val="center"/>
        <w:rPr>
          <w:rFonts w:asciiTheme="minorBidi" w:hAnsiTheme="minorBidi" w:cstheme="minorBidi"/>
          <w:b/>
          <w:bCs/>
          <w:sz w:val="28"/>
          <w:szCs w:val="28"/>
        </w:rPr>
      </w:pPr>
      <w:r w:rsidRPr="003A06A3">
        <w:rPr>
          <w:rFonts w:asciiTheme="minorBidi" w:hAnsiTheme="minorBidi" w:cstheme="minorBidi"/>
          <w:b/>
          <w:bCs/>
          <w:sz w:val="28"/>
          <w:szCs w:val="28"/>
        </w:rPr>
        <w:t xml:space="preserve">Molecular Modelling of Covalent Inhibition of Bruton’s Tyrosine Kinase by </w:t>
      </w:r>
      <w:commentRangeStart w:id="0"/>
      <w:commentRangeStart w:id="1"/>
      <w:commentRangeStart w:id="2"/>
      <w:r w:rsidRPr="003A06A3">
        <w:rPr>
          <w:rFonts w:asciiTheme="minorBidi" w:hAnsiTheme="minorBidi" w:cstheme="minorBidi"/>
          <w:b/>
          <w:bCs/>
          <w:sz w:val="28"/>
          <w:szCs w:val="28"/>
        </w:rPr>
        <w:t>Cyanoacrylamides</w:t>
      </w:r>
      <w:commentRangeEnd w:id="0"/>
      <w:r w:rsidR="004F7663">
        <w:rPr>
          <w:rStyle w:val="CommentReference"/>
        </w:rPr>
        <w:commentReference w:id="0"/>
      </w:r>
      <w:commentRangeEnd w:id="1"/>
      <w:r w:rsidR="00456B1F">
        <w:rPr>
          <w:rStyle w:val="CommentReference"/>
        </w:rPr>
        <w:commentReference w:id="1"/>
      </w:r>
      <w:commentRangeEnd w:id="2"/>
      <w:r w:rsidR="00A74791">
        <w:rPr>
          <w:rStyle w:val="CommentReference"/>
        </w:rPr>
        <w:commentReference w:id="2"/>
      </w:r>
    </w:p>
    <w:p w14:paraId="6A291FAA" w14:textId="4F16EC4A" w:rsidR="009E24D5" w:rsidRPr="003A06A3" w:rsidRDefault="009E24D5" w:rsidP="004F7663">
      <w:pPr>
        <w:spacing w:line="480" w:lineRule="auto"/>
        <w:jc w:val="center"/>
        <w:rPr>
          <w:rFonts w:asciiTheme="minorBidi" w:hAnsiTheme="minorBidi" w:cstheme="minorBidi"/>
        </w:rPr>
      </w:pPr>
      <w:r w:rsidRPr="003A06A3">
        <w:rPr>
          <w:rFonts w:asciiTheme="minorBidi" w:hAnsiTheme="minorBidi" w:cstheme="minorBidi"/>
        </w:rPr>
        <w:t xml:space="preserve">Jonathan </w:t>
      </w:r>
      <w:proofErr w:type="spellStart"/>
      <w:r w:rsidRPr="003A06A3">
        <w:rPr>
          <w:rFonts w:asciiTheme="minorBidi" w:hAnsiTheme="minorBidi" w:cstheme="minorBidi"/>
        </w:rPr>
        <w:t>Yik</w:t>
      </w:r>
      <w:proofErr w:type="spellEnd"/>
      <w:r w:rsidRPr="003A06A3">
        <w:rPr>
          <w:rFonts w:asciiTheme="minorBidi" w:hAnsiTheme="minorBidi" w:cstheme="minorBidi"/>
        </w:rPr>
        <w:t xml:space="preserve"> Chang Ting</w:t>
      </w:r>
    </w:p>
    <w:p w14:paraId="0018370D" w14:textId="77777777" w:rsidR="009E24D5" w:rsidRPr="00820F2D" w:rsidRDefault="009E24D5" w:rsidP="004F7663">
      <w:pPr>
        <w:spacing w:line="480" w:lineRule="auto"/>
        <w:rPr>
          <w:lang w:eastAsia="en-AU"/>
        </w:rPr>
      </w:pPr>
    </w:p>
    <w:p w14:paraId="3C049AC1" w14:textId="77777777" w:rsidR="009E24D5" w:rsidRPr="00820F2D" w:rsidRDefault="009E24D5" w:rsidP="004F7663">
      <w:pPr>
        <w:spacing w:line="480" w:lineRule="auto"/>
        <w:rPr>
          <w:lang w:eastAsia="en-AU"/>
        </w:rPr>
      </w:pPr>
    </w:p>
    <w:p w14:paraId="17B1BE53" w14:textId="77777777" w:rsidR="009E24D5" w:rsidRPr="00820F2D" w:rsidRDefault="009E24D5" w:rsidP="004F7663">
      <w:pPr>
        <w:spacing w:line="480" w:lineRule="auto"/>
        <w:rPr>
          <w:lang w:eastAsia="en-AU"/>
        </w:rPr>
      </w:pPr>
    </w:p>
    <w:p w14:paraId="18DF3FF6" w14:textId="77777777" w:rsidR="009E24D5" w:rsidRPr="00820F2D" w:rsidRDefault="009E24D5" w:rsidP="004F7663">
      <w:pPr>
        <w:spacing w:line="480" w:lineRule="auto"/>
        <w:rPr>
          <w:lang w:eastAsia="en-AU"/>
        </w:rPr>
      </w:pPr>
    </w:p>
    <w:p w14:paraId="47A5709F" w14:textId="77777777" w:rsidR="009E24D5" w:rsidRPr="00820F2D" w:rsidRDefault="009E24D5" w:rsidP="004F7663">
      <w:pPr>
        <w:spacing w:line="480" w:lineRule="auto"/>
        <w:rPr>
          <w:lang w:eastAsia="en-AU"/>
        </w:rPr>
      </w:pPr>
    </w:p>
    <w:p w14:paraId="30DE5CB4" w14:textId="77777777" w:rsidR="009E24D5" w:rsidRPr="00820F2D" w:rsidRDefault="009E24D5" w:rsidP="004F7663">
      <w:pPr>
        <w:spacing w:line="480" w:lineRule="auto"/>
        <w:rPr>
          <w:lang w:eastAsia="en-AU"/>
        </w:rPr>
      </w:pPr>
    </w:p>
    <w:p w14:paraId="5D97302B" w14:textId="77777777" w:rsidR="009E24D5" w:rsidRPr="00820F2D" w:rsidRDefault="009E24D5" w:rsidP="004F7663">
      <w:pPr>
        <w:spacing w:line="480" w:lineRule="auto"/>
        <w:rPr>
          <w:lang w:eastAsia="en-AU"/>
        </w:rPr>
      </w:pPr>
    </w:p>
    <w:p w14:paraId="0C1FC61A" w14:textId="77777777" w:rsidR="009E24D5" w:rsidRPr="00820F2D" w:rsidRDefault="009E24D5" w:rsidP="004F7663">
      <w:pPr>
        <w:spacing w:line="480" w:lineRule="auto"/>
        <w:rPr>
          <w:lang w:eastAsia="en-AU"/>
        </w:rPr>
      </w:pPr>
    </w:p>
    <w:p w14:paraId="39FF9D2D" w14:textId="77777777" w:rsidR="009E24D5" w:rsidRPr="00820F2D" w:rsidRDefault="009E24D5" w:rsidP="004F7663">
      <w:pPr>
        <w:spacing w:line="480" w:lineRule="auto"/>
        <w:rPr>
          <w:lang w:eastAsia="en-AU"/>
        </w:rPr>
      </w:pPr>
    </w:p>
    <w:p w14:paraId="1E3D9700" w14:textId="033D3F0C" w:rsidR="009E24D5" w:rsidRPr="00820F2D" w:rsidRDefault="009E24D5" w:rsidP="004F7663">
      <w:pPr>
        <w:spacing w:line="480" w:lineRule="auto"/>
        <w:jc w:val="center"/>
        <w:rPr>
          <w:rFonts w:cs="Arial"/>
          <w:i/>
          <w:iCs/>
          <w:lang w:eastAsia="en-AU"/>
        </w:rPr>
      </w:pPr>
      <w:r w:rsidRPr="00820F2D">
        <w:rPr>
          <w:rFonts w:cs="Arial"/>
          <w:i/>
          <w:iCs/>
          <w:lang w:eastAsia="en-AU"/>
        </w:rPr>
        <w:lastRenderedPageBreak/>
        <w:t xml:space="preserve">A </w:t>
      </w:r>
      <w:r w:rsidR="00E251D2">
        <w:rPr>
          <w:rFonts w:cs="Arial"/>
          <w:i/>
          <w:iCs/>
          <w:lang w:eastAsia="en-AU"/>
        </w:rPr>
        <w:t>Research Report</w:t>
      </w:r>
      <w:r w:rsidRPr="00820F2D">
        <w:rPr>
          <w:rFonts w:cs="Arial"/>
          <w:i/>
          <w:iCs/>
          <w:lang w:eastAsia="en-AU"/>
        </w:rPr>
        <w:t xml:space="preserve"> submitted for the degree of </w:t>
      </w:r>
      <w:r>
        <w:rPr>
          <w:rFonts w:cs="Arial"/>
          <w:i/>
          <w:iCs/>
          <w:lang w:eastAsia="en-AU"/>
        </w:rPr>
        <w:t>Bachelor of Advanced Science (Honours)</w:t>
      </w:r>
      <w:r w:rsidRPr="00820F2D">
        <w:rPr>
          <w:rFonts w:cs="Arial"/>
          <w:i/>
          <w:iCs/>
          <w:lang w:eastAsia="en-AU"/>
        </w:rPr>
        <w:t xml:space="preserve"> at</w:t>
      </w:r>
    </w:p>
    <w:p w14:paraId="3BD691B3" w14:textId="2FA89DAC" w:rsidR="009E24D5" w:rsidRPr="00820F2D" w:rsidRDefault="009E24D5" w:rsidP="004F7663">
      <w:pPr>
        <w:spacing w:line="480" w:lineRule="auto"/>
        <w:jc w:val="center"/>
        <w:rPr>
          <w:rFonts w:cs="Arial"/>
          <w:lang w:eastAsia="en-AU"/>
        </w:rPr>
      </w:pPr>
      <w:r w:rsidRPr="00820F2D">
        <w:rPr>
          <w:rFonts w:cs="Arial"/>
          <w:i/>
          <w:iCs/>
          <w:lang w:eastAsia="en-AU"/>
        </w:rPr>
        <w:t xml:space="preserve">The University of Queensland in </w:t>
      </w:r>
      <w:r w:rsidR="00E251D2">
        <w:rPr>
          <w:rFonts w:cs="Arial"/>
          <w:i/>
          <w:iCs/>
          <w:lang w:eastAsia="en-AU"/>
        </w:rPr>
        <w:t xml:space="preserve">November </w:t>
      </w:r>
      <w:r>
        <w:rPr>
          <w:rFonts w:cs="Arial"/>
          <w:i/>
          <w:iCs/>
          <w:lang w:eastAsia="en-AU"/>
        </w:rPr>
        <w:t>2019</w:t>
      </w:r>
    </w:p>
    <w:p w14:paraId="6405FF35" w14:textId="05FD00B6" w:rsidR="00476E18" w:rsidRPr="00E251D2" w:rsidRDefault="003A06A3" w:rsidP="004F7663">
      <w:pPr>
        <w:spacing w:line="480" w:lineRule="auto"/>
        <w:jc w:val="center"/>
        <w:rPr>
          <w:rFonts w:cs="Arial"/>
          <w:lang w:eastAsia="en-AU"/>
        </w:rPr>
      </w:pPr>
      <w:r w:rsidRPr="003A06A3">
        <w:rPr>
          <w:rFonts w:cs="Arial"/>
          <w:lang w:eastAsia="en-AU"/>
        </w:rPr>
        <w:t>School of Chemistry &amp; Molecular Biosciences</w:t>
      </w:r>
      <w:r w:rsidR="00476E18" w:rsidRPr="00F2059D">
        <w:rPr>
          <w:b/>
          <w:u w:val="single"/>
          <w:lang w:eastAsia="en-AU"/>
        </w:rPr>
        <w:br w:type="page"/>
      </w:r>
    </w:p>
    <w:p w14:paraId="009E84BA" w14:textId="49E933FF" w:rsidR="00476E18" w:rsidRPr="00F2059D" w:rsidRDefault="00476E18" w:rsidP="004F7663">
      <w:pPr>
        <w:spacing w:line="480" w:lineRule="auto"/>
        <w:rPr>
          <w:b/>
          <w:u w:val="single"/>
          <w:lang w:eastAsia="en-AU"/>
        </w:rPr>
      </w:pPr>
      <w:r w:rsidRPr="00F2059D">
        <w:rPr>
          <w:b/>
          <w:u w:val="single"/>
          <w:lang w:eastAsia="en-AU"/>
        </w:rPr>
        <w:lastRenderedPageBreak/>
        <w:t>Declaration by author</w:t>
      </w:r>
    </w:p>
    <w:p w14:paraId="7E3C33D7" w14:textId="77777777" w:rsidR="00E251D2" w:rsidRDefault="00E251D2" w:rsidP="004F7663">
      <w:pPr>
        <w:spacing w:line="480" w:lineRule="auto"/>
        <w:ind w:firstLine="720"/>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4F7663">
      <w:pPr>
        <w:spacing w:line="480" w:lineRule="auto"/>
        <w:ind w:firstLine="720"/>
      </w:pPr>
      <w:r>
        <w:t xml:space="preserve">I have clearly stated the contribution of others to my research </w:t>
      </w:r>
      <w:proofErr w:type="gramStart"/>
      <w:r>
        <w:t>report as a whole, including</w:t>
      </w:r>
      <w:proofErr w:type="gramEnd"/>
      <w:r>
        <w:t xml:space="preserve">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4F7663">
      <w:pPr>
        <w:spacing w:line="480" w:lineRule="auto"/>
        <w:ind w:firstLine="720"/>
      </w:pPr>
      <w:r>
        <w:t>I acknowledge that copyright of all material contained in my research report resides with the copyright holder(s) of that material.</w:t>
      </w:r>
    </w:p>
    <w:p w14:paraId="7C0BAB55" w14:textId="77777777" w:rsidR="00E251D2" w:rsidRDefault="00E251D2" w:rsidP="004F7663">
      <w:pPr>
        <w:spacing w:line="480" w:lineRule="auto"/>
        <w:rPr>
          <w:b/>
          <w:u w:val="single"/>
        </w:rPr>
      </w:pPr>
    </w:p>
    <w:p w14:paraId="2364893D" w14:textId="35BF0410" w:rsidR="00476E18" w:rsidRPr="00F2059D" w:rsidRDefault="00E251D2" w:rsidP="004F7663">
      <w:pPr>
        <w:spacing w:line="480" w:lineRule="auto"/>
        <w:rPr>
          <w:b/>
          <w:u w:val="single"/>
        </w:rPr>
      </w:pPr>
      <w:r w:rsidRPr="00E251D2">
        <w:rPr>
          <w:b/>
          <w:u w:val="single"/>
        </w:rPr>
        <w:t>Statement of Contributions to Jointly Authored Works Co</w:t>
      </w:r>
      <w:r>
        <w:rPr>
          <w:b/>
          <w:u w:val="single"/>
        </w:rPr>
        <w:t xml:space="preserve">ntained in the Research Report </w:t>
      </w:r>
    </w:p>
    <w:p w14:paraId="1C5A1F47" w14:textId="5121EFE6" w:rsidR="00476E18" w:rsidRDefault="00E251D2" w:rsidP="004F7663">
      <w:pPr>
        <w:spacing w:line="480" w:lineRule="auto"/>
      </w:pPr>
      <w:r>
        <w:t>No jointly-authored works.</w:t>
      </w:r>
      <w:r w:rsidR="00476E18" w:rsidRPr="00F2059D">
        <w:t xml:space="preserve"> </w:t>
      </w:r>
    </w:p>
    <w:p w14:paraId="1DFD37BA" w14:textId="77777777" w:rsidR="00E251D2" w:rsidRPr="00E251D2" w:rsidRDefault="00E251D2" w:rsidP="004F7663">
      <w:pPr>
        <w:spacing w:line="480" w:lineRule="auto"/>
      </w:pPr>
    </w:p>
    <w:p w14:paraId="6AD57E4E" w14:textId="77777777" w:rsidR="00E251D2" w:rsidRDefault="00E251D2" w:rsidP="004F7663">
      <w:pPr>
        <w:autoSpaceDE w:val="0"/>
        <w:autoSpaceDN w:val="0"/>
        <w:spacing w:line="480" w:lineRule="auto"/>
        <w:rPr>
          <w:b/>
          <w:u w:val="single"/>
        </w:rPr>
      </w:pPr>
      <w:r w:rsidRPr="00E251D2">
        <w:rPr>
          <w:b/>
          <w:u w:val="single"/>
        </w:rPr>
        <w:t>Statement of Contributions by Others to the Research Report as a Whole</w:t>
      </w:r>
    </w:p>
    <w:p w14:paraId="1F5CAF88" w14:textId="77777777" w:rsidR="007A01A7" w:rsidRPr="007A01A7" w:rsidRDefault="007A01A7" w:rsidP="004F7663">
      <w:pPr>
        <w:autoSpaceDE w:val="0"/>
        <w:autoSpaceDN w:val="0"/>
        <w:spacing w:line="480" w:lineRule="auto"/>
        <w:rPr>
          <w:iCs/>
          <w:color w:val="FF0000"/>
        </w:rPr>
      </w:pPr>
      <w:r w:rsidRPr="007A01A7">
        <w:rPr>
          <w:iCs/>
          <w:color w:val="FF0000"/>
        </w:rPr>
        <w:t>List the significant and substantial inputs made by others to the research, work and writing</w:t>
      </w:r>
    </w:p>
    <w:p w14:paraId="41C6B06D" w14:textId="77777777" w:rsidR="007A01A7" w:rsidRPr="007A01A7" w:rsidRDefault="007A01A7" w:rsidP="004F7663">
      <w:pPr>
        <w:autoSpaceDE w:val="0"/>
        <w:autoSpaceDN w:val="0"/>
        <w:spacing w:line="480" w:lineRule="auto"/>
        <w:rPr>
          <w:iCs/>
          <w:color w:val="FF0000"/>
        </w:rPr>
      </w:pPr>
      <w:r w:rsidRPr="007A01A7">
        <w:rPr>
          <w:iCs/>
          <w:color w:val="FF0000"/>
        </w:rPr>
        <w:lastRenderedPageBreak/>
        <w:t>represented and/or reported in the research report. These would include significant</w:t>
      </w:r>
    </w:p>
    <w:p w14:paraId="7E6B0C07" w14:textId="77777777" w:rsidR="007A01A7" w:rsidRPr="007A01A7" w:rsidRDefault="007A01A7" w:rsidP="004F7663">
      <w:pPr>
        <w:autoSpaceDE w:val="0"/>
        <w:autoSpaceDN w:val="0"/>
        <w:spacing w:line="480" w:lineRule="auto"/>
        <w:rPr>
          <w:iCs/>
          <w:color w:val="FF0000"/>
        </w:rPr>
      </w:pPr>
      <w:r w:rsidRPr="007A01A7">
        <w:rPr>
          <w:iCs/>
          <w:color w:val="FF0000"/>
        </w:rPr>
        <w:t>contributions to: the conception and design of the project; non-routine technical work; analysis</w:t>
      </w:r>
    </w:p>
    <w:p w14:paraId="6BB95EDA" w14:textId="77777777" w:rsidR="007A01A7" w:rsidRPr="007A01A7" w:rsidRDefault="007A01A7" w:rsidP="004F7663">
      <w:pPr>
        <w:autoSpaceDE w:val="0"/>
        <w:autoSpaceDN w:val="0"/>
        <w:spacing w:line="480" w:lineRule="auto"/>
        <w:rPr>
          <w:iCs/>
          <w:color w:val="FF0000"/>
        </w:rPr>
      </w:pPr>
      <w:r w:rsidRPr="007A01A7">
        <w:rPr>
          <w:iCs/>
          <w:color w:val="FF0000"/>
        </w:rPr>
        <w:t>and interpretation of research data; drafting significant parts of the work or critically revising it</w:t>
      </w:r>
    </w:p>
    <w:p w14:paraId="2D67413F" w14:textId="4178CA34" w:rsidR="007A01A7" w:rsidRPr="007A01A7" w:rsidRDefault="007A01A7" w:rsidP="004F7663">
      <w:pPr>
        <w:autoSpaceDE w:val="0"/>
        <w:autoSpaceDN w:val="0"/>
        <w:spacing w:line="480" w:lineRule="auto"/>
        <w:rPr>
          <w:iCs/>
          <w:color w:val="FF0000"/>
        </w:rPr>
      </w:pPr>
      <w:proofErr w:type="gramStart"/>
      <w:r w:rsidRPr="007A01A7">
        <w:rPr>
          <w:iCs/>
          <w:color w:val="FF0000"/>
        </w:rPr>
        <w:t>so as to</w:t>
      </w:r>
      <w:proofErr w:type="gramEnd"/>
      <w:r w:rsidRPr="007A01A7">
        <w:rPr>
          <w:iCs/>
          <w:color w:val="FF0000"/>
        </w:rPr>
        <w:t xml:space="preserve"> contribute to the interpretation.</w:t>
      </w:r>
    </w:p>
    <w:p w14:paraId="42AEEBDE" w14:textId="2E2C8197" w:rsidR="003A06A3" w:rsidRDefault="003A06A3" w:rsidP="004F7663">
      <w:pPr>
        <w:autoSpaceDE w:val="0"/>
        <w:autoSpaceDN w:val="0"/>
        <w:spacing w:line="480" w:lineRule="auto"/>
        <w:rPr>
          <w:color w:val="000000" w:themeColor="text1"/>
        </w:rPr>
      </w:pPr>
      <w:r w:rsidRPr="003A06A3">
        <w:rPr>
          <w:i/>
          <w:iCs/>
          <w:color w:val="000000" w:themeColor="text1"/>
        </w:rPr>
        <w:t>Elizabeth Krenske</w:t>
      </w:r>
      <w:r>
        <w:rPr>
          <w:color w:val="000000" w:themeColor="text1"/>
        </w:rPr>
        <w:t>:</w:t>
      </w:r>
    </w:p>
    <w:p w14:paraId="7C743992" w14:textId="77DB47D7" w:rsidR="0006674F" w:rsidRDefault="0006674F" w:rsidP="004F7663">
      <w:pPr>
        <w:autoSpaceDE w:val="0"/>
        <w:autoSpaceDN w:val="0"/>
        <w:spacing w:line="480" w:lineRule="auto"/>
        <w:rPr>
          <w:color w:val="000000" w:themeColor="text1"/>
        </w:rPr>
      </w:pPr>
      <w:r>
        <w:rPr>
          <w:color w:val="000000" w:themeColor="text1"/>
        </w:rPr>
        <w:t>Elizabeth is a major steerer of the research direction of the project. She had.</w:t>
      </w:r>
    </w:p>
    <w:p w14:paraId="0C0B67EB" w14:textId="08184642" w:rsidR="003A06A3" w:rsidRDefault="003A06A3" w:rsidP="004F7663">
      <w:pPr>
        <w:autoSpaceDE w:val="0"/>
        <w:autoSpaceDN w:val="0"/>
        <w:spacing w:line="480" w:lineRule="auto"/>
        <w:rPr>
          <w:color w:val="000000" w:themeColor="text1"/>
        </w:rPr>
      </w:pPr>
    </w:p>
    <w:p w14:paraId="264C05E7" w14:textId="525053F4" w:rsidR="005D2B87" w:rsidRDefault="005D2B87" w:rsidP="004F7663">
      <w:pPr>
        <w:autoSpaceDE w:val="0"/>
        <w:autoSpaceDN w:val="0"/>
        <w:spacing w:line="480" w:lineRule="auto"/>
        <w:rPr>
          <w:color w:val="000000" w:themeColor="text1"/>
        </w:rPr>
      </w:pPr>
      <w:r>
        <w:rPr>
          <w:i/>
          <w:iCs/>
          <w:color w:val="000000" w:themeColor="text1"/>
        </w:rPr>
        <w:t>Alan Mark</w:t>
      </w:r>
      <w:r>
        <w:rPr>
          <w:color w:val="000000" w:themeColor="text1"/>
        </w:rPr>
        <w:t>:</w:t>
      </w:r>
    </w:p>
    <w:p w14:paraId="6EB1984C" w14:textId="7A04FBBE" w:rsidR="0006674F" w:rsidRDefault="0006674F" w:rsidP="004F7663">
      <w:pPr>
        <w:autoSpaceDE w:val="0"/>
        <w:autoSpaceDN w:val="0"/>
        <w:spacing w:line="480" w:lineRule="auto"/>
        <w:rPr>
          <w:color w:val="000000" w:themeColor="text1"/>
        </w:rPr>
      </w:pPr>
      <w:r>
        <w:rPr>
          <w:color w:val="000000" w:themeColor="text1"/>
        </w:rPr>
        <w:t xml:space="preserve">Alan shared his expertise on the parameterisation of classical force fields and the effects of parameter choices </w:t>
      </w:r>
      <w:r w:rsidR="00221A7F">
        <w:rPr>
          <w:color w:val="000000" w:themeColor="text1"/>
        </w:rPr>
        <w:t xml:space="preserve">such as implicit solvent model </w:t>
      </w:r>
      <w:r>
        <w:rPr>
          <w:color w:val="000000" w:themeColor="text1"/>
        </w:rPr>
        <w:t xml:space="preserve">on the </w:t>
      </w:r>
      <w:r w:rsidR="00221A7F">
        <w:rPr>
          <w:color w:val="000000" w:themeColor="text1"/>
        </w:rPr>
        <w:t>computed energies</w:t>
      </w:r>
      <w:r>
        <w:rPr>
          <w:color w:val="000000" w:themeColor="text1"/>
        </w:rPr>
        <w:t>.</w:t>
      </w:r>
      <w:r w:rsidR="00556806">
        <w:rPr>
          <w:color w:val="000000" w:themeColor="text1"/>
        </w:rPr>
        <w:t xml:space="preserve"> He critically </w:t>
      </w:r>
      <w:commentRangeStart w:id="3"/>
      <w:r w:rsidR="00556806">
        <w:rPr>
          <w:color w:val="000000" w:themeColor="text1"/>
        </w:rPr>
        <w:t>revised</w:t>
      </w:r>
      <w:commentRangeEnd w:id="3"/>
      <w:r w:rsidR="00A74791">
        <w:rPr>
          <w:rStyle w:val="CommentReference"/>
        </w:rPr>
        <w:commentReference w:id="3"/>
      </w:r>
      <w:r w:rsidR="00556806">
        <w:rPr>
          <w:color w:val="000000" w:themeColor="text1"/>
        </w:rPr>
        <w:t xml:space="preserve"> the work and assisted in the interpretation of the benchmarking results.</w:t>
      </w:r>
    </w:p>
    <w:p w14:paraId="72BDF44B" w14:textId="77777777" w:rsidR="005D2B87" w:rsidRDefault="005D2B87" w:rsidP="004F7663">
      <w:pPr>
        <w:autoSpaceDE w:val="0"/>
        <w:autoSpaceDN w:val="0"/>
        <w:spacing w:line="480" w:lineRule="auto"/>
        <w:rPr>
          <w:color w:val="000000" w:themeColor="text1"/>
        </w:rPr>
      </w:pPr>
    </w:p>
    <w:p w14:paraId="61B87B84" w14:textId="0B8A1FD8" w:rsidR="003A06A3" w:rsidRDefault="003A06A3" w:rsidP="004F7663">
      <w:pPr>
        <w:autoSpaceDE w:val="0"/>
        <w:autoSpaceDN w:val="0"/>
        <w:spacing w:line="480" w:lineRule="auto"/>
        <w:rPr>
          <w:color w:val="000000" w:themeColor="text1"/>
        </w:rPr>
      </w:pPr>
      <w:r>
        <w:rPr>
          <w:i/>
          <w:iCs/>
          <w:color w:val="000000" w:themeColor="text1"/>
        </w:rPr>
        <w:t>Thomas Lee</w:t>
      </w:r>
      <w:r>
        <w:rPr>
          <w:color w:val="000000" w:themeColor="text1"/>
        </w:rPr>
        <w:t>:</w:t>
      </w:r>
    </w:p>
    <w:p w14:paraId="4CF44B94" w14:textId="57402174" w:rsidR="005D2B87" w:rsidRDefault="00F1056E" w:rsidP="004F7663">
      <w:pPr>
        <w:autoSpaceDE w:val="0"/>
        <w:autoSpaceDN w:val="0"/>
        <w:spacing w:line="480" w:lineRule="auto"/>
        <w:rPr>
          <w:color w:val="000000" w:themeColor="text1"/>
        </w:rPr>
      </w:pPr>
      <w:r>
        <w:rPr>
          <w:color w:val="000000" w:themeColor="text1"/>
        </w:rPr>
        <w:t xml:space="preserve">Thomas </w:t>
      </w:r>
      <w:r w:rsidR="0006674F">
        <w:rPr>
          <w:color w:val="000000" w:themeColor="text1"/>
        </w:rPr>
        <w:t>provided help to truncate the excessive amino acids from the non-standard amino acids built on the ATB web server and shared his expertise on molecular dynamics simulations using AMBER programs on the GPU-accelerated high-performance cluster at UQ. He has made his codes of conversion of GROMOS topologies into AMBER-compatible formats available on the ATB. He has also addressed the questions raised and technical issues found throughout my preparation of the simulation systems and analysis of the results.</w:t>
      </w:r>
    </w:p>
    <w:p w14:paraId="3F97D447" w14:textId="77777777" w:rsidR="00F1056E" w:rsidRDefault="00F1056E" w:rsidP="004F7663">
      <w:pPr>
        <w:autoSpaceDE w:val="0"/>
        <w:autoSpaceDN w:val="0"/>
        <w:spacing w:line="480" w:lineRule="auto"/>
        <w:rPr>
          <w:color w:val="000000" w:themeColor="text1"/>
        </w:rPr>
      </w:pPr>
    </w:p>
    <w:p w14:paraId="7882CAFA" w14:textId="78C662BC" w:rsidR="005D2B87" w:rsidRDefault="005D2B87" w:rsidP="004F7663">
      <w:pPr>
        <w:autoSpaceDE w:val="0"/>
        <w:autoSpaceDN w:val="0"/>
        <w:spacing w:line="480" w:lineRule="auto"/>
        <w:rPr>
          <w:color w:val="000000" w:themeColor="text1"/>
        </w:rPr>
      </w:pPr>
      <w:r>
        <w:rPr>
          <w:i/>
          <w:iCs/>
          <w:color w:val="000000" w:themeColor="text1"/>
        </w:rPr>
        <w:lastRenderedPageBreak/>
        <w:t>Martin Stroet</w:t>
      </w:r>
      <w:r>
        <w:rPr>
          <w:color w:val="000000" w:themeColor="text1"/>
        </w:rPr>
        <w:t>:</w:t>
      </w:r>
    </w:p>
    <w:p w14:paraId="6DC6CF6A" w14:textId="2DFC6FC1" w:rsidR="00F1056E" w:rsidRDefault="00F1056E" w:rsidP="004F7663">
      <w:pPr>
        <w:autoSpaceDE w:val="0"/>
        <w:autoSpaceDN w:val="0"/>
        <w:spacing w:line="480" w:lineRule="auto"/>
        <w:rPr>
          <w:color w:val="000000" w:themeColor="text1"/>
        </w:rPr>
      </w:pPr>
      <w:r>
        <w:rPr>
          <w:color w:val="000000" w:themeColor="text1"/>
        </w:rPr>
        <w:t xml:space="preserve">Martin had provided </w:t>
      </w:r>
      <w:r w:rsidR="0006674F">
        <w:rPr>
          <w:color w:val="000000" w:themeColor="text1"/>
        </w:rPr>
        <w:t>access for parameterisation of the inhibitors and non-standard amino acids built on the ATB web server at higher level of theory. He has also provided guidance in the analysis of the molecular dynamics simulations results, putting a lot of emphasis on finding what is real.</w:t>
      </w:r>
    </w:p>
    <w:p w14:paraId="48580745" w14:textId="77777777" w:rsidR="00221A7F" w:rsidRDefault="00221A7F" w:rsidP="004F7663">
      <w:pPr>
        <w:autoSpaceDE w:val="0"/>
        <w:autoSpaceDN w:val="0"/>
        <w:spacing w:line="480" w:lineRule="auto"/>
        <w:rPr>
          <w:color w:val="000000" w:themeColor="text1"/>
        </w:rPr>
      </w:pPr>
    </w:p>
    <w:p w14:paraId="2A5BE5F0" w14:textId="77777777" w:rsidR="00221A7F" w:rsidRPr="005D2B87" w:rsidRDefault="00221A7F" w:rsidP="004F7663">
      <w:pPr>
        <w:autoSpaceDE w:val="0"/>
        <w:autoSpaceDN w:val="0"/>
        <w:spacing w:line="480" w:lineRule="auto"/>
        <w:rPr>
          <w:color w:val="000000" w:themeColor="text1"/>
        </w:rPr>
      </w:pPr>
      <w:r>
        <w:rPr>
          <w:i/>
          <w:iCs/>
          <w:color w:val="000000" w:themeColor="text1"/>
        </w:rPr>
        <w:t>Yuk Ping Chin</w:t>
      </w:r>
      <w:r>
        <w:rPr>
          <w:color w:val="000000" w:themeColor="text1"/>
        </w:rPr>
        <w:t>:</w:t>
      </w:r>
    </w:p>
    <w:p w14:paraId="2290F464" w14:textId="77777777" w:rsidR="00221A7F" w:rsidRDefault="00221A7F" w:rsidP="004F7663">
      <w:pPr>
        <w:autoSpaceDE w:val="0"/>
        <w:autoSpaceDN w:val="0"/>
        <w:spacing w:line="480" w:lineRule="auto"/>
        <w:rPr>
          <w:color w:val="000000" w:themeColor="text1"/>
        </w:rPr>
      </w:pPr>
      <w:r>
        <w:rPr>
          <w:color w:val="000000" w:themeColor="text1"/>
        </w:rPr>
        <w:t>Yuk Ping introduced convenient ways for conversion of molecular coordinate file formats and provided tutorial for some functionalities of GaussView, MacroModel and NCIPLOT programs.</w:t>
      </w:r>
    </w:p>
    <w:p w14:paraId="668E348C" w14:textId="1014DD98" w:rsidR="005D2B87" w:rsidRDefault="005D2B87" w:rsidP="004F7663">
      <w:pPr>
        <w:autoSpaceDE w:val="0"/>
        <w:autoSpaceDN w:val="0"/>
        <w:spacing w:line="480" w:lineRule="auto"/>
        <w:rPr>
          <w:color w:val="000000" w:themeColor="text1"/>
        </w:rPr>
      </w:pPr>
    </w:p>
    <w:p w14:paraId="265D9F97" w14:textId="0E4E95A4" w:rsidR="005D2B87" w:rsidRDefault="005D2B87" w:rsidP="004F7663">
      <w:pPr>
        <w:autoSpaceDE w:val="0"/>
        <w:autoSpaceDN w:val="0"/>
        <w:spacing w:line="480" w:lineRule="auto"/>
        <w:rPr>
          <w:color w:val="000000" w:themeColor="text1"/>
        </w:rPr>
      </w:pPr>
      <w:r>
        <w:rPr>
          <w:i/>
          <w:iCs/>
          <w:color w:val="000000" w:themeColor="text1"/>
        </w:rPr>
        <w:t>Romain Lepage</w:t>
      </w:r>
      <w:r>
        <w:rPr>
          <w:color w:val="000000" w:themeColor="text1"/>
        </w:rPr>
        <w:t>:</w:t>
      </w:r>
    </w:p>
    <w:p w14:paraId="0B85C830" w14:textId="0E32D8CC" w:rsidR="005D2B87" w:rsidRDefault="005D2B87" w:rsidP="004F7663">
      <w:pPr>
        <w:autoSpaceDE w:val="0"/>
        <w:autoSpaceDN w:val="0"/>
        <w:spacing w:line="480" w:lineRule="auto"/>
        <w:rPr>
          <w:color w:val="000000" w:themeColor="text1"/>
        </w:rPr>
      </w:pPr>
      <w:r>
        <w:rPr>
          <w:color w:val="000000" w:themeColor="text1"/>
        </w:rPr>
        <w:t xml:space="preserve">Romain provided </w:t>
      </w:r>
      <w:r w:rsidR="00A230F2">
        <w:rPr>
          <w:color w:val="000000" w:themeColor="text1"/>
        </w:rPr>
        <w:t>useful suggestions</w:t>
      </w:r>
      <w:r>
        <w:rPr>
          <w:color w:val="000000" w:themeColor="text1"/>
        </w:rPr>
        <w:t xml:space="preserve"> </w:t>
      </w:r>
      <w:r w:rsidR="00A230F2">
        <w:rPr>
          <w:color w:val="000000" w:themeColor="text1"/>
        </w:rPr>
        <w:t>to aid in the location of some transition state structures</w:t>
      </w:r>
      <w:r>
        <w:rPr>
          <w:color w:val="000000" w:themeColor="text1"/>
        </w:rPr>
        <w:t>.</w:t>
      </w:r>
    </w:p>
    <w:p w14:paraId="6D1B4A6A" w14:textId="77777777" w:rsidR="005D2B87" w:rsidRDefault="005D2B87" w:rsidP="004F7663">
      <w:pPr>
        <w:autoSpaceDE w:val="0"/>
        <w:autoSpaceDN w:val="0"/>
        <w:spacing w:line="480" w:lineRule="auto"/>
        <w:rPr>
          <w:color w:val="000000" w:themeColor="text1"/>
        </w:rPr>
      </w:pPr>
    </w:p>
    <w:p w14:paraId="44514389" w14:textId="029E0402" w:rsidR="005D2B87" w:rsidRDefault="005D2B87" w:rsidP="004F7663">
      <w:pPr>
        <w:autoSpaceDE w:val="0"/>
        <w:autoSpaceDN w:val="0"/>
        <w:spacing w:line="480" w:lineRule="auto"/>
        <w:rPr>
          <w:color w:val="000000" w:themeColor="text1"/>
        </w:rPr>
      </w:pPr>
      <w:r>
        <w:rPr>
          <w:i/>
          <w:iCs/>
          <w:color w:val="000000" w:themeColor="text1"/>
        </w:rPr>
        <w:t xml:space="preserve">David </w:t>
      </w:r>
      <w:proofErr w:type="spellStart"/>
      <w:r>
        <w:rPr>
          <w:i/>
          <w:iCs/>
          <w:color w:val="000000" w:themeColor="text1"/>
        </w:rPr>
        <w:t>Poger</w:t>
      </w:r>
      <w:proofErr w:type="spellEnd"/>
      <w:r>
        <w:rPr>
          <w:color w:val="000000" w:themeColor="text1"/>
        </w:rPr>
        <w:t>:</w:t>
      </w:r>
    </w:p>
    <w:p w14:paraId="52E2A566" w14:textId="71BCB4B5" w:rsidR="003A06A3" w:rsidRPr="003A06A3" w:rsidRDefault="005D2B87" w:rsidP="004F7663">
      <w:pPr>
        <w:autoSpaceDE w:val="0"/>
        <w:autoSpaceDN w:val="0"/>
        <w:spacing w:line="480" w:lineRule="auto"/>
        <w:rPr>
          <w:color w:val="000000" w:themeColor="text1"/>
        </w:rPr>
      </w:pPr>
      <w:r>
        <w:rPr>
          <w:color w:val="000000" w:themeColor="text1"/>
        </w:rPr>
        <w:t>David provide</w:t>
      </w:r>
      <w:r w:rsidR="00A456BC">
        <w:rPr>
          <w:color w:val="000000" w:themeColor="text1"/>
        </w:rPr>
        <w:t>d critical advice</w:t>
      </w:r>
      <w:r>
        <w:rPr>
          <w:color w:val="000000" w:themeColor="text1"/>
        </w:rPr>
        <w:t xml:space="preserve"> regarding the construction of residues </w:t>
      </w:r>
      <w:r w:rsidR="00A456BC">
        <w:rPr>
          <w:color w:val="000000" w:themeColor="text1"/>
        </w:rPr>
        <w:t xml:space="preserve">missing </w:t>
      </w:r>
      <w:r>
        <w:rPr>
          <w:color w:val="000000" w:themeColor="text1"/>
        </w:rPr>
        <w:t xml:space="preserve">in </w:t>
      </w:r>
      <w:r w:rsidR="00A456BC">
        <w:rPr>
          <w:color w:val="000000" w:themeColor="text1"/>
        </w:rPr>
        <w:t xml:space="preserve">the </w:t>
      </w:r>
      <w:r>
        <w:rPr>
          <w:color w:val="000000" w:themeColor="text1"/>
        </w:rPr>
        <w:t xml:space="preserve">X-ray crystal structures of </w:t>
      </w:r>
      <w:r w:rsidR="00A456BC">
        <w:rPr>
          <w:color w:val="000000" w:themeColor="text1"/>
        </w:rPr>
        <w:t xml:space="preserve">the </w:t>
      </w:r>
      <w:r>
        <w:rPr>
          <w:color w:val="000000" w:themeColor="text1"/>
        </w:rPr>
        <w:t xml:space="preserve">proteins </w:t>
      </w:r>
      <w:r w:rsidR="00A456BC">
        <w:rPr>
          <w:color w:val="000000" w:themeColor="text1"/>
        </w:rPr>
        <w:t>used in the</w:t>
      </w:r>
      <w:r>
        <w:rPr>
          <w:color w:val="000000" w:themeColor="text1"/>
        </w:rPr>
        <w:t xml:space="preserve"> simulations and </w:t>
      </w:r>
      <w:r w:rsidR="00A456BC">
        <w:rPr>
          <w:color w:val="000000" w:themeColor="text1"/>
        </w:rPr>
        <w:t xml:space="preserve">helped with the </w:t>
      </w:r>
      <w:r>
        <w:rPr>
          <w:color w:val="000000" w:themeColor="text1"/>
        </w:rPr>
        <w:t xml:space="preserve">specification of </w:t>
      </w:r>
      <w:r w:rsidR="00A456BC">
        <w:rPr>
          <w:color w:val="000000" w:themeColor="text1"/>
        </w:rPr>
        <w:t xml:space="preserve">the </w:t>
      </w:r>
      <w:r>
        <w:rPr>
          <w:color w:val="000000" w:themeColor="text1"/>
        </w:rPr>
        <w:t xml:space="preserve">simulation parameters </w:t>
      </w:r>
      <w:r w:rsidR="00A456BC">
        <w:rPr>
          <w:color w:val="000000" w:themeColor="text1"/>
        </w:rPr>
        <w:t>used in the</w:t>
      </w:r>
      <w:r>
        <w:rPr>
          <w:color w:val="000000" w:themeColor="text1"/>
        </w:rPr>
        <w:t xml:space="preserve"> molecular </w:t>
      </w:r>
      <w:proofErr w:type="gramStart"/>
      <w:r>
        <w:rPr>
          <w:color w:val="000000" w:themeColor="text1"/>
        </w:rPr>
        <w:t>dynamics</w:t>
      </w:r>
      <w:proofErr w:type="gramEnd"/>
      <w:r>
        <w:rPr>
          <w:color w:val="000000" w:themeColor="text1"/>
        </w:rPr>
        <w:t xml:space="preserve"> studies of proteins under biological condition. </w:t>
      </w:r>
    </w:p>
    <w:p w14:paraId="15973FB0" w14:textId="489235D8" w:rsidR="003A06A3" w:rsidRDefault="003A06A3" w:rsidP="004F7663">
      <w:pPr>
        <w:autoSpaceDE w:val="0"/>
        <w:autoSpaceDN w:val="0"/>
        <w:spacing w:line="480" w:lineRule="auto"/>
        <w:rPr>
          <w:color w:val="FF0000"/>
        </w:rPr>
      </w:pPr>
    </w:p>
    <w:p w14:paraId="292FACF3" w14:textId="77777777" w:rsidR="007A01A7" w:rsidRPr="00F2059D" w:rsidRDefault="007A01A7" w:rsidP="004F7663">
      <w:pPr>
        <w:spacing w:line="480" w:lineRule="auto"/>
      </w:pPr>
      <w:r w:rsidRPr="00F2059D">
        <w:t>This research was supported by a University of Queensland School of Chemistry and Molecular Biosciences Honours Scholarship.</w:t>
      </w:r>
    </w:p>
    <w:p w14:paraId="2C2882D3" w14:textId="77777777" w:rsidR="007A01A7" w:rsidRDefault="007A01A7" w:rsidP="004F7663">
      <w:pPr>
        <w:autoSpaceDE w:val="0"/>
        <w:autoSpaceDN w:val="0"/>
        <w:spacing w:line="480" w:lineRule="auto"/>
        <w:rPr>
          <w:color w:val="FF0000"/>
        </w:rPr>
      </w:pPr>
    </w:p>
    <w:p w14:paraId="039CCED9" w14:textId="77CF7011" w:rsidR="00476E18" w:rsidRPr="00F2059D" w:rsidRDefault="00476E18" w:rsidP="004F7663">
      <w:pPr>
        <w:autoSpaceDE w:val="0"/>
        <w:autoSpaceDN w:val="0"/>
        <w:spacing w:line="480" w:lineRule="auto"/>
        <w:rPr>
          <w:color w:val="FF0000"/>
        </w:rPr>
      </w:pPr>
      <w:r w:rsidRPr="00F2059D">
        <w:rPr>
          <w:color w:val="FF0000"/>
        </w:rPr>
        <w:lastRenderedPageBreak/>
        <w:t>List the significant and substantial inputs made by others to the research, work and writing represented and/or reported in the thesis. These could include significant contri</w:t>
      </w:r>
      <w:r w:rsidRPr="00F2059D">
        <w:rPr>
          <w:color w:val="FF0000"/>
          <w:lang w:eastAsia="en-AU"/>
        </w:rPr>
        <w:t xml:space="preserve">butions to: the conception and design of the project; non-routine technical work; analysis and interpretation of research data; drafting significant parts of the work or critically revising it </w:t>
      </w:r>
      <w:proofErr w:type="gramStart"/>
      <w:r w:rsidRPr="00F2059D">
        <w:rPr>
          <w:color w:val="FF0000"/>
          <w:lang w:eastAsia="en-AU"/>
        </w:rPr>
        <w:t>so as to</w:t>
      </w:r>
      <w:proofErr w:type="gramEnd"/>
      <w:r w:rsidRPr="00F2059D">
        <w:rPr>
          <w:color w:val="FF0000"/>
          <w:lang w:eastAsia="en-AU"/>
        </w:rPr>
        <w:t xml:space="preserve"> contribute to the interpretation. </w:t>
      </w:r>
    </w:p>
    <w:p w14:paraId="31B8083D" w14:textId="77777777" w:rsidR="00476E18" w:rsidRPr="00F2059D" w:rsidRDefault="00476E18" w:rsidP="004F7663">
      <w:pPr>
        <w:spacing w:line="480" w:lineRule="auto"/>
        <w:rPr>
          <w:b/>
          <w:u w:val="single"/>
        </w:rPr>
      </w:pPr>
    </w:p>
    <w:p w14:paraId="340693AB" w14:textId="77777777" w:rsidR="00E251D2" w:rsidRPr="00E251D2" w:rsidRDefault="00E251D2" w:rsidP="004F7663">
      <w:pPr>
        <w:spacing w:line="480" w:lineRule="auto"/>
        <w:rPr>
          <w:b/>
          <w:u w:val="single"/>
        </w:rPr>
      </w:pPr>
      <w:r w:rsidRPr="00E251D2">
        <w:rPr>
          <w:b/>
          <w:u w:val="single"/>
        </w:rPr>
        <w:t>Statement of Parts of the Research Report or Submitted to Qualify for the Award of Another</w:t>
      </w:r>
    </w:p>
    <w:p w14:paraId="6B777653" w14:textId="77777777" w:rsidR="00E251D2" w:rsidRDefault="00E251D2" w:rsidP="004F7663">
      <w:pPr>
        <w:spacing w:line="480" w:lineRule="auto"/>
        <w:rPr>
          <w:b/>
          <w:u w:val="single"/>
        </w:rPr>
      </w:pPr>
      <w:r w:rsidRPr="00E251D2">
        <w:rPr>
          <w:b/>
          <w:u w:val="single"/>
        </w:rPr>
        <w:t>Degree</w:t>
      </w:r>
    </w:p>
    <w:p w14:paraId="48FE041D" w14:textId="6FCECC10" w:rsidR="00476E18" w:rsidRPr="00F2059D" w:rsidRDefault="00476E18" w:rsidP="004F7663">
      <w:pPr>
        <w:spacing w:line="480" w:lineRule="auto"/>
      </w:pPr>
      <w:r w:rsidRPr="00F2059D">
        <w:t>None.</w:t>
      </w:r>
    </w:p>
    <w:p w14:paraId="549586BE" w14:textId="77777777" w:rsidR="00476E18" w:rsidRPr="00F2059D" w:rsidRDefault="00476E18" w:rsidP="004F7663">
      <w:pPr>
        <w:spacing w:line="480" w:lineRule="auto"/>
      </w:pPr>
    </w:p>
    <w:p w14:paraId="5630D516" w14:textId="77777777" w:rsidR="00E251D2" w:rsidRDefault="00E251D2" w:rsidP="004F7663">
      <w:pPr>
        <w:spacing w:line="480" w:lineRule="auto"/>
        <w:rPr>
          <w:rFonts w:eastAsia="Calibri"/>
          <w:b/>
          <w:bCs/>
          <w:color w:val="000000"/>
          <w:u w:val="single"/>
          <w:lang w:val="en-AU" w:eastAsia="en-US"/>
        </w:rPr>
      </w:pPr>
      <w:r w:rsidRPr="00E251D2">
        <w:rPr>
          <w:rFonts w:eastAsia="Calibri"/>
          <w:b/>
          <w:bCs/>
          <w:color w:val="000000"/>
          <w:u w:val="single"/>
          <w:lang w:val="en-AU" w:eastAsia="en-US"/>
        </w:rPr>
        <w:t>Published Works by the Author Incorporated into the Research</w:t>
      </w:r>
    </w:p>
    <w:p w14:paraId="1A2FADC0" w14:textId="223FE03E" w:rsidR="00476E18" w:rsidRDefault="00E251D2" w:rsidP="004F7663">
      <w:pPr>
        <w:spacing w:line="480" w:lineRule="auto"/>
      </w:pPr>
      <w:r>
        <w:t>None</w:t>
      </w:r>
      <w:r w:rsidR="00476E18" w:rsidRPr="00F2059D">
        <w:t>.</w:t>
      </w:r>
    </w:p>
    <w:p w14:paraId="078A712F" w14:textId="6524D690" w:rsidR="00E251D2" w:rsidRDefault="00E251D2" w:rsidP="004F7663">
      <w:pPr>
        <w:spacing w:line="480" w:lineRule="auto"/>
      </w:pPr>
    </w:p>
    <w:p w14:paraId="51483EE2" w14:textId="4EF6DA8F" w:rsidR="00E251D2" w:rsidRDefault="00E251D2" w:rsidP="004F7663">
      <w:pPr>
        <w:spacing w:line="480" w:lineRule="auto"/>
        <w:rPr>
          <w:b/>
          <w:u w:val="single"/>
        </w:rPr>
      </w:pPr>
      <w:r w:rsidRPr="00E251D2">
        <w:rPr>
          <w:b/>
          <w:u w:val="single"/>
        </w:rPr>
        <w:t>Additional Published Works by the Author Relevant to the Research Report or but not Forming Part of it</w:t>
      </w:r>
    </w:p>
    <w:p w14:paraId="6F2B7A4F" w14:textId="0BC22FF6" w:rsidR="00E251D2" w:rsidRPr="00E251D2" w:rsidRDefault="00E251D2" w:rsidP="004F7663">
      <w:pPr>
        <w:spacing w:line="480" w:lineRule="auto"/>
      </w:pPr>
      <w:r>
        <w:t>None</w:t>
      </w:r>
    </w:p>
    <w:p w14:paraId="3ECCE88C" w14:textId="77777777" w:rsidR="007A01A7" w:rsidRDefault="007A01A7" w:rsidP="004F7663">
      <w:pPr>
        <w:spacing w:line="480" w:lineRule="auto"/>
        <w:rPr>
          <w:b/>
          <w:u w:val="single"/>
        </w:rPr>
      </w:pPr>
    </w:p>
    <w:p w14:paraId="0D646889" w14:textId="6E689FF2" w:rsidR="00476E18" w:rsidRPr="00F2059D" w:rsidRDefault="00476E18" w:rsidP="004F7663">
      <w:pPr>
        <w:spacing w:line="480" w:lineRule="auto"/>
        <w:rPr>
          <w:b/>
          <w:u w:val="single"/>
        </w:rPr>
      </w:pPr>
      <w:commentRangeStart w:id="4"/>
      <w:r w:rsidRPr="00F2059D">
        <w:rPr>
          <w:b/>
          <w:u w:val="single"/>
        </w:rPr>
        <w:t>Acknowledgements</w:t>
      </w:r>
      <w:commentRangeEnd w:id="4"/>
      <w:r w:rsidRPr="00F2059D">
        <w:rPr>
          <w:rStyle w:val="CommentReference"/>
        </w:rPr>
        <w:commentReference w:id="4"/>
      </w:r>
    </w:p>
    <w:p w14:paraId="415B829B" w14:textId="330550D1" w:rsidR="00F2059D" w:rsidRDefault="00F2059D" w:rsidP="004F7663">
      <w:pPr>
        <w:spacing w:line="480" w:lineRule="auto"/>
      </w:pPr>
      <w:r w:rsidRPr="00F2059D">
        <w:t xml:space="preserve">I thank Associate Professor Elizabeth Krenske and Professor Alan Mark for the supervisions throughout the year. I also wish to thank </w:t>
      </w:r>
      <w:proofErr w:type="spellStart"/>
      <w:r w:rsidRPr="00F2059D">
        <w:t>Dr.</w:t>
      </w:r>
      <w:proofErr w:type="spellEnd"/>
      <w:r w:rsidRPr="00F2059D">
        <w:t xml:space="preserve"> Martin Stroet and </w:t>
      </w:r>
      <w:proofErr w:type="spellStart"/>
      <w:r w:rsidRPr="00F2059D">
        <w:t>Dr.</w:t>
      </w:r>
      <w:proofErr w:type="spellEnd"/>
      <w:r w:rsidRPr="00F2059D">
        <w:t xml:space="preserve"> Thomas Lee for their guidance </w:t>
      </w:r>
      <w:r w:rsidRPr="00F2059D">
        <w:lastRenderedPageBreak/>
        <w:t>in MD simulations on Wiener, providence of codes that enables the setup of systems containing non-standard amino acids and simulation of GROMOS systems using graphics processing unit-accelerated AMBER machineries. We are grateful to Jack Taunton and his colleagues for making the co-crystal structure of BTK with inhibitor molecule 3 from their experimental work publicly available. Computer resources were provided by the National Facility of the National Computational Infrastructure (Australia) through the National Computational Merit Allocation Scheme and by the University of Queensland Research Computing Centre.</w:t>
      </w:r>
    </w:p>
    <w:p w14:paraId="6DFA3D43" w14:textId="5287392A" w:rsidR="007A01A7" w:rsidRPr="007A01A7" w:rsidRDefault="007A01A7" w:rsidP="004F7663">
      <w:pPr>
        <w:spacing w:line="480" w:lineRule="auto"/>
        <w:rPr>
          <w:b/>
        </w:rPr>
      </w:pPr>
      <w:r w:rsidRPr="007A01A7">
        <w:rPr>
          <w:b/>
        </w:rPr>
        <w:t>Signature of Author: _____________________________ Date: ____________</w:t>
      </w:r>
    </w:p>
    <w:p w14:paraId="600B0A70" w14:textId="03707C6C" w:rsidR="00476E18" w:rsidRDefault="00476E18" w:rsidP="004F7663">
      <w:pPr>
        <w:spacing w:line="480" w:lineRule="auto"/>
        <w:rPr>
          <w:color w:val="FF0000"/>
        </w:rPr>
      </w:pPr>
      <w:r w:rsidRPr="00F2059D">
        <w:rPr>
          <w:color w:val="FF0000"/>
        </w:rPr>
        <w:t>Acknowledgements recognise those who have been instrumental in the completion of the project.  Acknowledgements should include any professional editorial advice received including the name of the editor and a brief description of the service rendered.</w:t>
      </w:r>
    </w:p>
    <w:p w14:paraId="02B5E70B" w14:textId="77777777" w:rsidR="007A01A7" w:rsidRPr="007A01A7" w:rsidRDefault="007A01A7" w:rsidP="004F7663">
      <w:pPr>
        <w:spacing w:line="480" w:lineRule="auto"/>
        <w:rPr>
          <w:color w:val="FF0000"/>
        </w:rPr>
      </w:pPr>
      <w:r w:rsidRPr="007A01A7">
        <w:rPr>
          <w:color w:val="FF0000"/>
        </w:rPr>
        <w:t>free text section for you to record your acknowledgment and gratitude for the more general</w:t>
      </w:r>
    </w:p>
    <w:p w14:paraId="176D4A78" w14:textId="77777777" w:rsidR="007A01A7" w:rsidRPr="007A01A7" w:rsidRDefault="007A01A7" w:rsidP="004F7663">
      <w:pPr>
        <w:spacing w:line="480" w:lineRule="auto"/>
        <w:rPr>
          <w:color w:val="FF0000"/>
        </w:rPr>
      </w:pPr>
      <w:r w:rsidRPr="007A01A7">
        <w:rPr>
          <w:color w:val="FF0000"/>
        </w:rPr>
        <w:t>academic input and support of your supervisor and colleagues; financial support from grants and</w:t>
      </w:r>
    </w:p>
    <w:p w14:paraId="56CE9D49" w14:textId="77777777" w:rsidR="007A01A7" w:rsidRPr="007A01A7" w:rsidRDefault="007A01A7" w:rsidP="004F7663">
      <w:pPr>
        <w:spacing w:line="480" w:lineRule="auto"/>
        <w:rPr>
          <w:color w:val="FF0000"/>
        </w:rPr>
      </w:pPr>
      <w:r w:rsidRPr="007A01A7">
        <w:rPr>
          <w:color w:val="FF0000"/>
        </w:rPr>
        <w:t xml:space="preserve">scholarships; and the non-academic support you have received </w:t>
      </w:r>
      <w:proofErr w:type="gramStart"/>
      <w:r w:rsidRPr="007A01A7">
        <w:rPr>
          <w:color w:val="FF0000"/>
        </w:rPr>
        <w:t>during the course of</w:t>
      </w:r>
      <w:proofErr w:type="gramEnd"/>
      <w:r w:rsidRPr="007A01A7">
        <w:rPr>
          <w:color w:val="FF0000"/>
        </w:rPr>
        <w:t xml:space="preserve"> your</w:t>
      </w:r>
    </w:p>
    <w:p w14:paraId="0D61E593" w14:textId="4F74D322" w:rsidR="007A01A7" w:rsidRPr="00F2059D" w:rsidRDefault="007A01A7" w:rsidP="004F7663">
      <w:pPr>
        <w:spacing w:line="480" w:lineRule="auto"/>
        <w:rPr>
          <w:color w:val="FF0000"/>
        </w:rPr>
      </w:pPr>
      <w:r w:rsidRPr="007A01A7">
        <w:rPr>
          <w:color w:val="FF0000"/>
        </w:rPr>
        <w:t>candidature</w:t>
      </w:r>
    </w:p>
    <w:p w14:paraId="229C4D25" w14:textId="77777777" w:rsidR="00476E18" w:rsidRPr="00F2059D" w:rsidRDefault="00476E18" w:rsidP="004F7663">
      <w:pPr>
        <w:spacing w:line="480" w:lineRule="auto"/>
      </w:pPr>
    </w:p>
    <w:p w14:paraId="3034523A" w14:textId="26F2D9C1" w:rsidR="007A01A7" w:rsidRDefault="007A01A7" w:rsidP="004F7663">
      <w:pPr>
        <w:adjustRightInd/>
        <w:spacing w:line="480" w:lineRule="auto"/>
        <w:jc w:val="left"/>
        <w:rPr>
          <w:b/>
          <w:u w:val="single"/>
        </w:rPr>
      </w:pPr>
      <w:r w:rsidRPr="007A01A7">
        <w:rPr>
          <w:b/>
          <w:u w:val="single"/>
        </w:rPr>
        <w:t>Principal Supervisor Agreement</w:t>
      </w:r>
    </w:p>
    <w:p w14:paraId="750FE875" w14:textId="6A367CBC" w:rsidR="00476E18" w:rsidRDefault="007A01A7" w:rsidP="004F7663">
      <w:pPr>
        <w:spacing w:line="480" w:lineRule="auto"/>
      </w:pPr>
      <w:r>
        <w:t>I have read the final report and agree with the student’s declaration.</w:t>
      </w:r>
    </w:p>
    <w:p w14:paraId="475C17AE" w14:textId="77777777" w:rsidR="007A01A7" w:rsidRPr="007A01A7" w:rsidRDefault="007A01A7" w:rsidP="004F7663">
      <w:pPr>
        <w:spacing w:line="480" w:lineRule="auto"/>
        <w:rPr>
          <w:b/>
        </w:rPr>
      </w:pPr>
    </w:p>
    <w:p w14:paraId="561087F2" w14:textId="41B8D0FE" w:rsidR="007A01A7" w:rsidRPr="007A01A7" w:rsidRDefault="007A01A7" w:rsidP="004F7663">
      <w:pPr>
        <w:spacing w:line="480" w:lineRule="auto"/>
        <w:rPr>
          <w:b/>
        </w:rPr>
      </w:pPr>
      <w:r w:rsidRPr="007A01A7">
        <w:rPr>
          <w:b/>
        </w:rPr>
        <w:t>Signature of Principal Supervisor: ______________________________Date: _________</w:t>
      </w:r>
    </w:p>
    <w:p w14:paraId="61A77B2A" w14:textId="77777777" w:rsidR="007A01A7" w:rsidRPr="00F2059D" w:rsidRDefault="007A01A7" w:rsidP="004F7663">
      <w:pPr>
        <w:spacing w:line="480" w:lineRule="auto"/>
        <w:rPr>
          <w:color w:val="000000"/>
        </w:rPr>
      </w:pPr>
    </w:p>
    <w:p w14:paraId="7E55C16B" w14:textId="77777777" w:rsidR="00476E18" w:rsidRPr="00F2059D" w:rsidRDefault="00476E18" w:rsidP="004F7663">
      <w:pPr>
        <w:spacing w:line="480" w:lineRule="auto"/>
        <w:rPr>
          <w:b/>
          <w:u w:val="single"/>
        </w:rPr>
      </w:pPr>
      <w:commentRangeStart w:id="5"/>
      <w:commentRangeStart w:id="6"/>
      <w:r w:rsidRPr="00F2059D">
        <w:rPr>
          <w:b/>
          <w:u w:val="single"/>
        </w:rPr>
        <w:t>Keywords</w:t>
      </w:r>
      <w:commentRangeEnd w:id="5"/>
      <w:r w:rsidR="007A01A7">
        <w:rPr>
          <w:rStyle w:val="CommentReference"/>
        </w:rPr>
        <w:commentReference w:id="5"/>
      </w:r>
      <w:commentRangeEnd w:id="6"/>
      <w:r w:rsidR="00A74791">
        <w:rPr>
          <w:rStyle w:val="CommentReference"/>
        </w:rPr>
        <w:commentReference w:id="6"/>
      </w:r>
    </w:p>
    <w:p w14:paraId="12661F20" w14:textId="59EC6CA7" w:rsidR="00476E18" w:rsidRPr="00F2059D" w:rsidRDefault="00476E18" w:rsidP="004F7663">
      <w:pPr>
        <w:spacing w:line="480" w:lineRule="auto"/>
      </w:pPr>
      <w:proofErr w:type="spellStart"/>
      <w:r w:rsidRPr="00F2059D">
        <w:t>bruton’s</w:t>
      </w:r>
      <w:proofErr w:type="spellEnd"/>
      <w:r w:rsidRPr="00F2059D">
        <w:t xml:space="preserve"> tyrosine kinase, kinetics, thermodynamics, reversible covalent inhibitors, </w:t>
      </w:r>
      <w:proofErr w:type="spellStart"/>
      <w:r w:rsidRPr="00F2059D">
        <w:t>michael</w:t>
      </w:r>
      <w:proofErr w:type="spellEnd"/>
      <w:r w:rsidRPr="00F2059D">
        <w:t xml:space="preserve"> acceptors, cyanoacrylamides, quantum mechanics, molecular dynamics, quantum mechanics/molecular mecha</w:t>
      </w:r>
      <w:r w:rsidR="007A01A7">
        <w:t>nics, density functional theory</w:t>
      </w:r>
    </w:p>
    <w:p w14:paraId="31EDEB41" w14:textId="32DDC09D" w:rsidR="007A01A7" w:rsidRPr="00F2059D" w:rsidRDefault="00476E18" w:rsidP="004F7663">
      <w:pPr>
        <w:pStyle w:val="HeadingsPriortoIntro"/>
        <w:spacing w:line="480" w:lineRule="auto"/>
      </w:pPr>
      <w:r w:rsidRPr="00F2059D">
        <w:br w:type="page"/>
      </w:r>
      <w:r w:rsidR="004F7663">
        <w:lastRenderedPageBreak/>
        <w:t>ABSTRACT</w:t>
      </w:r>
    </w:p>
    <w:p w14:paraId="0F66E3CC" w14:textId="77777777" w:rsidR="007A01A7" w:rsidRDefault="007A01A7" w:rsidP="00E51097">
      <w:pPr>
        <w:pStyle w:val="Paragraph"/>
        <w:rPr>
          <w:color w:val="000000"/>
        </w:rPr>
      </w:pPr>
      <w:r w:rsidRPr="00F2059D">
        <w:t>The abstract should outline the main approach and findings of the thesis and must be between 300 and 800 words</w:t>
      </w:r>
      <w:r w:rsidRPr="00F2059D">
        <w:rPr>
          <w:color w:val="000000"/>
        </w:rPr>
        <w:t>.</w:t>
      </w:r>
    </w:p>
    <w:p w14:paraId="2F1CE517" w14:textId="5EB035C4" w:rsidR="007A01A7" w:rsidRDefault="007A01A7" w:rsidP="004F7663">
      <w:pPr>
        <w:adjustRightInd/>
        <w:spacing w:line="480" w:lineRule="auto"/>
        <w:jc w:val="left"/>
        <w:rPr>
          <w:lang w:eastAsia="en-AU"/>
        </w:rPr>
      </w:pPr>
      <w:r>
        <w:rPr>
          <w:lang w:eastAsia="en-AU"/>
        </w:rPr>
        <w:br w:type="page"/>
      </w:r>
    </w:p>
    <w:bookmarkStart w:id="7" w:name="_Toc21631618"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4F7663">
          <w:pPr>
            <w:pStyle w:val="HeadingsPriortoIntro"/>
            <w:spacing w:line="480" w:lineRule="auto"/>
          </w:pPr>
          <w:r>
            <w:t>TABLE OF CONTENTS</w:t>
          </w:r>
          <w:bookmarkEnd w:id="7"/>
        </w:p>
        <w:p w14:paraId="148E6946" w14:textId="7CDE7D4F" w:rsidR="00FA7F62" w:rsidRDefault="001F4FEC" w:rsidP="004F7663">
          <w:pPr>
            <w:pStyle w:val="TOC1"/>
            <w:tabs>
              <w:tab w:val="right" w:leader="dot" w:pos="9350"/>
            </w:tabs>
            <w:spacing w:line="480" w:lineRule="auto"/>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1631617" w:history="1">
            <w:r w:rsidR="00FA7F62" w:rsidRPr="00D31425">
              <w:rPr>
                <w:rStyle w:val="Hyperlink"/>
                <w:noProof/>
              </w:rPr>
              <w:t>SUMMARY</w:t>
            </w:r>
            <w:r w:rsidR="00FA7F62">
              <w:rPr>
                <w:noProof/>
                <w:webHidden/>
              </w:rPr>
              <w:tab/>
            </w:r>
            <w:r w:rsidR="00FA7F62">
              <w:rPr>
                <w:noProof/>
                <w:webHidden/>
              </w:rPr>
              <w:fldChar w:fldCharType="begin"/>
            </w:r>
            <w:r w:rsidR="00FA7F62">
              <w:rPr>
                <w:noProof/>
                <w:webHidden/>
              </w:rPr>
              <w:instrText xml:space="preserve"> PAGEREF _Toc21631617 \h </w:instrText>
            </w:r>
            <w:r w:rsidR="00FA7F62">
              <w:rPr>
                <w:noProof/>
                <w:webHidden/>
              </w:rPr>
            </w:r>
            <w:r w:rsidR="00FA7F62">
              <w:rPr>
                <w:noProof/>
                <w:webHidden/>
              </w:rPr>
              <w:fldChar w:fldCharType="separate"/>
            </w:r>
            <w:r w:rsidR="00FA7F62">
              <w:rPr>
                <w:noProof/>
                <w:webHidden/>
              </w:rPr>
              <w:t>7</w:t>
            </w:r>
            <w:r w:rsidR="00FA7F62">
              <w:rPr>
                <w:noProof/>
                <w:webHidden/>
              </w:rPr>
              <w:fldChar w:fldCharType="end"/>
            </w:r>
          </w:hyperlink>
        </w:p>
        <w:p w14:paraId="36695DEC" w14:textId="3F70299E" w:rsidR="00FA7F62" w:rsidRDefault="006A5452" w:rsidP="004F7663">
          <w:pPr>
            <w:pStyle w:val="TOC1"/>
            <w:tabs>
              <w:tab w:val="right" w:leader="dot" w:pos="9350"/>
            </w:tabs>
            <w:spacing w:line="480" w:lineRule="auto"/>
            <w:rPr>
              <w:rFonts w:cstheme="minorBidi"/>
              <w:b w:val="0"/>
              <w:bCs w:val="0"/>
              <w:caps w:val="0"/>
              <w:noProof/>
              <w:sz w:val="22"/>
              <w:szCs w:val="22"/>
              <w:lang w:bidi="he-IL"/>
            </w:rPr>
          </w:pPr>
          <w:hyperlink w:anchor="_Toc21631618" w:history="1">
            <w:r w:rsidR="00FA7F62" w:rsidRPr="00D31425">
              <w:rPr>
                <w:rStyle w:val="Hyperlink"/>
                <w:noProof/>
              </w:rPr>
              <w:t>TABLE OF CONTENTS</w:t>
            </w:r>
            <w:r w:rsidR="00FA7F62">
              <w:rPr>
                <w:noProof/>
                <w:webHidden/>
              </w:rPr>
              <w:tab/>
            </w:r>
            <w:r w:rsidR="00FA7F62">
              <w:rPr>
                <w:noProof/>
                <w:webHidden/>
              </w:rPr>
              <w:fldChar w:fldCharType="begin"/>
            </w:r>
            <w:r w:rsidR="00FA7F62">
              <w:rPr>
                <w:noProof/>
                <w:webHidden/>
              </w:rPr>
              <w:instrText xml:space="preserve"> PAGEREF _Toc21631618 \h </w:instrText>
            </w:r>
            <w:r w:rsidR="00FA7F62">
              <w:rPr>
                <w:noProof/>
                <w:webHidden/>
              </w:rPr>
            </w:r>
            <w:r w:rsidR="00FA7F62">
              <w:rPr>
                <w:noProof/>
                <w:webHidden/>
              </w:rPr>
              <w:fldChar w:fldCharType="separate"/>
            </w:r>
            <w:r w:rsidR="00FA7F62">
              <w:rPr>
                <w:noProof/>
                <w:webHidden/>
              </w:rPr>
              <w:t>8</w:t>
            </w:r>
            <w:r w:rsidR="00FA7F62">
              <w:rPr>
                <w:noProof/>
                <w:webHidden/>
              </w:rPr>
              <w:fldChar w:fldCharType="end"/>
            </w:r>
          </w:hyperlink>
        </w:p>
        <w:p w14:paraId="0345091F" w14:textId="2E21681C" w:rsidR="00FA7F62" w:rsidRDefault="006A5452" w:rsidP="004F7663">
          <w:pPr>
            <w:pStyle w:val="TOC1"/>
            <w:tabs>
              <w:tab w:val="right" w:leader="dot" w:pos="9350"/>
            </w:tabs>
            <w:spacing w:line="480" w:lineRule="auto"/>
            <w:rPr>
              <w:rFonts w:cstheme="minorBidi"/>
              <w:b w:val="0"/>
              <w:bCs w:val="0"/>
              <w:caps w:val="0"/>
              <w:noProof/>
              <w:sz w:val="22"/>
              <w:szCs w:val="22"/>
              <w:lang w:bidi="he-IL"/>
            </w:rPr>
          </w:pPr>
          <w:hyperlink w:anchor="_Toc21631619" w:history="1">
            <w:r w:rsidR="00FA7F62" w:rsidRPr="00D31425">
              <w:rPr>
                <w:rStyle w:val="Hyperlink"/>
                <w:noProof/>
              </w:rPr>
              <w:t>LIST OF ABBREVIATIONS</w:t>
            </w:r>
            <w:r w:rsidR="00FA7F62">
              <w:rPr>
                <w:noProof/>
                <w:webHidden/>
              </w:rPr>
              <w:tab/>
            </w:r>
            <w:r w:rsidR="00FA7F62">
              <w:rPr>
                <w:noProof/>
                <w:webHidden/>
              </w:rPr>
              <w:fldChar w:fldCharType="begin"/>
            </w:r>
            <w:r w:rsidR="00FA7F62">
              <w:rPr>
                <w:noProof/>
                <w:webHidden/>
              </w:rPr>
              <w:instrText xml:space="preserve"> PAGEREF _Toc21631619 \h </w:instrText>
            </w:r>
            <w:r w:rsidR="00FA7F62">
              <w:rPr>
                <w:noProof/>
                <w:webHidden/>
              </w:rPr>
            </w:r>
            <w:r w:rsidR="00FA7F62">
              <w:rPr>
                <w:noProof/>
                <w:webHidden/>
              </w:rPr>
              <w:fldChar w:fldCharType="separate"/>
            </w:r>
            <w:r w:rsidR="00FA7F62">
              <w:rPr>
                <w:noProof/>
                <w:webHidden/>
              </w:rPr>
              <w:t>11</w:t>
            </w:r>
            <w:r w:rsidR="00FA7F62">
              <w:rPr>
                <w:noProof/>
                <w:webHidden/>
              </w:rPr>
              <w:fldChar w:fldCharType="end"/>
            </w:r>
          </w:hyperlink>
        </w:p>
        <w:p w14:paraId="0A7B8A56" w14:textId="4F121FCA"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20" w:history="1">
            <w:r w:rsidR="00FA7F62" w:rsidRPr="00D31425">
              <w:rPr>
                <w:rStyle w:val="Hyperlink"/>
                <w:noProof/>
              </w:rPr>
              <w:t>1</w:t>
            </w:r>
            <w:r w:rsidR="00FA7F62">
              <w:rPr>
                <w:rFonts w:cstheme="minorBidi"/>
                <w:b w:val="0"/>
                <w:bCs w:val="0"/>
                <w:caps w:val="0"/>
                <w:noProof/>
                <w:sz w:val="22"/>
                <w:szCs w:val="22"/>
                <w:lang w:bidi="he-IL"/>
              </w:rPr>
              <w:tab/>
            </w:r>
            <w:r w:rsidR="00FA7F62" w:rsidRPr="00D31425">
              <w:rPr>
                <w:rStyle w:val="Hyperlink"/>
                <w:noProof/>
              </w:rPr>
              <w:t>INTRODUCTION</w:t>
            </w:r>
            <w:r w:rsidR="00FA7F62">
              <w:rPr>
                <w:noProof/>
                <w:webHidden/>
              </w:rPr>
              <w:tab/>
            </w:r>
            <w:r w:rsidR="00FA7F62">
              <w:rPr>
                <w:noProof/>
                <w:webHidden/>
              </w:rPr>
              <w:fldChar w:fldCharType="begin"/>
            </w:r>
            <w:r w:rsidR="00FA7F62">
              <w:rPr>
                <w:noProof/>
                <w:webHidden/>
              </w:rPr>
              <w:instrText xml:space="preserve"> PAGEREF _Toc21631620 \h </w:instrText>
            </w:r>
            <w:r w:rsidR="00FA7F62">
              <w:rPr>
                <w:noProof/>
                <w:webHidden/>
              </w:rPr>
            </w:r>
            <w:r w:rsidR="00FA7F62">
              <w:rPr>
                <w:noProof/>
                <w:webHidden/>
              </w:rPr>
              <w:fldChar w:fldCharType="separate"/>
            </w:r>
            <w:r w:rsidR="00FA7F62">
              <w:rPr>
                <w:noProof/>
                <w:webHidden/>
              </w:rPr>
              <w:t>14</w:t>
            </w:r>
            <w:r w:rsidR="00FA7F62">
              <w:rPr>
                <w:noProof/>
                <w:webHidden/>
              </w:rPr>
              <w:fldChar w:fldCharType="end"/>
            </w:r>
          </w:hyperlink>
        </w:p>
        <w:p w14:paraId="4076AED4" w14:textId="6071ED61"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21" w:history="1">
            <w:r w:rsidR="00FA7F62" w:rsidRPr="00D31425">
              <w:rPr>
                <w:rStyle w:val="Hyperlink"/>
                <w:noProof/>
              </w:rPr>
              <w:t>1.1</w:t>
            </w:r>
            <w:r w:rsidR="00FA7F62">
              <w:rPr>
                <w:rFonts w:cstheme="minorBidi"/>
                <w:smallCaps w:val="0"/>
                <w:noProof/>
                <w:sz w:val="22"/>
                <w:szCs w:val="22"/>
                <w:lang w:bidi="he-IL"/>
              </w:rPr>
              <w:tab/>
            </w:r>
            <w:r w:rsidR="00FA7F62" w:rsidRPr="00D31425">
              <w:rPr>
                <w:rStyle w:val="Hyperlink"/>
                <w:noProof/>
              </w:rPr>
              <w:t>Background and Significance</w:t>
            </w:r>
            <w:r w:rsidR="00FA7F62">
              <w:rPr>
                <w:noProof/>
                <w:webHidden/>
              </w:rPr>
              <w:tab/>
            </w:r>
            <w:r w:rsidR="00FA7F62">
              <w:rPr>
                <w:noProof/>
                <w:webHidden/>
              </w:rPr>
              <w:fldChar w:fldCharType="begin"/>
            </w:r>
            <w:r w:rsidR="00FA7F62">
              <w:rPr>
                <w:noProof/>
                <w:webHidden/>
              </w:rPr>
              <w:instrText xml:space="preserve"> PAGEREF _Toc21631621 \h </w:instrText>
            </w:r>
            <w:r w:rsidR="00FA7F62">
              <w:rPr>
                <w:noProof/>
                <w:webHidden/>
              </w:rPr>
            </w:r>
            <w:r w:rsidR="00FA7F62">
              <w:rPr>
                <w:noProof/>
                <w:webHidden/>
              </w:rPr>
              <w:fldChar w:fldCharType="separate"/>
            </w:r>
            <w:r w:rsidR="00FA7F62">
              <w:rPr>
                <w:noProof/>
                <w:webHidden/>
              </w:rPr>
              <w:t>14</w:t>
            </w:r>
            <w:r w:rsidR="00FA7F62">
              <w:rPr>
                <w:noProof/>
                <w:webHidden/>
              </w:rPr>
              <w:fldChar w:fldCharType="end"/>
            </w:r>
          </w:hyperlink>
        </w:p>
        <w:p w14:paraId="241DE495" w14:textId="1800D3A6"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22" w:history="1">
            <w:r w:rsidR="00FA7F62" w:rsidRPr="00D31425">
              <w:rPr>
                <w:rStyle w:val="Hyperlink"/>
                <w:noProof/>
              </w:rPr>
              <w:t>1.1.1</w:t>
            </w:r>
            <w:r w:rsidR="00FA7F62">
              <w:rPr>
                <w:rFonts w:cstheme="minorBidi"/>
                <w:i w:val="0"/>
                <w:iCs w:val="0"/>
                <w:noProof/>
                <w:sz w:val="22"/>
                <w:szCs w:val="22"/>
                <w:lang w:bidi="he-IL"/>
              </w:rPr>
              <w:tab/>
            </w:r>
            <w:r w:rsidR="00FA7F62" w:rsidRPr="00D31425">
              <w:rPr>
                <w:rStyle w:val="Hyperlink"/>
                <w:noProof/>
              </w:rPr>
              <w:t>Covalent Drugs.</w:t>
            </w:r>
            <w:r w:rsidR="00FA7F62">
              <w:rPr>
                <w:noProof/>
                <w:webHidden/>
              </w:rPr>
              <w:tab/>
            </w:r>
            <w:r w:rsidR="00FA7F62">
              <w:rPr>
                <w:noProof/>
                <w:webHidden/>
              </w:rPr>
              <w:fldChar w:fldCharType="begin"/>
            </w:r>
            <w:r w:rsidR="00FA7F62">
              <w:rPr>
                <w:noProof/>
                <w:webHidden/>
              </w:rPr>
              <w:instrText xml:space="preserve"> PAGEREF _Toc21631622 \h </w:instrText>
            </w:r>
            <w:r w:rsidR="00FA7F62">
              <w:rPr>
                <w:noProof/>
                <w:webHidden/>
              </w:rPr>
            </w:r>
            <w:r w:rsidR="00FA7F62">
              <w:rPr>
                <w:noProof/>
                <w:webHidden/>
              </w:rPr>
              <w:fldChar w:fldCharType="separate"/>
            </w:r>
            <w:r w:rsidR="00FA7F62">
              <w:rPr>
                <w:noProof/>
                <w:webHidden/>
              </w:rPr>
              <w:t>14</w:t>
            </w:r>
            <w:r w:rsidR="00FA7F62">
              <w:rPr>
                <w:noProof/>
                <w:webHidden/>
              </w:rPr>
              <w:fldChar w:fldCharType="end"/>
            </w:r>
          </w:hyperlink>
        </w:p>
        <w:p w14:paraId="29D6F010" w14:textId="3DFC1AB2"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23" w:history="1">
            <w:r w:rsidR="00FA7F62" w:rsidRPr="00D31425">
              <w:rPr>
                <w:rStyle w:val="Hyperlink"/>
                <w:noProof/>
              </w:rPr>
              <w:t>1.1.2</w:t>
            </w:r>
            <w:r w:rsidR="00FA7F62">
              <w:rPr>
                <w:rFonts w:cstheme="minorBidi"/>
                <w:i w:val="0"/>
                <w:iCs w:val="0"/>
                <w:noProof/>
                <w:sz w:val="22"/>
                <w:szCs w:val="22"/>
                <w:lang w:bidi="he-IL"/>
              </w:rPr>
              <w:tab/>
            </w:r>
            <w:r w:rsidR="00FA7F62" w:rsidRPr="00D31425">
              <w:rPr>
                <w:rStyle w:val="Hyperlink"/>
                <w:noProof/>
              </w:rPr>
              <w:t>Residence Time and its Relationship to Pharmacological Effects.</w:t>
            </w:r>
            <w:r w:rsidR="00FA7F62">
              <w:rPr>
                <w:noProof/>
                <w:webHidden/>
              </w:rPr>
              <w:tab/>
            </w:r>
            <w:r w:rsidR="00FA7F62">
              <w:rPr>
                <w:noProof/>
                <w:webHidden/>
              </w:rPr>
              <w:fldChar w:fldCharType="begin"/>
            </w:r>
            <w:r w:rsidR="00FA7F62">
              <w:rPr>
                <w:noProof/>
                <w:webHidden/>
              </w:rPr>
              <w:instrText xml:space="preserve"> PAGEREF _Toc21631623 \h </w:instrText>
            </w:r>
            <w:r w:rsidR="00FA7F62">
              <w:rPr>
                <w:noProof/>
                <w:webHidden/>
              </w:rPr>
            </w:r>
            <w:r w:rsidR="00FA7F62">
              <w:rPr>
                <w:noProof/>
                <w:webHidden/>
              </w:rPr>
              <w:fldChar w:fldCharType="separate"/>
            </w:r>
            <w:r w:rsidR="00FA7F62">
              <w:rPr>
                <w:noProof/>
                <w:webHidden/>
              </w:rPr>
              <w:t>15</w:t>
            </w:r>
            <w:r w:rsidR="00FA7F62">
              <w:rPr>
                <w:noProof/>
                <w:webHidden/>
              </w:rPr>
              <w:fldChar w:fldCharType="end"/>
            </w:r>
          </w:hyperlink>
        </w:p>
        <w:p w14:paraId="35C457AD" w14:textId="75FEF61D"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24" w:history="1">
            <w:r w:rsidR="00FA7F62" w:rsidRPr="00D31425">
              <w:rPr>
                <w:rStyle w:val="Hyperlink"/>
                <w:noProof/>
              </w:rPr>
              <w:t>1.1.3</w:t>
            </w:r>
            <w:r w:rsidR="00FA7F62">
              <w:rPr>
                <w:rFonts w:cstheme="minorBidi"/>
                <w:i w:val="0"/>
                <w:iCs w:val="0"/>
                <w:noProof/>
                <w:sz w:val="22"/>
                <w:szCs w:val="22"/>
                <w:lang w:bidi="he-IL"/>
              </w:rPr>
              <w:tab/>
            </w:r>
            <w:r w:rsidR="00FA7F62" w:rsidRPr="00D31425">
              <w:rPr>
                <w:rStyle w:val="Hyperlink"/>
                <w:noProof/>
              </w:rPr>
              <w:t>Discovery of Reversible Covalent Inhibitors of Bruton’s Tyrosine Kinase.</w:t>
            </w:r>
            <w:r w:rsidR="00FA7F62">
              <w:rPr>
                <w:noProof/>
                <w:webHidden/>
              </w:rPr>
              <w:tab/>
            </w:r>
            <w:r w:rsidR="00FA7F62">
              <w:rPr>
                <w:noProof/>
                <w:webHidden/>
              </w:rPr>
              <w:fldChar w:fldCharType="begin"/>
            </w:r>
            <w:r w:rsidR="00FA7F62">
              <w:rPr>
                <w:noProof/>
                <w:webHidden/>
              </w:rPr>
              <w:instrText xml:space="preserve"> PAGEREF _Toc21631624 \h </w:instrText>
            </w:r>
            <w:r w:rsidR="00FA7F62">
              <w:rPr>
                <w:noProof/>
                <w:webHidden/>
              </w:rPr>
            </w:r>
            <w:r w:rsidR="00FA7F62">
              <w:rPr>
                <w:noProof/>
                <w:webHidden/>
              </w:rPr>
              <w:fldChar w:fldCharType="separate"/>
            </w:r>
            <w:r w:rsidR="00FA7F62">
              <w:rPr>
                <w:noProof/>
                <w:webHidden/>
              </w:rPr>
              <w:t>16</w:t>
            </w:r>
            <w:r w:rsidR="00FA7F62">
              <w:rPr>
                <w:noProof/>
                <w:webHidden/>
              </w:rPr>
              <w:fldChar w:fldCharType="end"/>
            </w:r>
          </w:hyperlink>
        </w:p>
        <w:p w14:paraId="486454B9" w14:textId="77640487"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25" w:history="1">
            <w:r w:rsidR="00FA7F62" w:rsidRPr="00D31425">
              <w:rPr>
                <w:rStyle w:val="Hyperlink"/>
                <w:noProof/>
              </w:rPr>
              <w:t>2.1.4</w:t>
            </w:r>
            <w:r w:rsidR="00FA7F62">
              <w:rPr>
                <w:rFonts w:cstheme="minorBidi"/>
                <w:i w:val="0"/>
                <w:iCs w:val="0"/>
                <w:noProof/>
                <w:sz w:val="22"/>
                <w:szCs w:val="22"/>
                <w:lang w:bidi="he-IL"/>
              </w:rPr>
              <w:tab/>
            </w:r>
            <w:r w:rsidR="00FA7F62" w:rsidRPr="00D31425">
              <w:rPr>
                <w:rStyle w:val="Hyperlink"/>
                <w:noProof/>
              </w:rPr>
              <w:t>Questions Emerging from Previous Work.</w:t>
            </w:r>
            <w:r w:rsidR="00FA7F62">
              <w:rPr>
                <w:noProof/>
                <w:webHidden/>
              </w:rPr>
              <w:tab/>
            </w:r>
            <w:r w:rsidR="00FA7F62">
              <w:rPr>
                <w:noProof/>
                <w:webHidden/>
              </w:rPr>
              <w:fldChar w:fldCharType="begin"/>
            </w:r>
            <w:r w:rsidR="00FA7F62">
              <w:rPr>
                <w:noProof/>
                <w:webHidden/>
              </w:rPr>
              <w:instrText xml:space="preserve"> PAGEREF _Toc21631625 \h </w:instrText>
            </w:r>
            <w:r w:rsidR="00FA7F62">
              <w:rPr>
                <w:noProof/>
                <w:webHidden/>
              </w:rPr>
            </w:r>
            <w:r w:rsidR="00FA7F62">
              <w:rPr>
                <w:noProof/>
                <w:webHidden/>
              </w:rPr>
              <w:fldChar w:fldCharType="separate"/>
            </w:r>
            <w:r w:rsidR="00FA7F62">
              <w:rPr>
                <w:noProof/>
                <w:webHidden/>
              </w:rPr>
              <w:t>20</w:t>
            </w:r>
            <w:r w:rsidR="00FA7F62">
              <w:rPr>
                <w:noProof/>
                <w:webHidden/>
              </w:rPr>
              <w:fldChar w:fldCharType="end"/>
            </w:r>
          </w:hyperlink>
        </w:p>
        <w:p w14:paraId="4C1324FB" w14:textId="2D5DA831"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26" w:history="1">
            <w:r w:rsidR="00FA7F62" w:rsidRPr="00D31425">
              <w:rPr>
                <w:rStyle w:val="Hyperlink"/>
                <w:noProof/>
              </w:rPr>
              <w:t>2.1.5</w:t>
            </w:r>
            <w:r w:rsidR="00FA7F62">
              <w:rPr>
                <w:rFonts w:cstheme="minorBidi"/>
                <w:i w:val="0"/>
                <w:iCs w:val="0"/>
                <w:noProof/>
                <w:sz w:val="22"/>
                <w:szCs w:val="22"/>
                <w:lang w:bidi="he-IL"/>
              </w:rPr>
              <w:tab/>
            </w:r>
            <w:r w:rsidR="00FA7F62" w:rsidRPr="00D31425">
              <w:rPr>
                <w:rStyle w:val="Hyperlink"/>
                <w:noProof/>
              </w:rPr>
              <w:t>Computational Studies of BTK.</w:t>
            </w:r>
            <w:r w:rsidR="00FA7F62">
              <w:rPr>
                <w:noProof/>
                <w:webHidden/>
              </w:rPr>
              <w:tab/>
            </w:r>
            <w:r w:rsidR="00FA7F62">
              <w:rPr>
                <w:noProof/>
                <w:webHidden/>
              </w:rPr>
              <w:fldChar w:fldCharType="begin"/>
            </w:r>
            <w:r w:rsidR="00FA7F62">
              <w:rPr>
                <w:noProof/>
                <w:webHidden/>
              </w:rPr>
              <w:instrText xml:space="preserve"> PAGEREF _Toc21631626 \h </w:instrText>
            </w:r>
            <w:r w:rsidR="00FA7F62">
              <w:rPr>
                <w:noProof/>
                <w:webHidden/>
              </w:rPr>
            </w:r>
            <w:r w:rsidR="00FA7F62">
              <w:rPr>
                <w:noProof/>
                <w:webHidden/>
              </w:rPr>
              <w:fldChar w:fldCharType="separate"/>
            </w:r>
            <w:r w:rsidR="00FA7F62">
              <w:rPr>
                <w:noProof/>
                <w:webHidden/>
              </w:rPr>
              <w:t>21</w:t>
            </w:r>
            <w:r w:rsidR="00FA7F62">
              <w:rPr>
                <w:noProof/>
                <w:webHidden/>
              </w:rPr>
              <w:fldChar w:fldCharType="end"/>
            </w:r>
          </w:hyperlink>
        </w:p>
        <w:p w14:paraId="157EA0FB" w14:textId="32998D33"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27" w:history="1">
            <w:r w:rsidR="00FA7F62" w:rsidRPr="00D31425">
              <w:rPr>
                <w:rStyle w:val="Hyperlink"/>
                <w:noProof/>
              </w:rPr>
              <w:t>1.2</w:t>
            </w:r>
            <w:r w:rsidR="00FA7F62">
              <w:rPr>
                <w:rFonts w:cstheme="minorBidi"/>
                <w:smallCaps w:val="0"/>
                <w:noProof/>
                <w:sz w:val="22"/>
                <w:szCs w:val="22"/>
                <w:lang w:bidi="he-IL"/>
              </w:rPr>
              <w:tab/>
            </w:r>
            <w:r w:rsidR="00FA7F62" w:rsidRPr="00D31425">
              <w:rPr>
                <w:rStyle w:val="Hyperlink"/>
                <w:noProof/>
              </w:rPr>
              <w:t>Objectives</w:t>
            </w:r>
            <w:r w:rsidR="00FA7F62">
              <w:rPr>
                <w:noProof/>
                <w:webHidden/>
              </w:rPr>
              <w:tab/>
            </w:r>
            <w:r w:rsidR="00FA7F62">
              <w:rPr>
                <w:noProof/>
                <w:webHidden/>
              </w:rPr>
              <w:fldChar w:fldCharType="begin"/>
            </w:r>
            <w:r w:rsidR="00FA7F62">
              <w:rPr>
                <w:noProof/>
                <w:webHidden/>
              </w:rPr>
              <w:instrText xml:space="preserve"> PAGEREF _Toc21631627 \h </w:instrText>
            </w:r>
            <w:r w:rsidR="00FA7F62">
              <w:rPr>
                <w:noProof/>
                <w:webHidden/>
              </w:rPr>
            </w:r>
            <w:r w:rsidR="00FA7F62">
              <w:rPr>
                <w:noProof/>
                <w:webHidden/>
              </w:rPr>
              <w:fldChar w:fldCharType="separate"/>
            </w:r>
            <w:r w:rsidR="00FA7F62">
              <w:rPr>
                <w:noProof/>
                <w:webHidden/>
              </w:rPr>
              <w:t>22</w:t>
            </w:r>
            <w:r w:rsidR="00FA7F62">
              <w:rPr>
                <w:noProof/>
                <w:webHidden/>
              </w:rPr>
              <w:fldChar w:fldCharType="end"/>
            </w:r>
          </w:hyperlink>
        </w:p>
        <w:p w14:paraId="35F270F6" w14:textId="21D915BF"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28" w:history="1">
            <w:r w:rsidR="00FA7F62" w:rsidRPr="00D31425">
              <w:rPr>
                <w:rStyle w:val="Hyperlink"/>
                <w:noProof/>
              </w:rPr>
              <w:t>2</w:t>
            </w:r>
            <w:r w:rsidR="00FA7F62">
              <w:rPr>
                <w:rFonts w:cstheme="minorBidi"/>
                <w:b w:val="0"/>
                <w:bCs w:val="0"/>
                <w:caps w:val="0"/>
                <w:noProof/>
                <w:sz w:val="22"/>
                <w:szCs w:val="22"/>
                <w:lang w:bidi="he-IL"/>
              </w:rPr>
              <w:tab/>
            </w:r>
            <w:r w:rsidR="00FA7F62" w:rsidRPr="00D31425">
              <w:rPr>
                <w:rStyle w:val="Hyperlink"/>
                <w:noProof/>
              </w:rPr>
              <w:t>DETERMINATION OF THE INTRINSIC REACTIVITY OF THE COVALENT INHIBITORS.</w:t>
            </w:r>
            <w:r w:rsidR="00FA7F62">
              <w:rPr>
                <w:noProof/>
                <w:webHidden/>
              </w:rPr>
              <w:tab/>
            </w:r>
            <w:r w:rsidR="00FA7F62">
              <w:rPr>
                <w:noProof/>
                <w:webHidden/>
              </w:rPr>
              <w:fldChar w:fldCharType="begin"/>
            </w:r>
            <w:r w:rsidR="00FA7F62">
              <w:rPr>
                <w:noProof/>
                <w:webHidden/>
              </w:rPr>
              <w:instrText xml:space="preserve"> PAGEREF _Toc21631628 \h </w:instrText>
            </w:r>
            <w:r w:rsidR="00FA7F62">
              <w:rPr>
                <w:noProof/>
                <w:webHidden/>
              </w:rPr>
            </w:r>
            <w:r w:rsidR="00FA7F62">
              <w:rPr>
                <w:noProof/>
                <w:webHidden/>
              </w:rPr>
              <w:fldChar w:fldCharType="separate"/>
            </w:r>
            <w:r w:rsidR="00FA7F62">
              <w:rPr>
                <w:noProof/>
                <w:webHidden/>
              </w:rPr>
              <w:t>23</w:t>
            </w:r>
            <w:r w:rsidR="00FA7F62">
              <w:rPr>
                <w:noProof/>
                <w:webHidden/>
              </w:rPr>
              <w:fldChar w:fldCharType="end"/>
            </w:r>
          </w:hyperlink>
        </w:p>
        <w:p w14:paraId="30E4548D" w14:textId="4C0CC8C1"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29" w:history="1">
            <w:r w:rsidR="00FA7F62" w:rsidRPr="00D31425">
              <w:rPr>
                <w:rStyle w:val="Hyperlink"/>
                <w:noProof/>
              </w:rPr>
              <w:t>2.1</w:t>
            </w:r>
            <w:r w:rsidR="00FA7F62">
              <w:rPr>
                <w:rFonts w:cstheme="minorBidi"/>
                <w:smallCaps w:val="0"/>
                <w:noProof/>
                <w:sz w:val="22"/>
                <w:szCs w:val="22"/>
                <w:lang w:bidi="he-IL"/>
              </w:rPr>
              <w:tab/>
            </w:r>
            <w:r w:rsidR="00FA7F62" w:rsidRPr="00D31425">
              <w:rPr>
                <w:rStyle w:val="Hyperlink"/>
                <w:noProof/>
              </w:rPr>
              <w:t>Methods</w:t>
            </w:r>
            <w:r w:rsidR="00FA7F62">
              <w:rPr>
                <w:noProof/>
                <w:webHidden/>
              </w:rPr>
              <w:tab/>
            </w:r>
            <w:r w:rsidR="00FA7F62">
              <w:rPr>
                <w:noProof/>
                <w:webHidden/>
              </w:rPr>
              <w:fldChar w:fldCharType="begin"/>
            </w:r>
            <w:r w:rsidR="00FA7F62">
              <w:rPr>
                <w:noProof/>
                <w:webHidden/>
              </w:rPr>
              <w:instrText xml:space="preserve"> PAGEREF _Toc21631629 \h </w:instrText>
            </w:r>
            <w:r w:rsidR="00FA7F62">
              <w:rPr>
                <w:noProof/>
                <w:webHidden/>
              </w:rPr>
            </w:r>
            <w:r w:rsidR="00FA7F62">
              <w:rPr>
                <w:noProof/>
                <w:webHidden/>
              </w:rPr>
              <w:fldChar w:fldCharType="separate"/>
            </w:r>
            <w:r w:rsidR="00FA7F62">
              <w:rPr>
                <w:noProof/>
                <w:webHidden/>
              </w:rPr>
              <w:t>23</w:t>
            </w:r>
            <w:r w:rsidR="00FA7F62">
              <w:rPr>
                <w:noProof/>
                <w:webHidden/>
              </w:rPr>
              <w:fldChar w:fldCharType="end"/>
            </w:r>
          </w:hyperlink>
        </w:p>
        <w:p w14:paraId="428C6E21" w14:textId="5116A4D9"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0" w:history="1">
            <w:r w:rsidR="00FA7F62" w:rsidRPr="00D31425">
              <w:rPr>
                <w:rStyle w:val="Hyperlink"/>
                <w:noProof/>
              </w:rPr>
              <w:t>2.1.1</w:t>
            </w:r>
            <w:r w:rsidR="00FA7F62">
              <w:rPr>
                <w:rFonts w:cstheme="minorBidi"/>
                <w:i w:val="0"/>
                <w:iCs w:val="0"/>
                <w:noProof/>
                <w:sz w:val="22"/>
                <w:szCs w:val="22"/>
                <w:lang w:bidi="he-IL"/>
              </w:rPr>
              <w:tab/>
            </w:r>
            <w:r w:rsidR="00FA7F62" w:rsidRPr="00D31425">
              <w:rPr>
                <w:rStyle w:val="Hyperlink"/>
                <w:noProof/>
              </w:rPr>
              <w:t>Rationale for QM Methods Chosen</w:t>
            </w:r>
            <w:r w:rsidR="00FA7F62">
              <w:rPr>
                <w:noProof/>
                <w:webHidden/>
              </w:rPr>
              <w:tab/>
            </w:r>
            <w:r w:rsidR="00FA7F62">
              <w:rPr>
                <w:noProof/>
                <w:webHidden/>
              </w:rPr>
              <w:fldChar w:fldCharType="begin"/>
            </w:r>
            <w:r w:rsidR="00FA7F62">
              <w:rPr>
                <w:noProof/>
                <w:webHidden/>
              </w:rPr>
              <w:instrText xml:space="preserve"> PAGEREF _Toc21631630 \h </w:instrText>
            </w:r>
            <w:r w:rsidR="00FA7F62">
              <w:rPr>
                <w:noProof/>
                <w:webHidden/>
              </w:rPr>
            </w:r>
            <w:r w:rsidR="00FA7F62">
              <w:rPr>
                <w:noProof/>
                <w:webHidden/>
              </w:rPr>
              <w:fldChar w:fldCharType="separate"/>
            </w:r>
            <w:r w:rsidR="00FA7F62">
              <w:rPr>
                <w:noProof/>
                <w:webHidden/>
              </w:rPr>
              <w:t>23</w:t>
            </w:r>
            <w:r w:rsidR="00FA7F62">
              <w:rPr>
                <w:noProof/>
                <w:webHidden/>
              </w:rPr>
              <w:fldChar w:fldCharType="end"/>
            </w:r>
          </w:hyperlink>
        </w:p>
        <w:p w14:paraId="2069B7B7" w14:textId="76236EAC"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1" w:history="1">
            <w:r w:rsidR="00FA7F62" w:rsidRPr="00D31425">
              <w:rPr>
                <w:rStyle w:val="Hyperlink"/>
                <w:noProof/>
              </w:rPr>
              <w:t>2.1.2</w:t>
            </w:r>
            <w:r w:rsidR="00FA7F62">
              <w:rPr>
                <w:rFonts w:cstheme="minorBidi"/>
                <w:i w:val="0"/>
                <w:iCs w:val="0"/>
                <w:noProof/>
                <w:sz w:val="22"/>
                <w:szCs w:val="22"/>
                <w:lang w:bidi="he-IL"/>
              </w:rPr>
              <w:tab/>
            </w:r>
            <w:r w:rsidR="00FA7F62" w:rsidRPr="00D31425">
              <w:rPr>
                <w:rStyle w:val="Hyperlink"/>
                <w:noProof/>
              </w:rPr>
              <w:t>Relationship between Parameters of Interest</w:t>
            </w:r>
            <w:r w:rsidR="00FA7F62">
              <w:rPr>
                <w:noProof/>
                <w:webHidden/>
              </w:rPr>
              <w:tab/>
            </w:r>
            <w:r w:rsidR="00FA7F62">
              <w:rPr>
                <w:noProof/>
                <w:webHidden/>
              </w:rPr>
              <w:fldChar w:fldCharType="begin"/>
            </w:r>
            <w:r w:rsidR="00FA7F62">
              <w:rPr>
                <w:noProof/>
                <w:webHidden/>
              </w:rPr>
              <w:instrText xml:space="preserve"> PAGEREF _Toc21631631 \h </w:instrText>
            </w:r>
            <w:r w:rsidR="00FA7F62">
              <w:rPr>
                <w:noProof/>
                <w:webHidden/>
              </w:rPr>
            </w:r>
            <w:r w:rsidR="00FA7F62">
              <w:rPr>
                <w:noProof/>
                <w:webHidden/>
              </w:rPr>
              <w:fldChar w:fldCharType="separate"/>
            </w:r>
            <w:r w:rsidR="00FA7F62">
              <w:rPr>
                <w:noProof/>
                <w:webHidden/>
              </w:rPr>
              <w:t>24</w:t>
            </w:r>
            <w:r w:rsidR="00FA7F62">
              <w:rPr>
                <w:noProof/>
                <w:webHidden/>
              </w:rPr>
              <w:fldChar w:fldCharType="end"/>
            </w:r>
          </w:hyperlink>
        </w:p>
        <w:p w14:paraId="12B9A526" w14:textId="409C205C"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2" w:history="1">
            <w:r w:rsidR="00FA7F62" w:rsidRPr="00D31425">
              <w:rPr>
                <w:rStyle w:val="Hyperlink"/>
                <w:noProof/>
              </w:rPr>
              <w:t>2.1.3</w:t>
            </w:r>
            <w:r w:rsidR="00FA7F62">
              <w:rPr>
                <w:rFonts w:cstheme="minorBidi"/>
                <w:i w:val="0"/>
                <w:iCs w:val="0"/>
                <w:noProof/>
                <w:sz w:val="22"/>
                <w:szCs w:val="22"/>
                <w:lang w:bidi="he-IL"/>
              </w:rPr>
              <w:tab/>
            </w:r>
            <w:r w:rsidR="00FA7F62" w:rsidRPr="00D31425">
              <w:rPr>
                <w:rStyle w:val="Hyperlink"/>
                <w:noProof/>
              </w:rPr>
              <w:t>Conformational Sampling</w:t>
            </w:r>
            <w:r w:rsidR="00FA7F62">
              <w:rPr>
                <w:noProof/>
                <w:webHidden/>
              </w:rPr>
              <w:tab/>
            </w:r>
            <w:r w:rsidR="00FA7F62">
              <w:rPr>
                <w:noProof/>
                <w:webHidden/>
              </w:rPr>
              <w:fldChar w:fldCharType="begin"/>
            </w:r>
            <w:r w:rsidR="00FA7F62">
              <w:rPr>
                <w:noProof/>
                <w:webHidden/>
              </w:rPr>
              <w:instrText xml:space="preserve"> PAGEREF _Toc21631632 \h </w:instrText>
            </w:r>
            <w:r w:rsidR="00FA7F62">
              <w:rPr>
                <w:noProof/>
                <w:webHidden/>
              </w:rPr>
            </w:r>
            <w:r w:rsidR="00FA7F62">
              <w:rPr>
                <w:noProof/>
                <w:webHidden/>
              </w:rPr>
              <w:fldChar w:fldCharType="separate"/>
            </w:r>
            <w:r w:rsidR="00FA7F62">
              <w:rPr>
                <w:noProof/>
                <w:webHidden/>
              </w:rPr>
              <w:t>25</w:t>
            </w:r>
            <w:r w:rsidR="00FA7F62">
              <w:rPr>
                <w:noProof/>
                <w:webHidden/>
              </w:rPr>
              <w:fldChar w:fldCharType="end"/>
            </w:r>
          </w:hyperlink>
        </w:p>
        <w:p w14:paraId="77016916" w14:textId="7FDF879F"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3" w:history="1">
            <w:r w:rsidR="00FA7F62" w:rsidRPr="00D31425">
              <w:rPr>
                <w:rStyle w:val="Hyperlink"/>
                <w:noProof/>
              </w:rPr>
              <w:t>2.1.4</w:t>
            </w:r>
            <w:r w:rsidR="00FA7F62">
              <w:rPr>
                <w:rFonts w:cstheme="minorBidi"/>
                <w:i w:val="0"/>
                <w:iCs w:val="0"/>
                <w:noProof/>
                <w:sz w:val="22"/>
                <w:szCs w:val="22"/>
                <w:lang w:bidi="he-IL"/>
              </w:rPr>
              <w:tab/>
            </w:r>
            <w:r w:rsidR="00FA7F62" w:rsidRPr="00D31425">
              <w:rPr>
                <w:rStyle w:val="Hyperlink"/>
                <w:noProof/>
              </w:rPr>
              <w:t>Calculation of Gibbs Free Energy</w:t>
            </w:r>
            <w:r w:rsidR="00FA7F62">
              <w:rPr>
                <w:noProof/>
                <w:webHidden/>
              </w:rPr>
              <w:tab/>
            </w:r>
            <w:r w:rsidR="00FA7F62">
              <w:rPr>
                <w:noProof/>
                <w:webHidden/>
              </w:rPr>
              <w:fldChar w:fldCharType="begin"/>
            </w:r>
            <w:r w:rsidR="00FA7F62">
              <w:rPr>
                <w:noProof/>
                <w:webHidden/>
              </w:rPr>
              <w:instrText xml:space="preserve"> PAGEREF _Toc21631633 \h </w:instrText>
            </w:r>
            <w:r w:rsidR="00FA7F62">
              <w:rPr>
                <w:noProof/>
                <w:webHidden/>
              </w:rPr>
            </w:r>
            <w:r w:rsidR="00FA7F62">
              <w:rPr>
                <w:noProof/>
                <w:webHidden/>
              </w:rPr>
              <w:fldChar w:fldCharType="separate"/>
            </w:r>
            <w:r w:rsidR="00FA7F62">
              <w:rPr>
                <w:noProof/>
                <w:webHidden/>
              </w:rPr>
              <w:t>26</w:t>
            </w:r>
            <w:r w:rsidR="00FA7F62">
              <w:rPr>
                <w:noProof/>
                <w:webHidden/>
              </w:rPr>
              <w:fldChar w:fldCharType="end"/>
            </w:r>
          </w:hyperlink>
        </w:p>
        <w:p w14:paraId="0C29595F" w14:textId="0737E996"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4" w:history="1">
            <w:r w:rsidR="00FA7F62" w:rsidRPr="00D31425">
              <w:rPr>
                <w:rStyle w:val="Hyperlink"/>
                <w:noProof/>
              </w:rPr>
              <w:t>2.1.5</w:t>
            </w:r>
            <w:r w:rsidR="00FA7F62">
              <w:rPr>
                <w:rFonts w:cstheme="minorBidi"/>
                <w:i w:val="0"/>
                <w:iCs w:val="0"/>
                <w:noProof/>
                <w:sz w:val="22"/>
                <w:szCs w:val="22"/>
                <w:lang w:bidi="he-IL"/>
              </w:rPr>
              <w:tab/>
            </w:r>
            <w:r w:rsidR="00FA7F62" w:rsidRPr="00D31425">
              <w:rPr>
                <w:rStyle w:val="Hyperlink"/>
                <w:noProof/>
              </w:rPr>
              <w:t>Noncovalent Interactions Analysis</w:t>
            </w:r>
            <w:r w:rsidR="00FA7F62">
              <w:rPr>
                <w:noProof/>
                <w:webHidden/>
              </w:rPr>
              <w:tab/>
            </w:r>
            <w:r w:rsidR="00FA7F62">
              <w:rPr>
                <w:noProof/>
                <w:webHidden/>
              </w:rPr>
              <w:fldChar w:fldCharType="begin"/>
            </w:r>
            <w:r w:rsidR="00FA7F62">
              <w:rPr>
                <w:noProof/>
                <w:webHidden/>
              </w:rPr>
              <w:instrText xml:space="preserve"> PAGEREF _Toc21631634 \h </w:instrText>
            </w:r>
            <w:r w:rsidR="00FA7F62">
              <w:rPr>
                <w:noProof/>
                <w:webHidden/>
              </w:rPr>
            </w:r>
            <w:r w:rsidR="00FA7F62">
              <w:rPr>
                <w:noProof/>
                <w:webHidden/>
              </w:rPr>
              <w:fldChar w:fldCharType="separate"/>
            </w:r>
            <w:r w:rsidR="00FA7F62">
              <w:rPr>
                <w:noProof/>
                <w:webHidden/>
              </w:rPr>
              <w:t>28</w:t>
            </w:r>
            <w:r w:rsidR="00FA7F62">
              <w:rPr>
                <w:noProof/>
                <w:webHidden/>
              </w:rPr>
              <w:fldChar w:fldCharType="end"/>
            </w:r>
          </w:hyperlink>
        </w:p>
        <w:p w14:paraId="2956460A" w14:textId="75ED131F"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35" w:history="1">
            <w:r w:rsidR="00FA7F62" w:rsidRPr="00D31425">
              <w:rPr>
                <w:rStyle w:val="Hyperlink"/>
                <w:noProof/>
              </w:rPr>
              <w:t>2.2</w:t>
            </w:r>
            <w:r w:rsidR="00FA7F62">
              <w:rPr>
                <w:rFonts w:cstheme="minorBidi"/>
                <w:smallCaps w:val="0"/>
                <w:noProof/>
                <w:sz w:val="22"/>
                <w:szCs w:val="22"/>
                <w:lang w:bidi="he-IL"/>
              </w:rPr>
              <w:tab/>
            </w:r>
            <w:r w:rsidR="00FA7F62" w:rsidRPr="00D31425">
              <w:rPr>
                <w:rStyle w:val="Hyperlink"/>
                <w:noProof/>
              </w:rPr>
              <w:t>Conformational Analysis</w:t>
            </w:r>
            <w:r w:rsidR="00FA7F62">
              <w:rPr>
                <w:noProof/>
                <w:webHidden/>
              </w:rPr>
              <w:tab/>
            </w:r>
            <w:r w:rsidR="00FA7F62">
              <w:rPr>
                <w:noProof/>
                <w:webHidden/>
              </w:rPr>
              <w:fldChar w:fldCharType="begin"/>
            </w:r>
            <w:r w:rsidR="00FA7F62">
              <w:rPr>
                <w:noProof/>
                <w:webHidden/>
              </w:rPr>
              <w:instrText xml:space="preserve"> PAGEREF _Toc21631635 \h </w:instrText>
            </w:r>
            <w:r w:rsidR="00FA7F62">
              <w:rPr>
                <w:noProof/>
                <w:webHidden/>
              </w:rPr>
            </w:r>
            <w:r w:rsidR="00FA7F62">
              <w:rPr>
                <w:noProof/>
                <w:webHidden/>
              </w:rPr>
              <w:fldChar w:fldCharType="separate"/>
            </w:r>
            <w:r w:rsidR="00FA7F62">
              <w:rPr>
                <w:noProof/>
                <w:webHidden/>
              </w:rPr>
              <w:t>30</w:t>
            </w:r>
            <w:r w:rsidR="00FA7F62">
              <w:rPr>
                <w:noProof/>
                <w:webHidden/>
              </w:rPr>
              <w:fldChar w:fldCharType="end"/>
            </w:r>
          </w:hyperlink>
        </w:p>
        <w:p w14:paraId="6DC9ADC5" w14:textId="263B1077"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6" w:history="1">
            <w:r w:rsidR="00FA7F62" w:rsidRPr="00D31425">
              <w:rPr>
                <w:rStyle w:val="Hyperlink"/>
                <w:noProof/>
              </w:rPr>
              <w:t>2.2.1</w:t>
            </w:r>
            <w:r w:rsidR="00FA7F62">
              <w:rPr>
                <w:rFonts w:cstheme="minorBidi"/>
                <w:i w:val="0"/>
                <w:iCs w:val="0"/>
                <w:noProof/>
                <w:sz w:val="22"/>
                <w:szCs w:val="22"/>
                <w:lang w:bidi="he-IL"/>
              </w:rPr>
              <w:tab/>
            </w:r>
            <w:r w:rsidR="00FA7F62" w:rsidRPr="00D31425">
              <w:rPr>
                <w:rStyle w:val="Hyperlink"/>
                <w:noProof/>
              </w:rPr>
              <w:t>Reactants</w:t>
            </w:r>
            <w:r w:rsidR="00FA7F62">
              <w:rPr>
                <w:noProof/>
                <w:webHidden/>
              </w:rPr>
              <w:tab/>
            </w:r>
            <w:r w:rsidR="00FA7F62">
              <w:rPr>
                <w:noProof/>
                <w:webHidden/>
              </w:rPr>
              <w:fldChar w:fldCharType="begin"/>
            </w:r>
            <w:r w:rsidR="00FA7F62">
              <w:rPr>
                <w:noProof/>
                <w:webHidden/>
              </w:rPr>
              <w:instrText xml:space="preserve"> PAGEREF _Toc21631636 \h </w:instrText>
            </w:r>
            <w:r w:rsidR="00FA7F62">
              <w:rPr>
                <w:noProof/>
                <w:webHidden/>
              </w:rPr>
            </w:r>
            <w:r w:rsidR="00FA7F62">
              <w:rPr>
                <w:noProof/>
                <w:webHidden/>
              </w:rPr>
              <w:fldChar w:fldCharType="separate"/>
            </w:r>
            <w:r w:rsidR="00FA7F62">
              <w:rPr>
                <w:noProof/>
                <w:webHidden/>
              </w:rPr>
              <w:t>30</w:t>
            </w:r>
            <w:r w:rsidR="00FA7F62">
              <w:rPr>
                <w:noProof/>
                <w:webHidden/>
              </w:rPr>
              <w:fldChar w:fldCharType="end"/>
            </w:r>
          </w:hyperlink>
        </w:p>
        <w:p w14:paraId="6D1C4AFC" w14:textId="4C4C00DD"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7" w:history="1">
            <w:r w:rsidR="00FA7F62" w:rsidRPr="00D31425">
              <w:rPr>
                <w:rStyle w:val="Hyperlink"/>
                <w:noProof/>
              </w:rPr>
              <w:t>2.2.2</w:t>
            </w:r>
            <w:r w:rsidR="00FA7F62">
              <w:rPr>
                <w:rFonts w:cstheme="minorBidi"/>
                <w:i w:val="0"/>
                <w:iCs w:val="0"/>
                <w:noProof/>
                <w:sz w:val="22"/>
                <w:szCs w:val="22"/>
                <w:lang w:bidi="he-IL"/>
              </w:rPr>
              <w:tab/>
            </w:r>
            <w:r w:rsidR="00FA7F62" w:rsidRPr="00D31425">
              <w:rPr>
                <w:rStyle w:val="Hyperlink"/>
                <w:noProof/>
              </w:rPr>
              <w:t>Transition State Structures</w:t>
            </w:r>
            <w:r w:rsidR="00FA7F62">
              <w:rPr>
                <w:noProof/>
                <w:webHidden/>
              </w:rPr>
              <w:tab/>
            </w:r>
            <w:r w:rsidR="00FA7F62">
              <w:rPr>
                <w:noProof/>
                <w:webHidden/>
              </w:rPr>
              <w:fldChar w:fldCharType="begin"/>
            </w:r>
            <w:r w:rsidR="00FA7F62">
              <w:rPr>
                <w:noProof/>
                <w:webHidden/>
              </w:rPr>
              <w:instrText xml:space="preserve"> PAGEREF _Toc21631637 \h </w:instrText>
            </w:r>
            <w:r w:rsidR="00FA7F62">
              <w:rPr>
                <w:noProof/>
                <w:webHidden/>
              </w:rPr>
            </w:r>
            <w:r w:rsidR="00FA7F62">
              <w:rPr>
                <w:noProof/>
                <w:webHidden/>
              </w:rPr>
              <w:fldChar w:fldCharType="separate"/>
            </w:r>
            <w:r w:rsidR="00FA7F62">
              <w:rPr>
                <w:noProof/>
                <w:webHidden/>
              </w:rPr>
              <w:t>32</w:t>
            </w:r>
            <w:r w:rsidR="00FA7F62">
              <w:rPr>
                <w:noProof/>
                <w:webHidden/>
              </w:rPr>
              <w:fldChar w:fldCharType="end"/>
            </w:r>
          </w:hyperlink>
        </w:p>
        <w:p w14:paraId="71759F74" w14:textId="59BBFD66"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8" w:history="1">
            <w:r w:rsidR="00FA7F62" w:rsidRPr="00D31425">
              <w:rPr>
                <w:rStyle w:val="Hyperlink"/>
                <w:noProof/>
              </w:rPr>
              <w:t>2.2.3</w:t>
            </w:r>
            <w:r w:rsidR="00FA7F62">
              <w:rPr>
                <w:rFonts w:cstheme="minorBidi"/>
                <w:i w:val="0"/>
                <w:iCs w:val="0"/>
                <w:noProof/>
                <w:sz w:val="22"/>
                <w:szCs w:val="22"/>
                <w:lang w:bidi="he-IL"/>
              </w:rPr>
              <w:tab/>
            </w:r>
            <w:r w:rsidR="00FA7F62" w:rsidRPr="00D31425">
              <w:rPr>
                <w:rStyle w:val="Hyperlink"/>
                <w:noProof/>
              </w:rPr>
              <w:t>Intermediates</w:t>
            </w:r>
            <w:r w:rsidR="00FA7F62">
              <w:rPr>
                <w:noProof/>
                <w:webHidden/>
              </w:rPr>
              <w:tab/>
            </w:r>
            <w:r w:rsidR="00FA7F62">
              <w:rPr>
                <w:noProof/>
                <w:webHidden/>
              </w:rPr>
              <w:fldChar w:fldCharType="begin"/>
            </w:r>
            <w:r w:rsidR="00FA7F62">
              <w:rPr>
                <w:noProof/>
                <w:webHidden/>
              </w:rPr>
              <w:instrText xml:space="preserve"> PAGEREF _Toc21631638 \h </w:instrText>
            </w:r>
            <w:r w:rsidR="00FA7F62">
              <w:rPr>
                <w:noProof/>
                <w:webHidden/>
              </w:rPr>
            </w:r>
            <w:r w:rsidR="00FA7F62">
              <w:rPr>
                <w:noProof/>
                <w:webHidden/>
              </w:rPr>
              <w:fldChar w:fldCharType="separate"/>
            </w:r>
            <w:r w:rsidR="00FA7F62">
              <w:rPr>
                <w:noProof/>
                <w:webHidden/>
              </w:rPr>
              <w:t>33</w:t>
            </w:r>
            <w:r w:rsidR="00FA7F62">
              <w:rPr>
                <w:noProof/>
                <w:webHidden/>
              </w:rPr>
              <w:fldChar w:fldCharType="end"/>
            </w:r>
          </w:hyperlink>
        </w:p>
        <w:p w14:paraId="4873135C" w14:textId="23A3A608"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39" w:history="1">
            <w:r w:rsidR="00FA7F62" w:rsidRPr="00D31425">
              <w:rPr>
                <w:rStyle w:val="Hyperlink"/>
                <w:noProof/>
              </w:rPr>
              <w:t>2.2.4</w:t>
            </w:r>
            <w:r w:rsidR="00FA7F62">
              <w:rPr>
                <w:rFonts w:cstheme="minorBidi"/>
                <w:i w:val="0"/>
                <w:iCs w:val="0"/>
                <w:noProof/>
                <w:sz w:val="22"/>
                <w:szCs w:val="22"/>
                <w:lang w:bidi="he-IL"/>
              </w:rPr>
              <w:tab/>
            </w:r>
            <w:r w:rsidR="00FA7F62" w:rsidRPr="00D31425">
              <w:rPr>
                <w:rStyle w:val="Hyperlink"/>
                <w:noProof/>
              </w:rPr>
              <w:t>Products</w:t>
            </w:r>
            <w:r w:rsidR="00FA7F62">
              <w:rPr>
                <w:noProof/>
                <w:webHidden/>
              </w:rPr>
              <w:tab/>
            </w:r>
            <w:r w:rsidR="00FA7F62">
              <w:rPr>
                <w:noProof/>
                <w:webHidden/>
              </w:rPr>
              <w:fldChar w:fldCharType="begin"/>
            </w:r>
            <w:r w:rsidR="00FA7F62">
              <w:rPr>
                <w:noProof/>
                <w:webHidden/>
              </w:rPr>
              <w:instrText xml:space="preserve"> PAGEREF _Toc21631639 \h </w:instrText>
            </w:r>
            <w:r w:rsidR="00FA7F62">
              <w:rPr>
                <w:noProof/>
                <w:webHidden/>
              </w:rPr>
            </w:r>
            <w:r w:rsidR="00FA7F62">
              <w:rPr>
                <w:noProof/>
                <w:webHidden/>
              </w:rPr>
              <w:fldChar w:fldCharType="separate"/>
            </w:r>
            <w:r w:rsidR="00FA7F62">
              <w:rPr>
                <w:noProof/>
                <w:webHidden/>
              </w:rPr>
              <w:t>34</w:t>
            </w:r>
            <w:r w:rsidR="00FA7F62">
              <w:rPr>
                <w:noProof/>
                <w:webHidden/>
              </w:rPr>
              <w:fldChar w:fldCharType="end"/>
            </w:r>
          </w:hyperlink>
        </w:p>
        <w:p w14:paraId="01BA91C2" w14:textId="50B72CEF"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40" w:history="1">
            <w:r w:rsidR="00FA7F62" w:rsidRPr="00D31425">
              <w:rPr>
                <w:rStyle w:val="Hyperlink"/>
                <w:noProof/>
              </w:rPr>
              <w:t>2.3</w:t>
            </w:r>
            <w:r w:rsidR="00FA7F62">
              <w:rPr>
                <w:rFonts w:cstheme="minorBidi"/>
                <w:smallCaps w:val="0"/>
                <w:noProof/>
                <w:sz w:val="22"/>
                <w:szCs w:val="22"/>
                <w:lang w:bidi="he-IL"/>
              </w:rPr>
              <w:tab/>
            </w:r>
            <w:r w:rsidR="00FA7F62" w:rsidRPr="00D31425">
              <w:rPr>
                <w:rStyle w:val="Hyperlink"/>
                <w:noProof/>
              </w:rPr>
              <w:t>Benchmarking of Functionals and Basis Sets</w:t>
            </w:r>
            <w:r w:rsidR="00FA7F62">
              <w:rPr>
                <w:noProof/>
                <w:webHidden/>
              </w:rPr>
              <w:tab/>
            </w:r>
            <w:r w:rsidR="00FA7F62">
              <w:rPr>
                <w:noProof/>
                <w:webHidden/>
              </w:rPr>
              <w:fldChar w:fldCharType="begin"/>
            </w:r>
            <w:r w:rsidR="00FA7F62">
              <w:rPr>
                <w:noProof/>
                <w:webHidden/>
              </w:rPr>
              <w:instrText xml:space="preserve"> PAGEREF _Toc21631640 \h </w:instrText>
            </w:r>
            <w:r w:rsidR="00FA7F62">
              <w:rPr>
                <w:noProof/>
                <w:webHidden/>
              </w:rPr>
            </w:r>
            <w:r w:rsidR="00FA7F62">
              <w:rPr>
                <w:noProof/>
                <w:webHidden/>
              </w:rPr>
              <w:fldChar w:fldCharType="separate"/>
            </w:r>
            <w:r w:rsidR="00FA7F62">
              <w:rPr>
                <w:noProof/>
                <w:webHidden/>
              </w:rPr>
              <w:t>36</w:t>
            </w:r>
            <w:r w:rsidR="00FA7F62">
              <w:rPr>
                <w:noProof/>
                <w:webHidden/>
              </w:rPr>
              <w:fldChar w:fldCharType="end"/>
            </w:r>
          </w:hyperlink>
        </w:p>
        <w:p w14:paraId="6D767114" w14:textId="0EACCA5F"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41" w:history="1">
            <w:r w:rsidR="00FA7F62" w:rsidRPr="00D31425">
              <w:rPr>
                <w:rStyle w:val="Hyperlink"/>
                <w:noProof/>
              </w:rPr>
              <w:t>2.4</w:t>
            </w:r>
            <w:r w:rsidR="00FA7F62">
              <w:rPr>
                <w:rFonts w:cstheme="minorBidi"/>
                <w:smallCaps w:val="0"/>
                <w:noProof/>
                <w:sz w:val="22"/>
                <w:szCs w:val="22"/>
                <w:lang w:bidi="he-IL"/>
              </w:rPr>
              <w:tab/>
            </w:r>
            <w:r w:rsidR="00FA7F62" w:rsidRPr="00D31425">
              <w:rPr>
                <w:rStyle w:val="Hyperlink"/>
                <w:noProof/>
              </w:rPr>
              <w:t>Calculations of Thermodynamic Quantities</w:t>
            </w:r>
            <w:r w:rsidR="00FA7F62">
              <w:rPr>
                <w:noProof/>
                <w:webHidden/>
              </w:rPr>
              <w:tab/>
            </w:r>
            <w:r w:rsidR="00FA7F62">
              <w:rPr>
                <w:noProof/>
                <w:webHidden/>
              </w:rPr>
              <w:fldChar w:fldCharType="begin"/>
            </w:r>
            <w:r w:rsidR="00FA7F62">
              <w:rPr>
                <w:noProof/>
                <w:webHidden/>
              </w:rPr>
              <w:instrText xml:space="preserve"> PAGEREF _Toc21631641 \h </w:instrText>
            </w:r>
            <w:r w:rsidR="00FA7F62">
              <w:rPr>
                <w:noProof/>
                <w:webHidden/>
              </w:rPr>
            </w:r>
            <w:r w:rsidR="00FA7F62">
              <w:rPr>
                <w:noProof/>
                <w:webHidden/>
              </w:rPr>
              <w:fldChar w:fldCharType="separate"/>
            </w:r>
            <w:r w:rsidR="00FA7F62">
              <w:rPr>
                <w:noProof/>
                <w:webHidden/>
              </w:rPr>
              <w:t>39</w:t>
            </w:r>
            <w:r w:rsidR="00FA7F62">
              <w:rPr>
                <w:noProof/>
                <w:webHidden/>
              </w:rPr>
              <w:fldChar w:fldCharType="end"/>
            </w:r>
          </w:hyperlink>
        </w:p>
        <w:p w14:paraId="73DCEF8C" w14:textId="03ABF452"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42" w:history="1">
            <w:r w:rsidR="00FA7F62" w:rsidRPr="00D31425">
              <w:rPr>
                <w:rStyle w:val="Hyperlink"/>
                <w:noProof/>
              </w:rPr>
              <w:t>2.5</w:t>
            </w:r>
            <w:r w:rsidR="00FA7F62">
              <w:rPr>
                <w:rFonts w:cstheme="minorBidi"/>
                <w:smallCaps w:val="0"/>
                <w:noProof/>
                <w:sz w:val="22"/>
                <w:szCs w:val="22"/>
                <w:lang w:bidi="he-IL"/>
              </w:rPr>
              <w:tab/>
            </w:r>
            <w:r w:rsidR="00FA7F62" w:rsidRPr="00D31425">
              <w:rPr>
                <w:rStyle w:val="Hyperlink"/>
                <w:noProof/>
              </w:rPr>
              <w:t>Rationalisation of the Predicted Intrinsic Reactivities</w:t>
            </w:r>
            <w:r w:rsidR="00FA7F62">
              <w:rPr>
                <w:noProof/>
                <w:webHidden/>
              </w:rPr>
              <w:tab/>
            </w:r>
            <w:r w:rsidR="00FA7F62">
              <w:rPr>
                <w:noProof/>
                <w:webHidden/>
              </w:rPr>
              <w:fldChar w:fldCharType="begin"/>
            </w:r>
            <w:r w:rsidR="00FA7F62">
              <w:rPr>
                <w:noProof/>
                <w:webHidden/>
              </w:rPr>
              <w:instrText xml:space="preserve"> PAGEREF _Toc21631642 \h </w:instrText>
            </w:r>
            <w:r w:rsidR="00FA7F62">
              <w:rPr>
                <w:noProof/>
                <w:webHidden/>
              </w:rPr>
            </w:r>
            <w:r w:rsidR="00FA7F62">
              <w:rPr>
                <w:noProof/>
                <w:webHidden/>
              </w:rPr>
              <w:fldChar w:fldCharType="separate"/>
            </w:r>
            <w:r w:rsidR="00FA7F62">
              <w:rPr>
                <w:noProof/>
                <w:webHidden/>
              </w:rPr>
              <w:t>41</w:t>
            </w:r>
            <w:r w:rsidR="00FA7F62">
              <w:rPr>
                <w:noProof/>
                <w:webHidden/>
              </w:rPr>
              <w:fldChar w:fldCharType="end"/>
            </w:r>
          </w:hyperlink>
        </w:p>
        <w:p w14:paraId="7DDEB22F" w14:textId="06332E93"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43" w:history="1">
            <w:r w:rsidR="00FA7F62" w:rsidRPr="00D31425">
              <w:rPr>
                <w:rStyle w:val="Hyperlink"/>
                <w:noProof/>
              </w:rPr>
              <w:t>2.5.1</w:t>
            </w:r>
            <w:r w:rsidR="00FA7F62">
              <w:rPr>
                <w:rFonts w:cstheme="minorBidi"/>
                <w:i w:val="0"/>
                <w:iCs w:val="0"/>
                <w:noProof/>
                <w:sz w:val="22"/>
                <w:szCs w:val="22"/>
                <w:lang w:bidi="he-IL"/>
              </w:rPr>
              <w:tab/>
            </w:r>
            <w:r w:rsidR="00FA7F62" w:rsidRPr="00D31425">
              <w:rPr>
                <w:rStyle w:val="Hyperlink"/>
                <w:noProof/>
              </w:rPr>
              <w:t>Reactant Lowest Unoccupied Molecular Orbital Energies</w:t>
            </w:r>
            <w:r w:rsidR="00FA7F62">
              <w:rPr>
                <w:noProof/>
                <w:webHidden/>
              </w:rPr>
              <w:tab/>
            </w:r>
            <w:r w:rsidR="00FA7F62">
              <w:rPr>
                <w:noProof/>
                <w:webHidden/>
              </w:rPr>
              <w:fldChar w:fldCharType="begin"/>
            </w:r>
            <w:r w:rsidR="00FA7F62">
              <w:rPr>
                <w:noProof/>
                <w:webHidden/>
              </w:rPr>
              <w:instrText xml:space="preserve"> PAGEREF _Toc21631643 \h </w:instrText>
            </w:r>
            <w:r w:rsidR="00FA7F62">
              <w:rPr>
                <w:noProof/>
                <w:webHidden/>
              </w:rPr>
            </w:r>
            <w:r w:rsidR="00FA7F62">
              <w:rPr>
                <w:noProof/>
                <w:webHidden/>
              </w:rPr>
              <w:fldChar w:fldCharType="separate"/>
            </w:r>
            <w:r w:rsidR="00FA7F62">
              <w:rPr>
                <w:noProof/>
                <w:webHidden/>
              </w:rPr>
              <w:t>41</w:t>
            </w:r>
            <w:r w:rsidR="00FA7F62">
              <w:rPr>
                <w:noProof/>
                <w:webHidden/>
              </w:rPr>
              <w:fldChar w:fldCharType="end"/>
            </w:r>
          </w:hyperlink>
        </w:p>
        <w:p w14:paraId="6366BDAB" w14:textId="3B937C36"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44" w:history="1">
            <w:r w:rsidR="00FA7F62" w:rsidRPr="00D31425">
              <w:rPr>
                <w:rStyle w:val="Hyperlink"/>
                <w:noProof/>
              </w:rPr>
              <w:t>2.5.2</w:t>
            </w:r>
            <w:r w:rsidR="00FA7F62">
              <w:rPr>
                <w:rFonts w:cstheme="minorBidi"/>
                <w:i w:val="0"/>
                <w:iCs w:val="0"/>
                <w:noProof/>
                <w:sz w:val="22"/>
                <w:szCs w:val="22"/>
                <w:lang w:bidi="he-IL"/>
              </w:rPr>
              <w:tab/>
            </w:r>
            <w:r w:rsidR="00FA7F62" w:rsidRPr="00D31425">
              <w:rPr>
                <w:rStyle w:val="Hyperlink"/>
                <w:noProof/>
              </w:rPr>
              <w:t>Nearness of Transition States</w:t>
            </w:r>
            <w:r w:rsidR="00FA7F62">
              <w:rPr>
                <w:noProof/>
                <w:webHidden/>
              </w:rPr>
              <w:tab/>
            </w:r>
            <w:r w:rsidR="00FA7F62">
              <w:rPr>
                <w:noProof/>
                <w:webHidden/>
              </w:rPr>
              <w:fldChar w:fldCharType="begin"/>
            </w:r>
            <w:r w:rsidR="00FA7F62">
              <w:rPr>
                <w:noProof/>
                <w:webHidden/>
              </w:rPr>
              <w:instrText xml:space="preserve"> PAGEREF _Toc21631644 \h </w:instrText>
            </w:r>
            <w:r w:rsidR="00FA7F62">
              <w:rPr>
                <w:noProof/>
                <w:webHidden/>
              </w:rPr>
            </w:r>
            <w:r w:rsidR="00FA7F62">
              <w:rPr>
                <w:noProof/>
                <w:webHidden/>
              </w:rPr>
              <w:fldChar w:fldCharType="separate"/>
            </w:r>
            <w:r w:rsidR="00FA7F62">
              <w:rPr>
                <w:noProof/>
                <w:webHidden/>
              </w:rPr>
              <w:t>42</w:t>
            </w:r>
            <w:r w:rsidR="00FA7F62">
              <w:rPr>
                <w:noProof/>
                <w:webHidden/>
              </w:rPr>
              <w:fldChar w:fldCharType="end"/>
            </w:r>
          </w:hyperlink>
        </w:p>
        <w:p w14:paraId="7787280D" w14:textId="08344509"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45" w:history="1">
            <w:r w:rsidR="00FA7F62" w:rsidRPr="00D31425">
              <w:rPr>
                <w:rStyle w:val="Hyperlink"/>
                <w:noProof/>
              </w:rPr>
              <w:t>2.5.3</w:t>
            </w:r>
            <w:r w:rsidR="00FA7F62">
              <w:rPr>
                <w:rFonts w:cstheme="minorBidi"/>
                <w:i w:val="0"/>
                <w:iCs w:val="0"/>
                <w:noProof/>
                <w:sz w:val="22"/>
                <w:szCs w:val="22"/>
                <w:lang w:bidi="he-IL"/>
              </w:rPr>
              <w:tab/>
            </w:r>
            <m:oMath>
              <m:r>
                <w:rPr>
                  <w:rStyle w:val="Hyperlink"/>
                  <w:rFonts w:ascii="Cambria Math" w:hAnsi="Cambria Math"/>
                  <w:noProof/>
                </w:rPr>
                <m:t>β</m:t>
              </m:r>
            </m:oMath>
            <w:r w:rsidR="00FA7F62" w:rsidRPr="00D31425">
              <w:rPr>
                <w:rStyle w:val="Hyperlink"/>
                <w:noProof/>
              </w:rPr>
              <w:t>-Carbon Charges</w:t>
            </w:r>
            <w:r w:rsidR="00FA7F62">
              <w:rPr>
                <w:noProof/>
                <w:webHidden/>
              </w:rPr>
              <w:tab/>
            </w:r>
            <w:r w:rsidR="00FA7F62">
              <w:rPr>
                <w:noProof/>
                <w:webHidden/>
              </w:rPr>
              <w:fldChar w:fldCharType="begin"/>
            </w:r>
            <w:r w:rsidR="00FA7F62">
              <w:rPr>
                <w:noProof/>
                <w:webHidden/>
              </w:rPr>
              <w:instrText xml:space="preserve"> PAGEREF _Toc21631645 \h </w:instrText>
            </w:r>
            <w:r w:rsidR="00FA7F62">
              <w:rPr>
                <w:noProof/>
                <w:webHidden/>
              </w:rPr>
            </w:r>
            <w:r w:rsidR="00FA7F62">
              <w:rPr>
                <w:noProof/>
                <w:webHidden/>
              </w:rPr>
              <w:fldChar w:fldCharType="separate"/>
            </w:r>
            <w:r w:rsidR="00FA7F62">
              <w:rPr>
                <w:noProof/>
                <w:webHidden/>
              </w:rPr>
              <w:t>42</w:t>
            </w:r>
            <w:r w:rsidR="00FA7F62">
              <w:rPr>
                <w:noProof/>
                <w:webHidden/>
              </w:rPr>
              <w:fldChar w:fldCharType="end"/>
            </w:r>
          </w:hyperlink>
        </w:p>
        <w:p w14:paraId="1718803F" w14:textId="4C05B26E"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46" w:history="1">
            <w:r w:rsidR="00FA7F62" w:rsidRPr="00D31425">
              <w:rPr>
                <w:rStyle w:val="Hyperlink"/>
                <w:noProof/>
              </w:rPr>
              <w:t>2.5.4</w:t>
            </w:r>
            <w:r w:rsidR="00FA7F62">
              <w:rPr>
                <w:rFonts w:cstheme="minorBidi"/>
                <w:i w:val="0"/>
                <w:iCs w:val="0"/>
                <w:noProof/>
                <w:sz w:val="22"/>
                <w:szCs w:val="22"/>
                <w:lang w:bidi="he-IL"/>
              </w:rPr>
              <w:tab/>
            </w:r>
            <w:r w:rsidR="00FA7F62" w:rsidRPr="00D31425">
              <w:rPr>
                <w:rStyle w:val="Hyperlink"/>
                <w:noProof/>
              </w:rPr>
              <w:t>Distortion/Interaction Analysis</w:t>
            </w:r>
            <w:r w:rsidR="00FA7F62">
              <w:rPr>
                <w:noProof/>
                <w:webHidden/>
              </w:rPr>
              <w:tab/>
            </w:r>
            <w:r w:rsidR="00FA7F62">
              <w:rPr>
                <w:noProof/>
                <w:webHidden/>
              </w:rPr>
              <w:fldChar w:fldCharType="begin"/>
            </w:r>
            <w:r w:rsidR="00FA7F62">
              <w:rPr>
                <w:noProof/>
                <w:webHidden/>
              </w:rPr>
              <w:instrText xml:space="preserve"> PAGEREF _Toc21631646 \h </w:instrText>
            </w:r>
            <w:r w:rsidR="00FA7F62">
              <w:rPr>
                <w:noProof/>
                <w:webHidden/>
              </w:rPr>
            </w:r>
            <w:r w:rsidR="00FA7F62">
              <w:rPr>
                <w:noProof/>
                <w:webHidden/>
              </w:rPr>
              <w:fldChar w:fldCharType="separate"/>
            </w:r>
            <w:r w:rsidR="00FA7F62">
              <w:rPr>
                <w:noProof/>
                <w:webHidden/>
              </w:rPr>
              <w:t>45</w:t>
            </w:r>
            <w:r w:rsidR="00FA7F62">
              <w:rPr>
                <w:noProof/>
                <w:webHidden/>
              </w:rPr>
              <w:fldChar w:fldCharType="end"/>
            </w:r>
          </w:hyperlink>
        </w:p>
        <w:p w14:paraId="21FCBEBD" w14:textId="54A80205"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47" w:history="1">
            <w:r w:rsidR="00FA7F62" w:rsidRPr="00D31425">
              <w:rPr>
                <w:rStyle w:val="Hyperlink"/>
                <w:noProof/>
              </w:rPr>
              <w:t>3</w:t>
            </w:r>
            <w:r w:rsidR="00FA7F62">
              <w:rPr>
                <w:rFonts w:cstheme="minorBidi"/>
                <w:b w:val="0"/>
                <w:bCs w:val="0"/>
                <w:caps w:val="0"/>
                <w:noProof/>
                <w:sz w:val="22"/>
                <w:szCs w:val="22"/>
                <w:lang w:bidi="he-IL"/>
              </w:rPr>
              <w:tab/>
            </w:r>
            <w:r w:rsidR="00FA7F62" w:rsidRPr="00D31425">
              <w:rPr>
                <w:rStyle w:val="Hyperlink"/>
                <w:noProof/>
              </w:rPr>
              <w:t>INCORPORATION OF THE ENVIRONMENTAL EFFECTS</w:t>
            </w:r>
            <w:r w:rsidR="00FA7F62">
              <w:rPr>
                <w:noProof/>
                <w:webHidden/>
              </w:rPr>
              <w:tab/>
            </w:r>
            <w:r w:rsidR="00FA7F62">
              <w:rPr>
                <w:noProof/>
                <w:webHidden/>
              </w:rPr>
              <w:fldChar w:fldCharType="begin"/>
            </w:r>
            <w:r w:rsidR="00FA7F62">
              <w:rPr>
                <w:noProof/>
                <w:webHidden/>
              </w:rPr>
              <w:instrText xml:space="preserve"> PAGEREF _Toc21631647 \h </w:instrText>
            </w:r>
            <w:r w:rsidR="00FA7F62">
              <w:rPr>
                <w:noProof/>
                <w:webHidden/>
              </w:rPr>
            </w:r>
            <w:r w:rsidR="00FA7F62">
              <w:rPr>
                <w:noProof/>
                <w:webHidden/>
              </w:rPr>
              <w:fldChar w:fldCharType="separate"/>
            </w:r>
            <w:r w:rsidR="00FA7F62">
              <w:rPr>
                <w:noProof/>
                <w:webHidden/>
              </w:rPr>
              <w:t>48</w:t>
            </w:r>
            <w:r w:rsidR="00FA7F62">
              <w:rPr>
                <w:noProof/>
                <w:webHidden/>
              </w:rPr>
              <w:fldChar w:fldCharType="end"/>
            </w:r>
          </w:hyperlink>
        </w:p>
        <w:p w14:paraId="782E27EE" w14:textId="578E7C6A"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48" w:history="1">
            <w:r w:rsidR="00FA7F62" w:rsidRPr="00D31425">
              <w:rPr>
                <w:rStyle w:val="Hyperlink"/>
                <w:noProof/>
              </w:rPr>
              <w:t>3.1</w:t>
            </w:r>
            <w:r w:rsidR="00FA7F62">
              <w:rPr>
                <w:rFonts w:cstheme="minorBidi"/>
                <w:smallCaps w:val="0"/>
                <w:noProof/>
                <w:sz w:val="22"/>
                <w:szCs w:val="22"/>
                <w:lang w:bidi="he-IL"/>
              </w:rPr>
              <w:tab/>
            </w:r>
            <w:r w:rsidR="00FA7F62" w:rsidRPr="00D31425">
              <w:rPr>
                <w:rStyle w:val="Hyperlink"/>
                <w:noProof/>
              </w:rPr>
              <w:t>Methods</w:t>
            </w:r>
            <w:r w:rsidR="00FA7F62">
              <w:rPr>
                <w:noProof/>
                <w:webHidden/>
              </w:rPr>
              <w:tab/>
            </w:r>
            <w:r w:rsidR="00FA7F62">
              <w:rPr>
                <w:noProof/>
                <w:webHidden/>
              </w:rPr>
              <w:fldChar w:fldCharType="begin"/>
            </w:r>
            <w:r w:rsidR="00FA7F62">
              <w:rPr>
                <w:noProof/>
                <w:webHidden/>
              </w:rPr>
              <w:instrText xml:space="preserve"> PAGEREF _Toc21631648 \h </w:instrText>
            </w:r>
            <w:r w:rsidR="00FA7F62">
              <w:rPr>
                <w:noProof/>
                <w:webHidden/>
              </w:rPr>
            </w:r>
            <w:r w:rsidR="00FA7F62">
              <w:rPr>
                <w:noProof/>
                <w:webHidden/>
              </w:rPr>
              <w:fldChar w:fldCharType="separate"/>
            </w:r>
            <w:r w:rsidR="00FA7F62">
              <w:rPr>
                <w:noProof/>
                <w:webHidden/>
              </w:rPr>
              <w:t>48</w:t>
            </w:r>
            <w:r w:rsidR="00FA7F62">
              <w:rPr>
                <w:noProof/>
                <w:webHidden/>
              </w:rPr>
              <w:fldChar w:fldCharType="end"/>
            </w:r>
          </w:hyperlink>
        </w:p>
        <w:p w14:paraId="1DBEDC69" w14:textId="7BAFAA9D"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49" w:history="1">
            <w:r w:rsidR="00FA7F62" w:rsidRPr="00D31425">
              <w:rPr>
                <w:rStyle w:val="Hyperlink"/>
                <w:noProof/>
              </w:rPr>
              <w:t>3.1.1</w:t>
            </w:r>
            <w:r w:rsidR="00FA7F62">
              <w:rPr>
                <w:rFonts w:cstheme="minorBidi"/>
                <w:i w:val="0"/>
                <w:iCs w:val="0"/>
                <w:noProof/>
                <w:sz w:val="22"/>
                <w:szCs w:val="22"/>
                <w:lang w:bidi="he-IL"/>
              </w:rPr>
              <w:tab/>
            </w:r>
            <w:r w:rsidR="00FA7F62" w:rsidRPr="00D31425">
              <w:rPr>
                <w:rStyle w:val="Hyperlink"/>
                <w:noProof/>
              </w:rPr>
              <w:t>Structure Preparation</w:t>
            </w:r>
            <w:r w:rsidR="00FA7F62">
              <w:rPr>
                <w:noProof/>
                <w:webHidden/>
              </w:rPr>
              <w:tab/>
            </w:r>
            <w:r w:rsidR="00FA7F62">
              <w:rPr>
                <w:noProof/>
                <w:webHidden/>
              </w:rPr>
              <w:fldChar w:fldCharType="begin"/>
            </w:r>
            <w:r w:rsidR="00FA7F62">
              <w:rPr>
                <w:noProof/>
                <w:webHidden/>
              </w:rPr>
              <w:instrText xml:space="preserve"> PAGEREF _Toc21631649 \h </w:instrText>
            </w:r>
            <w:r w:rsidR="00FA7F62">
              <w:rPr>
                <w:noProof/>
                <w:webHidden/>
              </w:rPr>
            </w:r>
            <w:r w:rsidR="00FA7F62">
              <w:rPr>
                <w:noProof/>
                <w:webHidden/>
              </w:rPr>
              <w:fldChar w:fldCharType="separate"/>
            </w:r>
            <w:r w:rsidR="00FA7F62">
              <w:rPr>
                <w:noProof/>
                <w:webHidden/>
              </w:rPr>
              <w:t>48</w:t>
            </w:r>
            <w:r w:rsidR="00FA7F62">
              <w:rPr>
                <w:noProof/>
                <w:webHidden/>
              </w:rPr>
              <w:fldChar w:fldCharType="end"/>
            </w:r>
          </w:hyperlink>
        </w:p>
        <w:p w14:paraId="3E1A60DE" w14:textId="6C1A7F1D"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0" w:history="1">
            <w:r w:rsidR="00FA7F62" w:rsidRPr="00D31425">
              <w:rPr>
                <w:rStyle w:val="Hyperlink"/>
                <w:noProof/>
              </w:rPr>
              <w:t>3.1.2</w:t>
            </w:r>
            <w:r w:rsidR="00FA7F62">
              <w:rPr>
                <w:rFonts w:cstheme="minorBidi"/>
                <w:i w:val="0"/>
                <w:iCs w:val="0"/>
                <w:noProof/>
                <w:sz w:val="22"/>
                <w:szCs w:val="22"/>
                <w:lang w:bidi="he-IL"/>
              </w:rPr>
              <w:tab/>
            </w:r>
            <w:r w:rsidR="00FA7F62" w:rsidRPr="00D31425">
              <w:rPr>
                <w:rStyle w:val="Hyperlink"/>
                <w:noProof/>
              </w:rPr>
              <w:t>Simulation Setup</w:t>
            </w:r>
            <w:r w:rsidR="00FA7F62">
              <w:rPr>
                <w:noProof/>
                <w:webHidden/>
              </w:rPr>
              <w:tab/>
            </w:r>
            <w:r w:rsidR="00FA7F62">
              <w:rPr>
                <w:noProof/>
                <w:webHidden/>
              </w:rPr>
              <w:fldChar w:fldCharType="begin"/>
            </w:r>
            <w:r w:rsidR="00FA7F62">
              <w:rPr>
                <w:noProof/>
                <w:webHidden/>
              </w:rPr>
              <w:instrText xml:space="preserve"> PAGEREF _Toc21631650 \h </w:instrText>
            </w:r>
            <w:r w:rsidR="00FA7F62">
              <w:rPr>
                <w:noProof/>
                <w:webHidden/>
              </w:rPr>
            </w:r>
            <w:r w:rsidR="00FA7F62">
              <w:rPr>
                <w:noProof/>
                <w:webHidden/>
              </w:rPr>
              <w:fldChar w:fldCharType="separate"/>
            </w:r>
            <w:r w:rsidR="00FA7F62">
              <w:rPr>
                <w:noProof/>
                <w:webHidden/>
              </w:rPr>
              <w:t>49</w:t>
            </w:r>
            <w:r w:rsidR="00FA7F62">
              <w:rPr>
                <w:noProof/>
                <w:webHidden/>
              </w:rPr>
              <w:fldChar w:fldCharType="end"/>
            </w:r>
          </w:hyperlink>
        </w:p>
        <w:p w14:paraId="1502EB62" w14:textId="5F9C4941"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1" w:history="1">
            <w:r w:rsidR="00FA7F62" w:rsidRPr="00D31425">
              <w:rPr>
                <w:rStyle w:val="Hyperlink"/>
                <w:noProof/>
              </w:rPr>
              <w:t>3.1.3</w:t>
            </w:r>
            <w:r w:rsidR="00FA7F62">
              <w:rPr>
                <w:rFonts w:cstheme="minorBidi"/>
                <w:i w:val="0"/>
                <w:iCs w:val="0"/>
                <w:noProof/>
                <w:sz w:val="22"/>
                <w:szCs w:val="22"/>
                <w:lang w:bidi="he-IL"/>
              </w:rPr>
              <w:tab/>
            </w:r>
            <w:r w:rsidR="00FA7F62" w:rsidRPr="00D31425">
              <w:rPr>
                <w:rStyle w:val="Hyperlink"/>
                <w:noProof/>
              </w:rPr>
              <w:t>Trajectory Analysis</w:t>
            </w:r>
            <w:r w:rsidR="00FA7F62">
              <w:rPr>
                <w:noProof/>
                <w:webHidden/>
              </w:rPr>
              <w:tab/>
            </w:r>
            <w:r w:rsidR="00FA7F62">
              <w:rPr>
                <w:noProof/>
                <w:webHidden/>
              </w:rPr>
              <w:fldChar w:fldCharType="begin"/>
            </w:r>
            <w:r w:rsidR="00FA7F62">
              <w:rPr>
                <w:noProof/>
                <w:webHidden/>
              </w:rPr>
              <w:instrText xml:space="preserve"> PAGEREF _Toc21631651 \h </w:instrText>
            </w:r>
            <w:r w:rsidR="00FA7F62">
              <w:rPr>
                <w:noProof/>
                <w:webHidden/>
              </w:rPr>
            </w:r>
            <w:r w:rsidR="00FA7F62">
              <w:rPr>
                <w:noProof/>
                <w:webHidden/>
              </w:rPr>
              <w:fldChar w:fldCharType="separate"/>
            </w:r>
            <w:r w:rsidR="00FA7F62">
              <w:rPr>
                <w:noProof/>
                <w:webHidden/>
              </w:rPr>
              <w:t>50</w:t>
            </w:r>
            <w:r w:rsidR="00FA7F62">
              <w:rPr>
                <w:noProof/>
                <w:webHidden/>
              </w:rPr>
              <w:fldChar w:fldCharType="end"/>
            </w:r>
          </w:hyperlink>
        </w:p>
        <w:p w14:paraId="2C0CD410" w14:textId="3FF06205"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2" w:history="1">
            <w:r w:rsidR="00FA7F62" w:rsidRPr="00D31425">
              <w:rPr>
                <w:rStyle w:val="Hyperlink"/>
                <w:noProof/>
              </w:rPr>
              <w:t>3.1.4</w:t>
            </w:r>
            <w:r w:rsidR="00FA7F62">
              <w:rPr>
                <w:rFonts w:cstheme="minorBidi"/>
                <w:i w:val="0"/>
                <w:iCs w:val="0"/>
                <w:noProof/>
                <w:sz w:val="22"/>
                <w:szCs w:val="22"/>
                <w:lang w:bidi="he-IL"/>
              </w:rPr>
              <w:tab/>
            </w:r>
            <w:r w:rsidR="00FA7F62" w:rsidRPr="00D31425">
              <w:rPr>
                <w:rStyle w:val="Hyperlink"/>
                <w:noProof/>
              </w:rPr>
              <w:t>Boltzmann Analysis</w:t>
            </w:r>
            <w:r w:rsidR="00FA7F62">
              <w:rPr>
                <w:noProof/>
                <w:webHidden/>
              </w:rPr>
              <w:tab/>
            </w:r>
            <w:r w:rsidR="00FA7F62">
              <w:rPr>
                <w:noProof/>
                <w:webHidden/>
              </w:rPr>
              <w:fldChar w:fldCharType="begin"/>
            </w:r>
            <w:r w:rsidR="00FA7F62">
              <w:rPr>
                <w:noProof/>
                <w:webHidden/>
              </w:rPr>
              <w:instrText xml:space="preserve"> PAGEREF _Toc21631652 \h </w:instrText>
            </w:r>
            <w:r w:rsidR="00FA7F62">
              <w:rPr>
                <w:noProof/>
                <w:webHidden/>
              </w:rPr>
            </w:r>
            <w:r w:rsidR="00FA7F62">
              <w:rPr>
                <w:noProof/>
                <w:webHidden/>
              </w:rPr>
              <w:fldChar w:fldCharType="separate"/>
            </w:r>
            <w:r w:rsidR="00FA7F62">
              <w:rPr>
                <w:noProof/>
                <w:webHidden/>
              </w:rPr>
              <w:t>50</w:t>
            </w:r>
            <w:r w:rsidR="00FA7F62">
              <w:rPr>
                <w:noProof/>
                <w:webHidden/>
              </w:rPr>
              <w:fldChar w:fldCharType="end"/>
            </w:r>
          </w:hyperlink>
        </w:p>
        <w:p w14:paraId="03302BE7" w14:textId="5A481FCF"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53" w:history="1">
            <w:r w:rsidR="00FA7F62" w:rsidRPr="00D31425">
              <w:rPr>
                <w:rStyle w:val="Hyperlink"/>
                <w:noProof/>
              </w:rPr>
              <w:t>3.2</w:t>
            </w:r>
            <w:r w:rsidR="00FA7F62">
              <w:rPr>
                <w:rFonts w:cstheme="minorBidi"/>
                <w:smallCaps w:val="0"/>
                <w:noProof/>
                <w:sz w:val="22"/>
                <w:szCs w:val="22"/>
                <w:lang w:bidi="he-IL"/>
              </w:rPr>
              <w:tab/>
            </w:r>
            <w:r w:rsidR="00FA7F62" w:rsidRPr="00D31425">
              <w:rPr>
                <w:rStyle w:val="Hyperlink"/>
                <w:noProof/>
              </w:rPr>
              <w:t>Identification of Potential Base Species</w:t>
            </w:r>
            <w:r w:rsidR="00FA7F62">
              <w:rPr>
                <w:noProof/>
                <w:webHidden/>
              </w:rPr>
              <w:tab/>
            </w:r>
            <w:r w:rsidR="00FA7F62">
              <w:rPr>
                <w:noProof/>
                <w:webHidden/>
              </w:rPr>
              <w:fldChar w:fldCharType="begin"/>
            </w:r>
            <w:r w:rsidR="00FA7F62">
              <w:rPr>
                <w:noProof/>
                <w:webHidden/>
              </w:rPr>
              <w:instrText xml:space="preserve"> PAGEREF _Toc21631653 \h </w:instrText>
            </w:r>
            <w:r w:rsidR="00FA7F62">
              <w:rPr>
                <w:noProof/>
                <w:webHidden/>
              </w:rPr>
            </w:r>
            <w:r w:rsidR="00FA7F62">
              <w:rPr>
                <w:noProof/>
                <w:webHidden/>
              </w:rPr>
              <w:fldChar w:fldCharType="separate"/>
            </w:r>
            <w:r w:rsidR="00FA7F62">
              <w:rPr>
                <w:noProof/>
                <w:webHidden/>
              </w:rPr>
              <w:t>52</w:t>
            </w:r>
            <w:r w:rsidR="00FA7F62">
              <w:rPr>
                <w:noProof/>
                <w:webHidden/>
              </w:rPr>
              <w:fldChar w:fldCharType="end"/>
            </w:r>
          </w:hyperlink>
        </w:p>
        <w:p w14:paraId="6A10F855" w14:textId="1E410E6A"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4" w:history="1">
            <w:r w:rsidR="00FA7F62" w:rsidRPr="00D31425">
              <w:rPr>
                <w:rStyle w:val="Hyperlink"/>
                <w:noProof/>
              </w:rPr>
              <w:t>3.2.1</w:t>
            </w:r>
            <w:r w:rsidR="00FA7F62">
              <w:rPr>
                <w:rFonts w:cstheme="minorBidi"/>
                <w:i w:val="0"/>
                <w:iCs w:val="0"/>
                <w:noProof/>
                <w:sz w:val="22"/>
                <w:szCs w:val="22"/>
                <w:lang w:bidi="he-IL"/>
              </w:rPr>
              <w:tab/>
            </w:r>
            <w:r w:rsidR="00FA7F62" w:rsidRPr="00D31425">
              <w:rPr>
                <w:rStyle w:val="Hyperlink"/>
                <w:noProof/>
              </w:rPr>
              <w:t>Distance from Charged Residues</w:t>
            </w:r>
            <w:r w:rsidR="00FA7F62">
              <w:rPr>
                <w:noProof/>
                <w:webHidden/>
              </w:rPr>
              <w:tab/>
            </w:r>
            <w:r w:rsidR="00FA7F62">
              <w:rPr>
                <w:noProof/>
                <w:webHidden/>
              </w:rPr>
              <w:fldChar w:fldCharType="begin"/>
            </w:r>
            <w:r w:rsidR="00FA7F62">
              <w:rPr>
                <w:noProof/>
                <w:webHidden/>
              </w:rPr>
              <w:instrText xml:space="preserve"> PAGEREF _Toc21631654 \h </w:instrText>
            </w:r>
            <w:r w:rsidR="00FA7F62">
              <w:rPr>
                <w:noProof/>
                <w:webHidden/>
              </w:rPr>
            </w:r>
            <w:r w:rsidR="00FA7F62">
              <w:rPr>
                <w:noProof/>
                <w:webHidden/>
              </w:rPr>
              <w:fldChar w:fldCharType="separate"/>
            </w:r>
            <w:r w:rsidR="00FA7F62">
              <w:rPr>
                <w:noProof/>
                <w:webHidden/>
              </w:rPr>
              <w:t>52</w:t>
            </w:r>
            <w:r w:rsidR="00FA7F62">
              <w:rPr>
                <w:noProof/>
                <w:webHidden/>
              </w:rPr>
              <w:fldChar w:fldCharType="end"/>
            </w:r>
          </w:hyperlink>
        </w:p>
        <w:p w14:paraId="2813D6A9" w14:textId="79FFB39A"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5" w:history="1">
            <w:r w:rsidR="00FA7F62" w:rsidRPr="00D31425">
              <w:rPr>
                <w:rStyle w:val="Hyperlink"/>
                <w:noProof/>
              </w:rPr>
              <w:t>3.2.2</w:t>
            </w:r>
            <w:r w:rsidR="00FA7F62">
              <w:rPr>
                <w:rFonts w:cstheme="minorBidi"/>
                <w:i w:val="0"/>
                <w:iCs w:val="0"/>
                <w:noProof/>
                <w:sz w:val="22"/>
                <w:szCs w:val="22"/>
                <w:lang w:bidi="he-IL"/>
              </w:rPr>
              <w:tab/>
            </w:r>
            <w:r w:rsidR="00FA7F62" w:rsidRPr="00D31425">
              <w:rPr>
                <w:rStyle w:val="Hyperlink"/>
                <w:noProof/>
              </w:rPr>
              <w:t>Transition States for Inhibitor C</w:t>
            </w:r>
            <m:oMath>
              <m:r>
                <w:rPr>
                  <w:rStyle w:val="Hyperlink"/>
                  <w:rFonts w:ascii="Cambria Math" w:hAnsi="Cambria Math"/>
                  <w:noProof/>
                </w:rPr>
                <m:t>α</m:t>
              </m:r>
            </m:oMath>
            <w:r w:rsidR="00FA7F62" w:rsidRPr="00D31425">
              <w:rPr>
                <w:rStyle w:val="Hyperlink"/>
                <w:noProof/>
              </w:rPr>
              <w:t xml:space="preserve"> Proton Abstractions</w:t>
            </w:r>
            <w:r w:rsidR="00FA7F62">
              <w:rPr>
                <w:noProof/>
                <w:webHidden/>
              </w:rPr>
              <w:tab/>
            </w:r>
            <w:r w:rsidR="00FA7F62">
              <w:rPr>
                <w:noProof/>
                <w:webHidden/>
              </w:rPr>
              <w:fldChar w:fldCharType="begin"/>
            </w:r>
            <w:r w:rsidR="00FA7F62">
              <w:rPr>
                <w:noProof/>
                <w:webHidden/>
              </w:rPr>
              <w:instrText xml:space="preserve"> PAGEREF _Toc21631655 \h </w:instrText>
            </w:r>
            <w:r w:rsidR="00FA7F62">
              <w:rPr>
                <w:noProof/>
                <w:webHidden/>
              </w:rPr>
            </w:r>
            <w:r w:rsidR="00FA7F62">
              <w:rPr>
                <w:noProof/>
                <w:webHidden/>
              </w:rPr>
              <w:fldChar w:fldCharType="separate"/>
            </w:r>
            <w:r w:rsidR="00FA7F62">
              <w:rPr>
                <w:noProof/>
                <w:webHidden/>
              </w:rPr>
              <w:t>52</w:t>
            </w:r>
            <w:r w:rsidR="00FA7F62">
              <w:rPr>
                <w:noProof/>
                <w:webHidden/>
              </w:rPr>
              <w:fldChar w:fldCharType="end"/>
            </w:r>
          </w:hyperlink>
        </w:p>
        <w:p w14:paraId="1C1ECC97" w14:textId="1D55265E"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6" w:history="1">
            <w:r w:rsidR="00FA7F62" w:rsidRPr="00D31425">
              <w:rPr>
                <w:rStyle w:val="Hyperlink"/>
                <w:noProof/>
              </w:rPr>
              <w:t>3.2.3</w:t>
            </w:r>
            <w:r w:rsidR="00FA7F62">
              <w:rPr>
                <w:rFonts w:cstheme="minorBidi"/>
                <w:i w:val="0"/>
                <w:iCs w:val="0"/>
                <w:noProof/>
                <w:sz w:val="22"/>
                <w:szCs w:val="22"/>
                <w:lang w:bidi="he-IL"/>
              </w:rPr>
              <w:tab/>
            </w:r>
            <w:r w:rsidR="00FA7F62" w:rsidRPr="00D31425">
              <w:rPr>
                <w:rStyle w:val="Hyperlink"/>
                <w:noProof/>
              </w:rPr>
              <w:t>Construction of Complete Energy Profiles</w:t>
            </w:r>
            <w:r w:rsidR="00FA7F62">
              <w:rPr>
                <w:noProof/>
                <w:webHidden/>
              </w:rPr>
              <w:tab/>
            </w:r>
            <w:r w:rsidR="00FA7F62">
              <w:rPr>
                <w:noProof/>
                <w:webHidden/>
              </w:rPr>
              <w:fldChar w:fldCharType="begin"/>
            </w:r>
            <w:r w:rsidR="00FA7F62">
              <w:rPr>
                <w:noProof/>
                <w:webHidden/>
              </w:rPr>
              <w:instrText xml:space="preserve"> PAGEREF _Toc21631656 \h </w:instrText>
            </w:r>
            <w:r w:rsidR="00FA7F62">
              <w:rPr>
                <w:noProof/>
                <w:webHidden/>
              </w:rPr>
            </w:r>
            <w:r w:rsidR="00FA7F62">
              <w:rPr>
                <w:noProof/>
                <w:webHidden/>
              </w:rPr>
              <w:fldChar w:fldCharType="separate"/>
            </w:r>
            <w:r w:rsidR="00FA7F62">
              <w:rPr>
                <w:noProof/>
                <w:webHidden/>
              </w:rPr>
              <w:t>55</w:t>
            </w:r>
            <w:r w:rsidR="00FA7F62">
              <w:rPr>
                <w:noProof/>
                <w:webHidden/>
              </w:rPr>
              <w:fldChar w:fldCharType="end"/>
            </w:r>
          </w:hyperlink>
        </w:p>
        <w:p w14:paraId="649B835C" w14:textId="2B02A134"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57" w:history="1">
            <w:r w:rsidR="00FA7F62" w:rsidRPr="00D31425">
              <w:rPr>
                <w:rStyle w:val="Hyperlink"/>
                <w:noProof/>
              </w:rPr>
              <w:t>3.3</w:t>
            </w:r>
            <w:r w:rsidR="00FA7F62">
              <w:rPr>
                <w:rFonts w:cstheme="minorBidi"/>
                <w:smallCaps w:val="0"/>
                <w:noProof/>
                <w:sz w:val="22"/>
                <w:szCs w:val="22"/>
                <w:lang w:bidi="he-IL"/>
              </w:rPr>
              <w:tab/>
            </w:r>
            <w:r w:rsidR="00FA7F62" w:rsidRPr="00D31425">
              <w:rPr>
                <w:rStyle w:val="Hyperlink"/>
                <w:noProof/>
              </w:rPr>
              <w:t>Conformational Distribution</w:t>
            </w:r>
            <w:r w:rsidR="00FA7F62">
              <w:rPr>
                <w:noProof/>
                <w:webHidden/>
              </w:rPr>
              <w:tab/>
            </w:r>
            <w:r w:rsidR="00FA7F62">
              <w:rPr>
                <w:noProof/>
                <w:webHidden/>
              </w:rPr>
              <w:fldChar w:fldCharType="begin"/>
            </w:r>
            <w:r w:rsidR="00FA7F62">
              <w:rPr>
                <w:noProof/>
                <w:webHidden/>
              </w:rPr>
              <w:instrText xml:space="preserve"> PAGEREF _Toc21631657 \h </w:instrText>
            </w:r>
            <w:r w:rsidR="00FA7F62">
              <w:rPr>
                <w:noProof/>
                <w:webHidden/>
              </w:rPr>
            </w:r>
            <w:r w:rsidR="00FA7F62">
              <w:rPr>
                <w:noProof/>
                <w:webHidden/>
              </w:rPr>
              <w:fldChar w:fldCharType="separate"/>
            </w:r>
            <w:r w:rsidR="00FA7F62">
              <w:rPr>
                <w:noProof/>
                <w:webHidden/>
              </w:rPr>
              <w:t>56</w:t>
            </w:r>
            <w:r w:rsidR="00FA7F62">
              <w:rPr>
                <w:noProof/>
                <w:webHidden/>
              </w:rPr>
              <w:fldChar w:fldCharType="end"/>
            </w:r>
          </w:hyperlink>
        </w:p>
        <w:p w14:paraId="3D0B5DB4" w14:textId="6E03E359"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8" w:history="1">
            <w:r w:rsidR="00FA7F62" w:rsidRPr="00D31425">
              <w:rPr>
                <w:rStyle w:val="Hyperlink"/>
                <w:noProof/>
              </w:rPr>
              <w:t>3.3.1</w:t>
            </w:r>
            <w:r w:rsidR="00FA7F62">
              <w:rPr>
                <w:rFonts w:cstheme="minorBidi"/>
                <w:i w:val="0"/>
                <w:iCs w:val="0"/>
                <w:noProof/>
                <w:sz w:val="22"/>
                <w:szCs w:val="22"/>
                <w:lang w:bidi="he-IL"/>
              </w:rPr>
              <w:tab/>
            </w:r>
            <w:r w:rsidR="00FA7F62" w:rsidRPr="00D31425">
              <w:rPr>
                <w:rStyle w:val="Hyperlink"/>
                <w:noProof/>
              </w:rPr>
              <w:t>Molecular Strains of Inhibitors</w:t>
            </w:r>
            <w:r w:rsidR="00FA7F62">
              <w:rPr>
                <w:noProof/>
                <w:webHidden/>
              </w:rPr>
              <w:tab/>
            </w:r>
            <w:r w:rsidR="00FA7F62">
              <w:rPr>
                <w:noProof/>
                <w:webHidden/>
              </w:rPr>
              <w:fldChar w:fldCharType="begin"/>
            </w:r>
            <w:r w:rsidR="00FA7F62">
              <w:rPr>
                <w:noProof/>
                <w:webHidden/>
              </w:rPr>
              <w:instrText xml:space="preserve"> PAGEREF _Toc21631658 \h </w:instrText>
            </w:r>
            <w:r w:rsidR="00FA7F62">
              <w:rPr>
                <w:noProof/>
                <w:webHidden/>
              </w:rPr>
            </w:r>
            <w:r w:rsidR="00FA7F62">
              <w:rPr>
                <w:noProof/>
                <w:webHidden/>
              </w:rPr>
              <w:fldChar w:fldCharType="separate"/>
            </w:r>
            <w:r w:rsidR="00FA7F62">
              <w:rPr>
                <w:noProof/>
                <w:webHidden/>
              </w:rPr>
              <w:t>56</w:t>
            </w:r>
            <w:r w:rsidR="00FA7F62">
              <w:rPr>
                <w:noProof/>
                <w:webHidden/>
              </w:rPr>
              <w:fldChar w:fldCharType="end"/>
            </w:r>
          </w:hyperlink>
        </w:p>
        <w:p w14:paraId="781690D6" w14:textId="7D757A4C"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59" w:history="1">
            <w:r w:rsidR="00FA7F62" w:rsidRPr="00D31425">
              <w:rPr>
                <w:rStyle w:val="Hyperlink"/>
                <w:noProof/>
              </w:rPr>
              <w:t>3.3.2</w:t>
            </w:r>
            <w:r w:rsidR="00FA7F62">
              <w:rPr>
                <w:rFonts w:cstheme="minorBidi"/>
                <w:i w:val="0"/>
                <w:iCs w:val="0"/>
                <w:noProof/>
                <w:sz w:val="22"/>
                <w:szCs w:val="22"/>
                <w:lang w:bidi="he-IL"/>
              </w:rPr>
              <w:tab/>
            </w:r>
            <w:r w:rsidR="00FA7F62" w:rsidRPr="00D31425">
              <w:rPr>
                <w:rStyle w:val="Hyperlink"/>
                <w:noProof/>
              </w:rPr>
              <w:t>Localised Strains of Warheads</w:t>
            </w:r>
            <w:r w:rsidR="00FA7F62">
              <w:rPr>
                <w:noProof/>
                <w:webHidden/>
              </w:rPr>
              <w:tab/>
            </w:r>
            <w:r w:rsidR="00FA7F62">
              <w:rPr>
                <w:noProof/>
                <w:webHidden/>
              </w:rPr>
              <w:fldChar w:fldCharType="begin"/>
            </w:r>
            <w:r w:rsidR="00FA7F62">
              <w:rPr>
                <w:noProof/>
                <w:webHidden/>
              </w:rPr>
              <w:instrText xml:space="preserve"> PAGEREF _Toc21631659 \h </w:instrText>
            </w:r>
            <w:r w:rsidR="00FA7F62">
              <w:rPr>
                <w:noProof/>
                <w:webHidden/>
              </w:rPr>
            </w:r>
            <w:r w:rsidR="00FA7F62">
              <w:rPr>
                <w:noProof/>
                <w:webHidden/>
              </w:rPr>
              <w:fldChar w:fldCharType="separate"/>
            </w:r>
            <w:r w:rsidR="00FA7F62">
              <w:rPr>
                <w:noProof/>
                <w:webHidden/>
              </w:rPr>
              <w:t>57</w:t>
            </w:r>
            <w:r w:rsidR="00FA7F62">
              <w:rPr>
                <w:noProof/>
                <w:webHidden/>
              </w:rPr>
              <w:fldChar w:fldCharType="end"/>
            </w:r>
          </w:hyperlink>
        </w:p>
        <w:p w14:paraId="14BF68C4" w14:textId="5FCB4ECC"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60" w:history="1">
            <w:r w:rsidR="00FA7F62" w:rsidRPr="00D31425">
              <w:rPr>
                <w:rStyle w:val="Hyperlink"/>
                <w:noProof/>
              </w:rPr>
              <w:t>3.4</w:t>
            </w:r>
            <w:r w:rsidR="00FA7F62">
              <w:rPr>
                <w:rFonts w:cstheme="minorBidi"/>
                <w:smallCaps w:val="0"/>
                <w:noProof/>
                <w:sz w:val="22"/>
                <w:szCs w:val="22"/>
                <w:lang w:bidi="he-IL"/>
              </w:rPr>
              <w:tab/>
            </w:r>
            <w:r w:rsidR="00FA7F62" w:rsidRPr="00D31425">
              <w:rPr>
                <w:rStyle w:val="Hyperlink"/>
                <w:noProof/>
              </w:rPr>
              <w:t>Interactions between Cyanoacrylamides Inhibitors and BTK Active Site Residues</w:t>
            </w:r>
            <w:r w:rsidR="00FA7F62">
              <w:rPr>
                <w:noProof/>
                <w:webHidden/>
              </w:rPr>
              <w:tab/>
            </w:r>
            <w:r w:rsidR="00FA7F62">
              <w:rPr>
                <w:noProof/>
                <w:webHidden/>
              </w:rPr>
              <w:fldChar w:fldCharType="begin"/>
            </w:r>
            <w:r w:rsidR="00FA7F62">
              <w:rPr>
                <w:noProof/>
                <w:webHidden/>
              </w:rPr>
              <w:instrText xml:space="preserve"> PAGEREF _Toc21631660 \h </w:instrText>
            </w:r>
            <w:r w:rsidR="00FA7F62">
              <w:rPr>
                <w:noProof/>
                <w:webHidden/>
              </w:rPr>
            </w:r>
            <w:r w:rsidR="00FA7F62">
              <w:rPr>
                <w:noProof/>
                <w:webHidden/>
              </w:rPr>
              <w:fldChar w:fldCharType="separate"/>
            </w:r>
            <w:r w:rsidR="00FA7F62">
              <w:rPr>
                <w:noProof/>
                <w:webHidden/>
              </w:rPr>
              <w:t>58</w:t>
            </w:r>
            <w:r w:rsidR="00FA7F62">
              <w:rPr>
                <w:noProof/>
                <w:webHidden/>
              </w:rPr>
              <w:fldChar w:fldCharType="end"/>
            </w:r>
          </w:hyperlink>
        </w:p>
        <w:p w14:paraId="0E22E6F8" w14:textId="7DDCF76E"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61" w:history="1">
            <w:r w:rsidR="00FA7F62" w:rsidRPr="00D31425">
              <w:rPr>
                <w:rStyle w:val="Hyperlink"/>
                <w:noProof/>
              </w:rPr>
              <w:t>3.4.1</w:t>
            </w:r>
            <w:r w:rsidR="00FA7F62">
              <w:rPr>
                <w:rFonts w:cstheme="minorBidi"/>
                <w:i w:val="0"/>
                <w:iCs w:val="0"/>
                <w:noProof/>
                <w:sz w:val="22"/>
                <w:szCs w:val="22"/>
                <w:lang w:bidi="he-IL"/>
              </w:rPr>
              <w:tab/>
            </w:r>
            <w:r w:rsidR="00FA7F62" w:rsidRPr="00D31425">
              <w:rPr>
                <w:rStyle w:val="Hyperlink"/>
                <w:noProof/>
              </w:rPr>
              <w:t>Dihedral Rotations about C=C-C=O Bonds</w:t>
            </w:r>
            <w:r w:rsidR="00FA7F62">
              <w:rPr>
                <w:noProof/>
                <w:webHidden/>
              </w:rPr>
              <w:tab/>
            </w:r>
            <w:r w:rsidR="00FA7F62">
              <w:rPr>
                <w:noProof/>
                <w:webHidden/>
              </w:rPr>
              <w:fldChar w:fldCharType="begin"/>
            </w:r>
            <w:r w:rsidR="00FA7F62">
              <w:rPr>
                <w:noProof/>
                <w:webHidden/>
              </w:rPr>
              <w:instrText xml:space="preserve"> PAGEREF _Toc21631661 \h </w:instrText>
            </w:r>
            <w:r w:rsidR="00FA7F62">
              <w:rPr>
                <w:noProof/>
                <w:webHidden/>
              </w:rPr>
            </w:r>
            <w:r w:rsidR="00FA7F62">
              <w:rPr>
                <w:noProof/>
                <w:webHidden/>
              </w:rPr>
              <w:fldChar w:fldCharType="separate"/>
            </w:r>
            <w:r w:rsidR="00FA7F62">
              <w:rPr>
                <w:noProof/>
                <w:webHidden/>
              </w:rPr>
              <w:t>58</w:t>
            </w:r>
            <w:r w:rsidR="00FA7F62">
              <w:rPr>
                <w:noProof/>
                <w:webHidden/>
              </w:rPr>
              <w:fldChar w:fldCharType="end"/>
            </w:r>
          </w:hyperlink>
        </w:p>
        <w:p w14:paraId="6C0381AC" w14:textId="39946453"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62" w:history="1">
            <w:r w:rsidR="00FA7F62" w:rsidRPr="00D31425">
              <w:rPr>
                <w:rStyle w:val="Hyperlink"/>
                <w:noProof/>
              </w:rPr>
              <w:t>3.4.2</w:t>
            </w:r>
            <w:r w:rsidR="00FA7F62">
              <w:rPr>
                <w:rFonts w:cstheme="minorBidi"/>
                <w:i w:val="0"/>
                <w:iCs w:val="0"/>
                <w:noProof/>
                <w:sz w:val="22"/>
                <w:szCs w:val="22"/>
                <w:lang w:bidi="he-IL"/>
              </w:rPr>
              <w:tab/>
            </w:r>
            <w:r w:rsidR="00FA7F62" w:rsidRPr="00D31425">
              <w:rPr>
                <w:rStyle w:val="Hyperlink"/>
                <w:noProof/>
              </w:rPr>
              <w:t>Distance of Cys481 Sulfur Atom from Electrophilic Carbon on Ligands</w:t>
            </w:r>
            <w:r w:rsidR="00FA7F62">
              <w:rPr>
                <w:noProof/>
                <w:webHidden/>
              </w:rPr>
              <w:tab/>
            </w:r>
            <w:r w:rsidR="00FA7F62">
              <w:rPr>
                <w:noProof/>
                <w:webHidden/>
              </w:rPr>
              <w:fldChar w:fldCharType="begin"/>
            </w:r>
            <w:r w:rsidR="00FA7F62">
              <w:rPr>
                <w:noProof/>
                <w:webHidden/>
              </w:rPr>
              <w:instrText xml:space="preserve"> PAGEREF _Toc21631662 \h </w:instrText>
            </w:r>
            <w:r w:rsidR="00FA7F62">
              <w:rPr>
                <w:noProof/>
                <w:webHidden/>
              </w:rPr>
            </w:r>
            <w:r w:rsidR="00FA7F62">
              <w:rPr>
                <w:noProof/>
                <w:webHidden/>
              </w:rPr>
              <w:fldChar w:fldCharType="separate"/>
            </w:r>
            <w:r w:rsidR="00FA7F62">
              <w:rPr>
                <w:noProof/>
                <w:webHidden/>
              </w:rPr>
              <w:t>59</w:t>
            </w:r>
            <w:r w:rsidR="00FA7F62">
              <w:rPr>
                <w:noProof/>
                <w:webHidden/>
              </w:rPr>
              <w:fldChar w:fldCharType="end"/>
            </w:r>
          </w:hyperlink>
        </w:p>
        <w:p w14:paraId="5D928B8F" w14:textId="5F654CB3"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63" w:history="1">
            <w:r w:rsidR="00FA7F62" w:rsidRPr="00D31425">
              <w:rPr>
                <w:rStyle w:val="Hyperlink"/>
                <w:noProof/>
              </w:rPr>
              <w:t>4</w:t>
            </w:r>
            <w:r w:rsidR="00FA7F62">
              <w:rPr>
                <w:rFonts w:cstheme="minorBidi"/>
                <w:b w:val="0"/>
                <w:bCs w:val="0"/>
                <w:caps w:val="0"/>
                <w:noProof/>
                <w:sz w:val="22"/>
                <w:szCs w:val="22"/>
                <w:lang w:bidi="he-IL"/>
              </w:rPr>
              <w:tab/>
            </w:r>
            <w:r w:rsidR="00FA7F62" w:rsidRPr="00D31425">
              <w:rPr>
                <w:rStyle w:val="Hyperlink"/>
                <w:noProof/>
              </w:rPr>
              <w:t>FUTURE DIRECTION – DETAILED INVESTIGATION OF THE EFFECT OF BINDING SITE RESIDUES ON THE REACTIVITY.</w:t>
            </w:r>
            <w:r w:rsidR="00FA7F62">
              <w:rPr>
                <w:noProof/>
                <w:webHidden/>
              </w:rPr>
              <w:tab/>
            </w:r>
            <w:r w:rsidR="00FA7F62">
              <w:rPr>
                <w:noProof/>
                <w:webHidden/>
              </w:rPr>
              <w:fldChar w:fldCharType="begin"/>
            </w:r>
            <w:r w:rsidR="00FA7F62">
              <w:rPr>
                <w:noProof/>
                <w:webHidden/>
              </w:rPr>
              <w:instrText xml:space="preserve"> PAGEREF _Toc21631663 \h </w:instrText>
            </w:r>
            <w:r w:rsidR="00FA7F62">
              <w:rPr>
                <w:noProof/>
                <w:webHidden/>
              </w:rPr>
            </w:r>
            <w:r w:rsidR="00FA7F62">
              <w:rPr>
                <w:noProof/>
                <w:webHidden/>
              </w:rPr>
              <w:fldChar w:fldCharType="separate"/>
            </w:r>
            <w:r w:rsidR="00FA7F62">
              <w:rPr>
                <w:noProof/>
                <w:webHidden/>
              </w:rPr>
              <w:t>62</w:t>
            </w:r>
            <w:r w:rsidR="00FA7F62">
              <w:rPr>
                <w:noProof/>
                <w:webHidden/>
              </w:rPr>
              <w:fldChar w:fldCharType="end"/>
            </w:r>
          </w:hyperlink>
        </w:p>
        <w:p w14:paraId="5A00D253" w14:textId="4A2CC231"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64" w:history="1">
            <w:r w:rsidR="00FA7F62" w:rsidRPr="00D31425">
              <w:rPr>
                <w:rStyle w:val="Hyperlink"/>
                <w:noProof/>
              </w:rPr>
              <w:t>4.1</w:t>
            </w:r>
            <w:r w:rsidR="00FA7F62">
              <w:rPr>
                <w:rFonts w:cstheme="minorBidi"/>
                <w:smallCaps w:val="0"/>
                <w:noProof/>
                <w:sz w:val="22"/>
                <w:szCs w:val="22"/>
                <w:lang w:bidi="he-IL"/>
              </w:rPr>
              <w:tab/>
            </w:r>
            <w:r w:rsidR="00FA7F62" w:rsidRPr="00D31425">
              <w:rPr>
                <w:rStyle w:val="Hyperlink"/>
                <w:noProof/>
              </w:rPr>
              <w:t>Concept of QM/MM</w:t>
            </w:r>
            <w:r w:rsidR="00FA7F62">
              <w:rPr>
                <w:noProof/>
                <w:webHidden/>
              </w:rPr>
              <w:tab/>
            </w:r>
            <w:r w:rsidR="00FA7F62">
              <w:rPr>
                <w:noProof/>
                <w:webHidden/>
              </w:rPr>
              <w:fldChar w:fldCharType="begin"/>
            </w:r>
            <w:r w:rsidR="00FA7F62">
              <w:rPr>
                <w:noProof/>
                <w:webHidden/>
              </w:rPr>
              <w:instrText xml:space="preserve"> PAGEREF _Toc21631664 \h </w:instrText>
            </w:r>
            <w:r w:rsidR="00FA7F62">
              <w:rPr>
                <w:noProof/>
                <w:webHidden/>
              </w:rPr>
            </w:r>
            <w:r w:rsidR="00FA7F62">
              <w:rPr>
                <w:noProof/>
                <w:webHidden/>
              </w:rPr>
              <w:fldChar w:fldCharType="separate"/>
            </w:r>
            <w:r w:rsidR="00FA7F62">
              <w:rPr>
                <w:noProof/>
                <w:webHidden/>
              </w:rPr>
              <w:t>62</w:t>
            </w:r>
            <w:r w:rsidR="00FA7F62">
              <w:rPr>
                <w:noProof/>
                <w:webHidden/>
              </w:rPr>
              <w:fldChar w:fldCharType="end"/>
            </w:r>
          </w:hyperlink>
        </w:p>
        <w:p w14:paraId="6C91B123" w14:textId="1F12A4B4"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65" w:history="1">
            <w:r w:rsidR="00FA7F62" w:rsidRPr="00D31425">
              <w:rPr>
                <w:rStyle w:val="Hyperlink"/>
                <w:noProof/>
              </w:rPr>
              <w:t>4.2</w:t>
            </w:r>
            <w:r w:rsidR="00FA7F62">
              <w:rPr>
                <w:rFonts w:cstheme="minorBidi"/>
                <w:smallCaps w:val="0"/>
                <w:noProof/>
                <w:sz w:val="22"/>
                <w:szCs w:val="22"/>
                <w:lang w:bidi="he-IL"/>
              </w:rPr>
              <w:tab/>
            </w:r>
            <w:r w:rsidR="00FA7F62" w:rsidRPr="00D31425">
              <w:rPr>
                <w:rStyle w:val="Hyperlink"/>
                <w:noProof/>
              </w:rPr>
              <w:t>Location of TS Structures</w:t>
            </w:r>
            <w:r w:rsidR="00FA7F62">
              <w:rPr>
                <w:noProof/>
                <w:webHidden/>
              </w:rPr>
              <w:tab/>
            </w:r>
            <w:r w:rsidR="00FA7F62">
              <w:rPr>
                <w:noProof/>
                <w:webHidden/>
              </w:rPr>
              <w:fldChar w:fldCharType="begin"/>
            </w:r>
            <w:r w:rsidR="00FA7F62">
              <w:rPr>
                <w:noProof/>
                <w:webHidden/>
              </w:rPr>
              <w:instrText xml:space="preserve"> PAGEREF _Toc21631665 \h </w:instrText>
            </w:r>
            <w:r w:rsidR="00FA7F62">
              <w:rPr>
                <w:noProof/>
                <w:webHidden/>
              </w:rPr>
            </w:r>
            <w:r w:rsidR="00FA7F62">
              <w:rPr>
                <w:noProof/>
                <w:webHidden/>
              </w:rPr>
              <w:fldChar w:fldCharType="separate"/>
            </w:r>
            <w:r w:rsidR="00FA7F62">
              <w:rPr>
                <w:noProof/>
                <w:webHidden/>
              </w:rPr>
              <w:t>63</w:t>
            </w:r>
            <w:r w:rsidR="00FA7F62">
              <w:rPr>
                <w:noProof/>
                <w:webHidden/>
              </w:rPr>
              <w:fldChar w:fldCharType="end"/>
            </w:r>
          </w:hyperlink>
        </w:p>
        <w:p w14:paraId="2C4576A4" w14:textId="3EBE50E4"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66" w:history="1">
            <w:r w:rsidR="00FA7F62" w:rsidRPr="00D31425">
              <w:rPr>
                <w:rStyle w:val="Hyperlink"/>
                <w:noProof/>
              </w:rPr>
              <w:t>4.3</w:t>
            </w:r>
            <w:r w:rsidR="00FA7F62">
              <w:rPr>
                <w:rFonts w:cstheme="minorBidi"/>
                <w:smallCaps w:val="0"/>
                <w:noProof/>
                <w:sz w:val="22"/>
                <w:szCs w:val="22"/>
                <w:lang w:bidi="he-IL"/>
              </w:rPr>
              <w:tab/>
            </w:r>
            <w:r w:rsidR="00FA7F62" w:rsidRPr="00D31425">
              <w:rPr>
                <w:rStyle w:val="Hyperlink"/>
                <w:noProof/>
              </w:rPr>
              <w:t>Selectivity of Inhibitor for BTK</w:t>
            </w:r>
            <w:r w:rsidR="00FA7F62">
              <w:rPr>
                <w:noProof/>
                <w:webHidden/>
              </w:rPr>
              <w:tab/>
            </w:r>
            <w:r w:rsidR="00FA7F62">
              <w:rPr>
                <w:noProof/>
                <w:webHidden/>
              </w:rPr>
              <w:fldChar w:fldCharType="begin"/>
            </w:r>
            <w:r w:rsidR="00FA7F62">
              <w:rPr>
                <w:noProof/>
                <w:webHidden/>
              </w:rPr>
              <w:instrText xml:space="preserve"> PAGEREF _Toc21631666 \h </w:instrText>
            </w:r>
            <w:r w:rsidR="00FA7F62">
              <w:rPr>
                <w:noProof/>
                <w:webHidden/>
              </w:rPr>
            </w:r>
            <w:r w:rsidR="00FA7F62">
              <w:rPr>
                <w:noProof/>
                <w:webHidden/>
              </w:rPr>
              <w:fldChar w:fldCharType="separate"/>
            </w:r>
            <w:r w:rsidR="00FA7F62">
              <w:rPr>
                <w:noProof/>
                <w:webHidden/>
              </w:rPr>
              <w:t>63</w:t>
            </w:r>
            <w:r w:rsidR="00FA7F62">
              <w:rPr>
                <w:noProof/>
                <w:webHidden/>
              </w:rPr>
              <w:fldChar w:fldCharType="end"/>
            </w:r>
          </w:hyperlink>
        </w:p>
        <w:p w14:paraId="7FE52CD8" w14:textId="705B34F3"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67" w:history="1">
            <w:r w:rsidR="00FA7F62" w:rsidRPr="00D31425">
              <w:rPr>
                <w:rStyle w:val="Hyperlink"/>
                <w:noProof/>
              </w:rPr>
              <w:t>5</w:t>
            </w:r>
            <w:r w:rsidR="00FA7F62">
              <w:rPr>
                <w:rFonts w:cstheme="minorBidi"/>
                <w:b w:val="0"/>
                <w:bCs w:val="0"/>
                <w:caps w:val="0"/>
                <w:noProof/>
                <w:sz w:val="22"/>
                <w:szCs w:val="22"/>
                <w:lang w:bidi="he-IL"/>
              </w:rPr>
              <w:tab/>
            </w:r>
            <w:r w:rsidR="00FA7F62" w:rsidRPr="00D31425">
              <w:rPr>
                <w:rStyle w:val="Hyperlink"/>
                <w:noProof/>
              </w:rPr>
              <w:t>CONCLUSION</w:t>
            </w:r>
            <w:r w:rsidR="00FA7F62">
              <w:rPr>
                <w:noProof/>
                <w:webHidden/>
              </w:rPr>
              <w:tab/>
            </w:r>
            <w:r w:rsidR="00FA7F62">
              <w:rPr>
                <w:noProof/>
                <w:webHidden/>
              </w:rPr>
              <w:fldChar w:fldCharType="begin"/>
            </w:r>
            <w:r w:rsidR="00FA7F62">
              <w:rPr>
                <w:noProof/>
                <w:webHidden/>
              </w:rPr>
              <w:instrText xml:space="preserve"> PAGEREF _Toc21631667 \h </w:instrText>
            </w:r>
            <w:r w:rsidR="00FA7F62">
              <w:rPr>
                <w:noProof/>
                <w:webHidden/>
              </w:rPr>
            </w:r>
            <w:r w:rsidR="00FA7F62">
              <w:rPr>
                <w:noProof/>
                <w:webHidden/>
              </w:rPr>
              <w:fldChar w:fldCharType="separate"/>
            </w:r>
            <w:r w:rsidR="00FA7F62">
              <w:rPr>
                <w:noProof/>
                <w:webHidden/>
              </w:rPr>
              <w:t>65</w:t>
            </w:r>
            <w:r w:rsidR="00FA7F62">
              <w:rPr>
                <w:noProof/>
                <w:webHidden/>
              </w:rPr>
              <w:fldChar w:fldCharType="end"/>
            </w:r>
          </w:hyperlink>
        </w:p>
        <w:p w14:paraId="15F64E50" w14:textId="47F708B9"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68" w:history="1">
            <w:r w:rsidR="00FA7F62" w:rsidRPr="00D31425">
              <w:rPr>
                <w:rStyle w:val="Hyperlink"/>
                <w:noProof/>
              </w:rPr>
              <w:t>6</w:t>
            </w:r>
            <w:r w:rsidR="00FA7F62">
              <w:rPr>
                <w:rFonts w:cstheme="minorBidi"/>
                <w:b w:val="0"/>
                <w:bCs w:val="0"/>
                <w:caps w:val="0"/>
                <w:noProof/>
                <w:sz w:val="22"/>
                <w:szCs w:val="22"/>
                <w:lang w:bidi="he-IL"/>
              </w:rPr>
              <w:tab/>
            </w:r>
            <w:r w:rsidR="00FA7F62" w:rsidRPr="00D31425">
              <w:rPr>
                <w:rStyle w:val="Hyperlink"/>
                <w:noProof/>
              </w:rPr>
              <w:t>REFERENCES</w:t>
            </w:r>
            <w:r w:rsidR="00FA7F62">
              <w:rPr>
                <w:noProof/>
                <w:webHidden/>
              </w:rPr>
              <w:tab/>
            </w:r>
            <w:r w:rsidR="00FA7F62">
              <w:rPr>
                <w:noProof/>
                <w:webHidden/>
              </w:rPr>
              <w:fldChar w:fldCharType="begin"/>
            </w:r>
            <w:r w:rsidR="00FA7F62">
              <w:rPr>
                <w:noProof/>
                <w:webHidden/>
              </w:rPr>
              <w:instrText xml:space="preserve"> PAGEREF _Toc21631668 \h </w:instrText>
            </w:r>
            <w:r w:rsidR="00FA7F62">
              <w:rPr>
                <w:noProof/>
                <w:webHidden/>
              </w:rPr>
            </w:r>
            <w:r w:rsidR="00FA7F62">
              <w:rPr>
                <w:noProof/>
                <w:webHidden/>
              </w:rPr>
              <w:fldChar w:fldCharType="separate"/>
            </w:r>
            <w:r w:rsidR="00FA7F62">
              <w:rPr>
                <w:noProof/>
                <w:webHidden/>
              </w:rPr>
              <w:t>67</w:t>
            </w:r>
            <w:r w:rsidR="00FA7F62">
              <w:rPr>
                <w:noProof/>
                <w:webHidden/>
              </w:rPr>
              <w:fldChar w:fldCharType="end"/>
            </w:r>
          </w:hyperlink>
        </w:p>
        <w:p w14:paraId="2526FFA6" w14:textId="2A3800A6" w:rsidR="00FA7F62" w:rsidRDefault="006A5452" w:rsidP="004F7663">
          <w:pPr>
            <w:pStyle w:val="TOC1"/>
            <w:tabs>
              <w:tab w:val="left" w:pos="480"/>
              <w:tab w:val="right" w:leader="dot" w:pos="9350"/>
            </w:tabs>
            <w:spacing w:line="480" w:lineRule="auto"/>
            <w:rPr>
              <w:rFonts w:cstheme="minorBidi"/>
              <w:b w:val="0"/>
              <w:bCs w:val="0"/>
              <w:caps w:val="0"/>
              <w:noProof/>
              <w:sz w:val="22"/>
              <w:szCs w:val="22"/>
              <w:lang w:bidi="he-IL"/>
            </w:rPr>
          </w:pPr>
          <w:hyperlink w:anchor="_Toc21631669" w:history="1">
            <w:r w:rsidR="00FA7F62" w:rsidRPr="00D31425">
              <w:rPr>
                <w:rStyle w:val="Hyperlink"/>
                <w:noProof/>
              </w:rPr>
              <w:t>7</w:t>
            </w:r>
            <w:r w:rsidR="00FA7F62">
              <w:rPr>
                <w:rFonts w:cstheme="minorBidi"/>
                <w:b w:val="0"/>
                <w:bCs w:val="0"/>
                <w:caps w:val="0"/>
                <w:noProof/>
                <w:sz w:val="22"/>
                <w:szCs w:val="22"/>
                <w:lang w:bidi="he-IL"/>
              </w:rPr>
              <w:tab/>
            </w:r>
            <w:r w:rsidR="00FA7F62" w:rsidRPr="00D31425">
              <w:rPr>
                <w:rStyle w:val="Hyperlink"/>
                <w:noProof/>
              </w:rPr>
              <w:t>APPENDIX</w:t>
            </w:r>
            <w:r w:rsidR="00FA7F62">
              <w:rPr>
                <w:noProof/>
                <w:webHidden/>
              </w:rPr>
              <w:tab/>
            </w:r>
            <w:r w:rsidR="00FA7F62">
              <w:rPr>
                <w:noProof/>
                <w:webHidden/>
              </w:rPr>
              <w:fldChar w:fldCharType="begin"/>
            </w:r>
            <w:r w:rsidR="00FA7F62">
              <w:rPr>
                <w:noProof/>
                <w:webHidden/>
              </w:rPr>
              <w:instrText xml:space="preserve"> PAGEREF _Toc21631669 \h </w:instrText>
            </w:r>
            <w:r w:rsidR="00FA7F62">
              <w:rPr>
                <w:noProof/>
                <w:webHidden/>
              </w:rPr>
            </w:r>
            <w:r w:rsidR="00FA7F62">
              <w:rPr>
                <w:noProof/>
                <w:webHidden/>
              </w:rPr>
              <w:fldChar w:fldCharType="separate"/>
            </w:r>
            <w:r w:rsidR="00FA7F62">
              <w:rPr>
                <w:noProof/>
                <w:webHidden/>
              </w:rPr>
              <w:t>76</w:t>
            </w:r>
            <w:r w:rsidR="00FA7F62">
              <w:rPr>
                <w:noProof/>
                <w:webHidden/>
              </w:rPr>
              <w:fldChar w:fldCharType="end"/>
            </w:r>
          </w:hyperlink>
        </w:p>
        <w:p w14:paraId="642A39B3" w14:textId="6175409B"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0" w:history="1">
            <w:r w:rsidR="00FA7F62" w:rsidRPr="00D31425">
              <w:rPr>
                <w:rStyle w:val="Hyperlink"/>
                <w:noProof/>
              </w:rPr>
              <w:t>7.1</w:t>
            </w:r>
            <w:r w:rsidR="00FA7F62">
              <w:rPr>
                <w:rFonts w:cstheme="minorBidi"/>
                <w:smallCaps w:val="0"/>
                <w:noProof/>
                <w:sz w:val="22"/>
                <w:szCs w:val="22"/>
                <w:lang w:bidi="he-IL"/>
              </w:rPr>
              <w:tab/>
            </w:r>
            <w:r w:rsidR="00FA7F62" w:rsidRPr="00D31425">
              <w:rPr>
                <w:rStyle w:val="Hyperlink"/>
                <w:noProof/>
              </w:rPr>
              <w:t>Benchmarking of Force Fields for Conformational Sampling</w:t>
            </w:r>
            <w:r w:rsidR="00FA7F62">
              <w:rPr>
                <w:noProof/>
                <w:webHidden/>
              </w:rPr>
              <w:tab/>
            </w:r>
            <w:r w:rsidR="00FA7F62">
              <w:rPr>
                <w:noProof/>
                <w:webHidden/>
              </w:rPr>
              <w:fldChar w:fldCharType="begin"/>
            </w:r>
            <w:r w:rsidR="00FA7F62">
              <w:rPr>
                <w:noProof/>
                <w:webHidden/>
              </w:rPr>
              <w:instrText xml:space="preserve"> PAGEREF _Toc21631670 \h </w:instrText>
            </w:r>
            <w:r w:rsidR="00FA7F62">
              <w:rPr>
                <w:noProof/>
                <w:webHidden/>
              </w:rPr>
            </w:r>
            <w:r w:rsidR="00FA7F62">
              <w:rPr>
                <w:noProof/>
                <w:webHidden/>
              </w:rPr>
              <w:fldChar w:fldCharType="separate"/>
            </w:r>
            <w:r w:rsidR="00FA7F62">
              <w:rPr>
                <w:noProof/>
                <w:webHidden/>
              </w:rPr>
              <w:t>76</w:t>
            </w:r>
            <w:r w:rsidR="00FA7F62">
              <w:rPr>
                <w:noProof/>
                <w:webHidden/>
              </w:rPr>
              <w:fldChar w:fldCharType="end"/>
            </w:r>
          </w:hyperlink>
        </w:p>
        <w:p w14:paraId="42F48349" w14:textId="1D4B3788"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1" w:history="1">
            <w:r w:rsidR="00FA7F62" w:rsidRPr="00D31425">
              <w:rPr>
                <w:rStyle w:val="Hyperlink"/>
                <w:noProof/>
              </w:rPr>
              <w:t>7.2</w:t>
            </w:r>
            <w:r w:rsidR="00FA7F62">
              <w:rPr>
                <w:rFonts w:cstheme="minorBidi"/>
                <w:smallCaps w:val="0"/>
                <w:noProof/>
                <w:sz w:val="22"/>
                <w:szCs w:val="22"/>
                <w:lang w:bidi="he-IL"/>
              </w:rPr>
              <w:tab/>
            </w:r>
            <w:r w:rsidR="00FA7F62" w:rsidRPr="00D31425">
              <w:rPr>
                <w:rStyle w:val="Hyperlink"/>
                <w:noProof/>
              </w:rPr>
              <w:t>Failure of MacroModel to Locate Stable s-</w:t>
            </w:r>
            <w:r w:rsidR="00FA7F62" w:rsidRPr="00D31425">
              <w:rPr>
                <w:rStyle w:val="Hyperlink"/>
                <w:i/>
                <w:noProof/>
              </w:rPr>
              <w:t>cis</w:t>
            </w:r>
            <w:r w:rsidR="00FA7F62" w:rsidRPr="00D31425">
              <w:rPr>
                <w:rStyle w:val="Hyperlink"/>
                <w:noProof/>
              </w:rPr>
              <w:t xml:space="preserve"> Conformer</w:t>
            </w:r>
            <w:r w:rsidR="00FA7F62">
              <w:rPr>
                <w:noProof/>
                <w:webHidden/>
              </w:rPr>
              <w:tab/>
            </w:r>
            <w:r w:rsidR="00FA7F62">
              <w:rPr>
                <w:noProof/>
                <w:webHidden/>
              </w:rPr>
              <w:fldChar w:fldCharType="begin"/>
            </w:r>
            <w:r w:rsidR="00FA7F62">
              <w:rPr>
                <w:noProof/>
                <w:webHidden/>
              </w:rPr>
              <w:instrText xml:space="preserve"> PAGEREF _Toc21631671 \h </w:instrText>
            </w:r>
            <w:r w:rsidR="00FA7F62">
              <w:rPr>
                <w:noProof/>
                <w:webHidden/>
              </w:rPr>
            </w:r>
            <w:r w:rsidR="00FA7F62">
              <w:rPr>
                <w:noProof/>
                <w:webHidden/>
              </w:rPr>
              <w:fldChar w:fldCharType="separate"/>
            </w:r>
            <w:r w:rsidR="00FA7F62">
              <w:rPr>
                <w:noProof/>
                <w:webHidden/>
              </w:rPr>
              <w:t>76</w:t>
            </w:r>
            <w:r w:rsidR="00FA7F62">
              <w:rPr>
                <w:noProof/>
                <w:webHidden/>
              </w:rPr>
              <w:fldChar w:fldCharType="end"/>
            </w:r>
          </w:hyperlink>
        </w:p>
        <w:p w14:paraId="395D59A4" w14:textId="0B258A72"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2" w:history="1">
            <w:r w:rsidR="00FA7F62" w:rsidRPr="00D31425">
              <w:rPr>
                <w:rStyle w:val="Hyperlink"/>
                <w:noProof/>
              </w:rPr>
              <w:t>7.3</w:t>
            </w:r>
            <w:r w:rsidR="00FA7F62">
              <w:rPr>
                <w:rFonts w:cstheme="minorBidi"/>
                <w:smallCaps w:val="0"/>
                <w:noProof/>
                <w:sz w:val="22"/>
                <w:szCs w:val="22"/>
                <w:lang w:bidi="he-IL"/>
              </w:rPr>
              <w:tab/>
            </w:r>
            <w:r w:rsidR="00FA7F62" w:rsidRPr="00D31425">
              <w:rPr>
                <w:rStyle w:val="Hyperlink"/>
                <w:noProof/>
              </w:rPr>
              <w:t>Comparison of CPU Time between Different Methods</w:t>
            </w:r>
            <w:r w:rsidR="00FA7F62">
              <w:rPr>
                <w:noProof/>
                <w:webHidden/>
              </w:rPr>
              <w:tab/>
            </w:r>
            <w:r w:rsidR="00FA7F62">
              <w:rPr>
                <w:noProof/>
                <w:webHidden/>
              </w:rPr>
              <w:fldChar w:fldCharType="begin"/>
            </w:r>
            <w:r w:rsidR="00FA7F62">
              <w:rPr>
                <w:noProof/>
                <w:webHidden/>
              </w:rPr>
              <w:instrText xml:space="preserve"> PAGEREF _Toc21631672 \h </w:instrText>
            </w:r>
            <w:r w:rsidR="00FA7F62">
              <w:rPr>
                <w:noProof/>
                <w:webHidden/>
              </w:rPr>
            </w:r>
            <w:r w:rsidR="00FA7F62">
              <w:rPr>
                <w:noProof/>
                <w:webHidden/>
              </w:rPr>
              <w:fldChar w:fldCharType="separate"/>
            </w:r>
            <w:r w:rsidR="00FA7F62">
              <w:rPr>
                <w:noProof/>
                <w:webHidden/>
              </w:rPr>
              <w:t>79</w:t>
            </w:r>
            <w:r w:rsidR="00FA7F62">
              <w:rPr>
                <w:noProof/>
                <w:webHidden/>
              </w:rPr>
              <w:fldChar w:fldCharType="end"/>
            </w:r>
          </w:hyperlink>
        </w:p>
        <w:p w14:paraId="4D44C56A" w14:textId="5F45C7D8"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3" w:history="1">
            <w:r w:rsidR="00FA7F62" w:rsidRPr="00D31425">
              <w:rPr>
                <w:rStyle w:val="Hyperlink"/>
                <w:noProof/>
              </w:rPr>
              <w:t>7.4</w:t>
            </w:r>
            <w:r w:rsidR="00FA7F62">
              <w:rPr>
                <w:rFonts w:cstheme="minorBidi"/>
                <w:smallCaps w:val="0"/>
                <w:noProof/>
                <w:sz w:val="22"/>
                <w:szCs w:val="22"/>
                <w:lang w:bidi="he-IL"/>
              </w:rPr>
              <w:tab/>
            </w:r>
            <w:r w:rsidR="00FA7F62" w:rsidRPr="00D31425">
              <w:rPr>
                <w:rStyle w:val="Hyperlink"/>
                <w:noProof/>
              </w:rPr>
              <w:t>Identification of the Most Relevant HOMO for Electrophilicity Index Computation</w:t>
            </w:r>
            <w:r w:rsidR="00FA7F62">
              <w:rPr>
                <w:noProof/>
                <w:webHidden/>
              </w:rPr>
              <w:tab/>
            </w:r>
            <w:r w:rsidR="00FA7F62">
              <w:rPr>
                <w:noProof/>
                <w:webHidden/>
              </w:rPr>
              <w:fldChar w:fldCharType="begin"/>
            </w:r>
            <w:r w:rsidR="00FA7F62">
              <w:rPr>
                <w:noProof/>
                <w:webHidden/>
              </w:rPr>
              <w:instrText xml:space="preserve"> PAGEREF _Toc21631673 \h </w:instrText>
            </w:r>
            <w:r w:rsidR="00FA7F62">
              <w:rPr>
                <w:noProof/>
                <w:webHidden/>
              </w:rPr>
            </w:r>
            <w:r w:rsidR="00FA7F62">
              <w:rPr>
                <w:noProof/>
                <w:webHidden/>
              </w:rPr>
              <w:fldChar w:fldCharType="separate"/>
            </w:r>
            <w:r w:rsidR="00FA7F62">
              <w:rPr>
                <w:noProof/>
                <w:webHidden/>
              </w:rPr>
              <w:t>80</w:t>
            </w:r>
            <w:r w:rsidR="00FA7F62">
              <w:rPr>
                <w:noProof/>
                <w:webHidden/>
              </w:rPr>
              <w:fldChar w:fldCharType="end"/>
            </w:r>
          </w:hyperlink>
        </w:p>
        <w:p w14:paraId="62564F5E" w14:textId="6F1E137C"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4" w:history="1">
            <w:r w:rsidR="00FA7F62" w:rsidRPr="00D31425">
              <w:rPr>
                <w:rStyle w:val="Hyperlink"/>
                <w:noProof/>
              </w:rPr>
              <w:t>7.5</w:t>
            </w:r>
            <w:r w:rsidR="00FA7F62">
              <w:rPr>
                <w:rFonts w:cstheme="minorBidi"/>
                <w:smallCaps w:val="0"/>
                <w:noProof/>
                <w:sz w:val="22"/>
                <w:szCs w:val="22"/>
                <w:lang w:bidi="he-IL"/>
              </w:rPr>
              <w:tab/>
            </w:r>
            <w:r w:rsidR="00FA7F62" w:rsidRPr="00D31425">
              <w:rPr>
                <w:rStyle w:val="Hyperlink"/>
                <w:noProof/>
              </w:rPr>
              <w:t>Investigation on TS5 Methylthiolate Distortion</w:t>
            </w:r>
            <w:r w:rsidR="00FA7F62">
              <w:rPr>
                <w:noProof/>
                <w:webHidden/>
              </w:rPr>
              <w:tab/>
            </w:r>
            <w:r w:rsidR="00FA7F62">
              <w:rPr>
                <w:noProof/>
                <w:webHidden/>
              </w:rPr>
              <w:fldChar w:fldCharType="begin"/>
            </w:r>
            <w:r w:rsidR="00FA7F62">
              <w:rPr>
                <w:noProof/>
                <w:webHidden/>
              </w:rPr>
              <w:instrText xml:space="preserve"> PAGEREF _Toc21631674 \h </w:instrText>
            </w:r>
            <w:r w:rsidR="00FA7F62">
              <w:rPr>
                <w:noProof/>
                <w:webHidden/>
              </w:rPr>
            </w:r>
            <w:r w:rsidR="00FA7F62">
              <w:rPr>
                <w:noProof/>
                <w:webHidden/>
              </w:rPr>
              <w:fldChar w:fldCharType="separate"/>
            </w:r>
            <w:r w:rsidR="00FA7F62">
              <w:rPr>
                <w:noProof/>
                <w:webHidden/>
              </w:rPr>
              <w:t>81</w:t>
            </w:r>
            <w:r w:rsidR="00FA7F62">
              <w:rPr>
                <w:noProof/>
                <w:webHidden/>
              </w:rPr>
              <w:fldChar w:fldCharType="end"/>
            </w:r>
          </w:hyperlink>
        </w:p>
        <w:p w14:paraId="242FBD84" w14:textId="311588A8"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5" w:history="1">
            <w:r w:rsidR="00FA7F62" w:rsidRPr="00D31425">
              <w:rPr>
                <w:rStyle w:val="Hyperlink"/>
                <w:noProof/>
              </w:rPr>
              <w:t>7.6</w:t>
            </w:r>
            <w:r w:rsidR="00FA7F62">
              <w:rPr>
                <w:rFonts w:cstheme="minorBidi"/>
                <w:smallCaps w:val="0"/>
                <w:noProof/>
                <w:sz w:val="22"/>
                <w:szCs w:val="22"/>
                <w:lang w:bidi="he-IL"/>
              </w:rPr>
              <w:tab/>
            </w:r>
            <w:r w:rsidR="00FA7F62" w:rsidRPr="00D31425">
              <w:rPr>
                <w:rStyle w:val="Hyperlink"/>
                <w:noProof/>
              </w:rPr>
              <w:t>QM Conformational Analysis on Results from Method G</w:t>
            </w:r>
            <w:r w:rsidR="00FA7F62">
              <w:rPr>
                <w:noProof/>
                <w:webHidden/>
              </w:rPr>
              <w:tab/>
            </w:r>
            <w:r w:rsidR="00FA7F62">
              <w:rPr>
                <w:noProof/>
                <w:webHidden/>
              </w:rPr>
              <w:fldChar w:fldCharType="begin"/>
            </w:r>
            <w:r w:rsidR="00FA7F62">
              <w:rPr>
                <w:noProof/>
                <w:webHidden/>
              </w:rPr>
              <w:instrText xml:space="preserve"> PAGEREF _Toc21631675 \h </w:instrText>
            </w:r>
            <w:r w:rsidR="00FA7F62">
              <w:rPr>
                <w:noProof/>
                <w:webHidden/>
              </w:rPr>
            </w:r>
            <w:r w:rsidR="00FA7F62">
              <w:rPr>
                <w:noProof/>
                <w:webHidden/>
              </w:rPr>
              <w:fldChar w:fldCharType="separate"/>
            </w:r>
            <w:r w:rsidR="00FA7F62">
              <w:rPr>
                <w:noProof/>
                <w:webHidden/>
              </w:rPr>
              <w:t>82</w:t>
            </w:r>
            <w:r w:rsidR="00FA7F62">
              <w:rPr>
                <w:noProof/>
                <w:webHidden/>
              </w:rPr>
              <w:fldChar w:fldCharType="end"/>
            </w:r>
          </w:hyperlink>
        </w:p>
        <w:p w14:paraId="568627CD" w14:textId="419716CB"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76" w:history="1">
            <w:r w:rsidR="00FA7F62" w:rsidRPr="00D31425">
              <w:rPr>
                <w:rStyle w:val="Hyperlink"/>
                <w:noProof/>
              </w:rPr>
              <w:t>7.6.1</w:t>
            </w:r>
            <w:r w:rsidR="00FA7F62">
              <w:rPr>
                <w:rFonts w:cstheme="minorBidi"/>
                <w:i w:val="0"/>
                <w:iCs w:val="0"/>
                <w:noProof/>
                <w:sz w:val="22"/>
                <w:szCs w:val="22"/>
                <w:lang w:bidi="he-IL"/>
              </w:rPr>
              <w:tab/>
            </w:r>
            <w:r w:rsidR="00FA7F62" w:rsidRPr="00D31425">
              <w:rPr>
                <w:rStyle w:val="Hyperlink"/>
                <w:noProof/>
              </w:rPr>
              <w:t>Reactant LUMO Energies</w:t>
            </w:r>
            <w:r w:rsidR="00FA7F62">
              <w:rPr>
                <w:noProof/>
                <w:webHidden/>
              </w:rPr>
              <w:tab/>
            </w:r>
            <w:r w:rsidR="00FA7F62">
              <w:rPr>
                <w:noProof/>
                <w:webHidden/>
              </w:rPr>
              <w:fldChar w:fldCharType="begin"/>
            </w:r>
            <w:r w:rsidR="00FA7F62">
              <w:rPr>
                <w:noProof/>
                <w:webHidden/>
              </w:rPr>
              <w:instrText xml:space="preserve"> PAGEREF _Toc21631676 \h </w:instrText>
            </w:r>
            <w:r w:rsidR="00FA7F62">
              <w:rPr>
                <w:noProof/>
                <w:webHidden/>
              </w:rPr>
            </w:r>
            <w:r w:rsidR="00FA7F62">
              <w:rPr>
                <w:noProof/>
                <w:webHidden/>
              </w:rPr>
              <w:fldChar w:fldCharType="separate"/>
            </w:r>
            <w:r w:rsidR="00FA7F62">
              <w:rPr>
                <w:noProof/>
                <w:webHidden/>
              </w:rPr>
              <w:t>82</w:t>
            </w:r>
            <w:r w:rsidR="00FA7F62">
              <w:rPr>
                <w:noProof/>
                <w:webHidden/>
              </w:rPr>
              <w:fldChar w:fldCharType="end"/>
            </w:r>
          </w:hyperlink>
        </w:p>
        <w:p w14:paraId="73B1BBCF" w14:textId="07DFE18A"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77" w:history="1">
            <w:r w:rsidR="00FA7F62" w:rsidRPr="00D31425">
              <w:rPr>
                <w:rStyle w:val="Hyperlink"/>
                <w:noProof/>
              </w:rPr>
              <w:t>7.6.2</w:t>
            </w:r>
            <w:r w:rsidR="00FA7F62">
              <w:rPr>
                <w:rFonts w:cstheme="minorBidi"/>
                <w:i w:val="0"/>
                <w:iCs w:val="0"/>
                <w:noProof/>
                <w:sz w:val="22"/>
                <w:szCs w:val="22"/>
                <w:lang w:bidi="he-IL"/>
              </w:rPr>
              <w:tab/>
            </w:r>
            <m:oMath>
              <m:r>
                <w:rPr>
                  <w:rStyle w:val="Hyperlink"/>
                  <w:rFonts w:ascii="Cambria Math" w:hAnsi="Cambria Math"/>
                  <w:noProof/>
                </w:rPr>
                <m:t>β</m:t>
              </m:r>
            </m:oMath>
            <w:r w:rsidR="00FA7F62" w:rsidRPr="00D31425">
              <w:rPr>
                <w:rStyle w:val="Hyperlink"/>
                <w:noProof/>
              </w:rPr>
              <w:t>-Carbon Charges</w:t>
            </w:r>
            <w:r w:rsidR="00FA7F62">
              <w:rPr>
                <w:noProof/>
                <w:webHidden/>
              </w:rPr>
              <w:tab/>
            </w:r>
            <w:r w:rsidR="00FA7F62">
              <w:rPr>
                <w:noProof/>
                <w:webHidden/>
              </w:rPr>
              <w:fldChar w:fldCharType="begin"/>
            </w:r>
            <w:r w:rsidR="00FA7F62">
              <w:rPr>
                <w:noProof/>
                <w:webHidden/>
              </w:rPr>
              <w:instrText xml:space="preserve"> PAGEREF _Toc21631677 \h </w:instrText>
            </w:r>
            <w:r w:rsidR="00FA7F62">
              <w:rPr>
                <w:noProof/>
                <w:webHidden/>
              </w:rPr>
            </w:r>
            <w:r w:rsidR="00FA7F62">
              <w:rPr>
                <w:noProof/>
                <w:webHidden/>
              </w:rPr>
              <w:fldChar w:fldCharType="separate"/>
            </w:r>
            <w:r w:rsidR="00FA7F62">
              <w:rPr>
                <w:noProof/>
                <w:webHidden/>
              </w:rPr>
              <w:t>83</w:t>
            </w:r>
            <w:r w:rsidR="00FA7F62">
              <w:rPr>
                <w:noProof/>
                <w:webHidden/>
              </w:rPr>
              <w:fldChar w:fldCharType="end"/>
            </w:r>
          </w:hyperlink>
        </w:p>
        <w:p w14:paraId="047EFA53" w14:textId="3A934526"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78" w:history="1">
            <w:r w:rsidR="00FA7F62" w:rsidRPr="00D31425">
              <w:rPr>
                <w:rStyle w:val="Hyperlink"/>
                <w:noProof/>
              </w:rPr>
              <w:t>7.6.3</w:t>
            </w:r>
            <w:r w:rsidR="00FA7F62">
              <w:rPr>
                <w:rFonts w:cstheme="minorBidi"/>
                <w:i w:val="0"/>
                <w:iCs w:val="0"/>
                <w:noProof/>
                <w:sz w:val="22"/>
                <w:szCs w:val="22"/>
                <w:lang w:bidi="he-IL"/>
              </w:rPr>
              <w:tab/>
            </w:r>
            <w:r w:rsidR="00FA7F62" w:rsidRPr="00D31425">
              <w:rPr>
                <w:rStyle w:val="Hyperlink"/>
                <w:noProof/>
              </w:rPr>
              <w:t>Distortion/Interaction Analysis</w:t>
            </w:r>
            <w:r w:rsidR="00FA7F62">
              <w:rPr>
                <w:noProof/>
                <w:webHidden/>
              </w:rPr>
              <w:tab/>
            </w:r>
            <w:r w:rsidR="00FA7F62">
              <w:rPr>
                <w:noProof/>
                <w:webHidden/>
              </w:rPr>
              <w:fldChar w:fldCharType="begin"/>
            </w:r>
            <w:r w:rsidR="00FA7F62">
              <w:rPr>
                <w:noProof/>
                <w:webHidden/>
              </w:rPr>
              <w:instrText xml:space="preserve"> PAGEREF _Toc21631678 \h </w:instrText>
            </w:r>
            <w:r w:rsidR="00FA7F62">
              <w:rPr>
                <w:noProof/>
                <w:webHidden/>
              </w:rPr>
            </w:r>
            <w:r w:rsidR="00FA7F62">
              <w:rPr>
                <w:noProof/>
                <w:webHidden/>
              </w:rPr>
              <w:fldChar w:fldCharType="separate"/>
            </w:r>
            <w:r w:rsidR="00FA7F62">
              <w:rPr>
                <w:noProof/>
                <w:webHidden/>
              </w:rPr>
              <w:t>84</w:t>
            </w:r>
            <w:r w:rsidR="00FA7F62">
              <w:rPr>
                <w:noProof/>
                <w:webHidden/>
              </w:rPr>
              <w:fldChar w:fldCharType="end"/>
            </w:r>
          </w:hyperlink>
        </w:p>
        <w:p w14:paraId="1655FB07" w14:textId="3DDC372D"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79" w:history="1">
            <w:r w:rsidR="00FA7F62" w:rsidRPr="00D31425">
              <w:rPr>
                <w:rStyle w:val="Hyperlink"/>
                <w:noProof/>
              </w:rPr>
              <w:t>7.7</w:t>
            </w:r>
            <w:r w:rsidR="00FA7F62">
              <w:rPr>
                <w:rFonts w:cstheme="minorBidi"/>
                <w:smallCaps w:val="0"/>
                <w:noProof/>
                <w:sz w:val="22"/>
                <w:szCs w:val="22"/>
                <w:lang w:bidi="he-IL"/>
              </w:rPr>
              <w:tab/>
            </w:r>
            <w:r w:rsidR="00FA7F62" w:rsidRPr="00D31425">
              <w:rPr>
                <w:rStyle w:val="Hyperlink"/>
                <w:noProof/>
              </w:rPr>
              <w:t>Details of MD Parameters Used</w:t>
            </w:r>
            <w:r w:rsidR="00FA7F62">
              <w:rPr>
                <w:noProof/>
                <w:webHidden/>
              </w:rPr>
              <w:tab/>
            </w:r>
            <w:r w:rsidR="00FA7F62">
              <w:rPr>
                <w:noProof/>
                <w:webHidden/>
              </w:rPr>
              <w:fldChar w:fldCharType="begin"/>
            </w:r>
            <w:r w:rsidR="00FA7F62">
              <w:rPr>
                <w:noProof/>
                <w:webHidden/>
              </w:rPr>
              <w:instrText xml:space="preserve"> PAGEREF _Toc21631679 \h </w:instrText>
            </w:r>
            <w:r w:rsidR="00FA7F62">
              <w:rPr>
                <w:noProof/>
                <w:webHidden/>
              </w:rPr>
            </w:r>
            <w:r w:rsidR="00FA7F62">
              <w:rPr>
                <w:noProof/>
                <w:webHidden/>
              </w:rPr>
              <w:fldChar w:fldCharType="separate"/>
            </w:r>
            <w:r w:rsidR="00FA7F62">
              <w:rPr>
                <w:noProof/>
                <w:webHidden/>
              </w:rPr>
              <w:t>85</w:t>
            </w:r>
            <w:r w:rsidR="00FA7F62">
              <w:rPr>
                <w:noProof/>
                <w:webHidden/>
              </w:rPr>
              <w:fldChar w:fldCharType="end"/>
            </w:r>
          </w:hyperlink>
        </w:p>
        <w:p w14:paraId="7B8BE9D8" w14:textId="6E7BE970"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80" w:history="1">
            <w:r w:rsidR="00FA7F62" w:rsidRPr="00D31425">
              <w:rPr>
                <w:rStyle w:val="Hyperlink"/>
                <w:noProof/>
              </w:rPr>
              <w:t>7.7.1</w:t>
            </w:r>
            <w:r w:rsidR="00FA7F62">
              <w:rPr>
                <w:rFonts w:cstheme="minorBidi"/>
                <w:i w:val="0"/>
                <w:iCs w:val="0"/>
                <w:noProof/>
                <w:sz w:val="22"/>
                <w:szCs w:val="22"/>
                <w:lang w:bidi="he-IL"/>
              </w:rPr>
              <w:tab/>
            </w:r>
            <w:r w:rsidR="00FA7F62" w:rsidRPr="00D31425">
              <w:rPr>
                <w:rStyle w:val="Hyperlink"/>
                <w:noProof/>
              </w:rPr>
              <w:t>Preparation of GROMOS System</w:t>
            </w:r>
            <w:r w:rsidR="00FA7F62">
              <w:rPr>
                <w:noProof/>
                <w:webHidden/>
              </w:rPr>
              <w:tab/>
            </w:r>
            <w:r w:rsidR="00FA7F62">
              <w:rPr>
                <w:noProof/>
                <w:webHidden/>
              </w:rPr>
              <w:fldChar w:fldCharType="begin"/>
            </w:r>
            <w:r w:rsidR="00FA7F62">
              <w:rPr>
                <w:noProof/>
                <w:webHidden/>
              </w:rPr>
              <w:instrText xml:space="preserve"> PAGEREF _Toc21631680 \h </w:instrText>
            </w:r>
            <w:r w:rsidR="00FA7F62">
              <w:rPr>
                <w:noProof/>
                <w:webHidden/>
              </w:rPr>
            </w:r>
            <w:r w:rsidR="00FA7F62">
              <w:rPr>
                <w:noProof/>
                <w:webHidden/>
              </w:rPr>
              <w:fldChar w:fldCharType="separate"/>
            </w:r>
            <w:r w:rsidR="00FA7F62">
              <w:rPr>
                <w:noProof/>
                <w:webHidden/>
              </w:rPr>
              <w:t>85</w:t>
            </w:r>
            <w:r w:rsidR="00FA7F62">
              <w:rPr>
                <w:noProof/>
                <w:webHidden/>
              </w:rPr>
              <w:fldChar w:fldCharType="end"/>
            </w:r>
          </w:hyperlink>
        </w:p>
        <w:p w14:paraId="41970D69" w14:textId="5F0B7388"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81" w:history="1">
            <w:r w:rsidR="00FA7F62" w:rsidRPr="00D31425">
              <w:rPr>
                <w:rStyle w:val="Hyperlink"/>
                <w:noProof/>
              </w:rPr>
              <w:t>7.7.2</w:t>
            </w:r>
            <w:r w:rsidR="00FA7F62">
              <w:rPr>
                <w:rFonts w:cstheme="minorBidi"/>
                <w:i w:val="0"/>
                <w:iCs w:val="0"/>
                <w:noProof/>
                <w:sz w:val="22"/>
                <w:szCs w:val="22"/>
                <w:lang w:bidi="he-IL"/>
              </w:rPr>
              <w:tab/>
            </w:r>
            <w:r w:rsidR="00FA7F62" w:rsidRPr="00D31425">
              <w:rPr>
                <w:rStyle w:val="Hyperlink"/>
                <w:noProof/>
              </w:rPr>
              <w:t>Simulation of AMBER System</w:t>
            </w:r>
            <w:r w:rsidR="00FA7F62">
              <w:rPr>
                <w:noProof/>
                <w:webHidden/>
              </w:rPr>
              <w:tab/>
            </w:r>
            <w:r w:rsidR="00FA7F62">
              <w:rPr>
                <w:noProof/>
                <w:webHidden/>
              </w:rPr>
              <w:fldChar w:fldCharType="begin"/>
            </w:r>
            <w:r w:rsidR="00FA7F62">
              <w:rPr>
                <w:noProof/>
                <w:webHidden/>
              </w:rPr>
              <w:instrText xml:space="preserve"> PAGEREF _Toc21631681 \h </w:instrText>
            </w:r>
            <w:r w:rsidR="00FA7F62">
              <w:rPr>
                <w:noProof/>
                <w:webHidden/>
              </w:rPr>
            </w:r>
            <w:r w:rsidR="00FA7F62">
              <w:rPr>
                <w:noProof/>
                <w:webHidden/>
              </w:rPr>
              <w:fldChar w:fldCharType="separate"/>
            </w:r>
            <w:r w:rsidR="00FA7F62">
              <w:rPr>
                <w:noProof/>
                <w:webHidden/>
              </w:rPr>
              <w:t>86</w:t>
            </w:r>
            <w:r w:rsidR="00FA7F62">
              <w:rPr>
                <w:noProof/>
                <w:webHidden/>
              </w:rPr>
              <w:fldChar w:fldCharType="end"/>
            </w:r>
          </w:hyperlink>
        </w:p>
        <w:p w14:paraId="5AEA5E6B" w14:textId="2F2D8619"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82" w:history="1">
            <w:r w:rsidR="00FA7F62" w:rsidRPr="00D31425">
              <w:rPr>
                <w:rStyle w:val="Hyperlink"/>
                <w:noProof/>
              </w:rPr>
              <w:t>7.8</w:t>
            </w:r>
            <w:r w:rsidR="00FA7F62">
              <w:rPr>
                <w:rFonts w:cstheme="minorBidi"/>
                <w:smallCaps w:val="0"/>
                <w:noProof/>
                <w:sz w:val="22"/>
                <w:szCs w:val="22"/>
                <w:lang w:bidi="he-IL"/>
              </w:rPr>
              <w:tab/>
            </w:r>
            <w:r w:rsidR="00FA7F62" w:rsidRPr="00D31425">
              <w:rPr>
                <w:rStyle w:val="Hyperlink"/>
                <w:noProof/>
              </w:rPr>
              <w:t>Validation of Simulated Systems</w:t>
            </w:r>
            <w:r w:rsidR="00FA7F62">
              <w:rPr>
                <w:noProof/>
                <w:webHidden/>
              </w:rPr>
              <w:tab/>
            </w:r>
            <w:r w:rsidR="00FA7F62">
              <w:rPr>
                <w:noProof/>
                <w:webHidden/>
              </w:rPr>
              <w:fldChar w:fldCharType="begin"/>
            </w:r>
            <w:r w:rsidR="00FA7F62">
              <w:rPr>
                <w:noProof/>
                <w:webHidden/>
              </w:rPr>
              <w:instrText xml:space="preserve"> PAGEREF _Toc21631682 \h </w:instrText>
            </w:r>
            <w:r w:rsidR="00FA7F62">
              <w:rPr>
                <w:noProof/>
                <w:webHidden/>
              </w:rPr>
            </w:r>
            <w:r w:rsidR="00FA7F62">
              <w:rPr>
                <w:noProof/>
                <w:webHidden/>
              </w:rPr>
              <w:fldChar w:fldCharType="separate"/>
            </w:r>
            <w:r w:rsidR="00FA7F62">
              <w:rPr>
                <w:noProof/>
                <w:webHidden/>
              </w:rPr>
              <w:t>87</w:t>
            </w:r>
            <w:r w:rsidR="00FA7F62">
              <w:rPr>
                <w:noProof/>
                <w:webHidden/>
              </w:rPr>
              <w:fldChar w:fldCharType="end"/>
            </w:r>
          </w:hyperlink>
        </w:p>
        <w:p w14:paraId="6C351093" w14:textId="4E6CA8B0"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83" w:history="1">
            <w:r w:rsidR="00FA7F62" w:rsidRPr="00D31425">
              <w:rPr>
                <w:rStyle w:val="Hyperlink"/>
                <w:noProof/>
              </w:rPr>
              <w:t>7.8.1</w:t>
            </w:r>
            <w:r w:rsidR="00FA7F62">
              <w:rPr>
                <w:rFonts w:cstheme="minorBidi"/>
                <w:i w:val="0"/>
                <w:iCs w:val="0"/>
                <w:noProof/>
                <w:sz w:val="22"/>
                <w:szCs w:val="22"/>
                <w:lang w:bidi="he-IL"/>
              </w:rPr>
              <w:tab/>
            </w:r>
            <w:r w:rsidR="00FA7F62" w:rsidRPr="00D31425">
              <w:rPr>
                <w:rStyle w:val="Hyperlink"/>
                <w:noProof/>
              </w:rPr>
              <w:t>RMSD of Protein Backbones from X-ray Crystal Structure</w:t>
            </w:r>
            <w:r w:rsidR="00FA7F62">
              <w:rPr>
                <w:noProof/>
                <w:webHidden/>
              </w:rPr>
              <w:tab/>
            </w:r>
            <w:r w:rsidR="00FA7F62">
              <w:rPr>
                <w:noProof/>
                <w:webHidden/>
              </w:rPr>
              <w:fldChar w:fldCharType="begin"/>
            </w:r>
            <w:r w:rsidR="00FA7F62">
              <w:rPr>
                <w:noProof/>
                <w:webHidden/>
              </w:rPr>
              <w:instrText xml:space="preserve"> PAGEREF _Toc21631683 \h </w:instrText>
            </w:r>
            <w:r w:rsidR="00FA7F62">
              <w:rPr>
                <w:noProof/>
                <w:webHidden/>
              </w:rPr>
            </w:r>
            <w:r w:rsidR="00FA7F62">
              <w:rPr>
                <w:noProof/>
                <w:webHidden/>
              </w:rPr>
              <w:fldChar w:fldCharType="separate"/>
            </w:r>
            <w:r w:rsidR="00FA7F62">
              <w:rPr>
                <w:noProof/>
                <w:webHidden/>
              </w:rPr>
              <w:t>87</w:t>
            </w:r>
            <w:r w:rsidR="00FA7F62">
              <w:rPr>
                <w:noProof/>
                <w:webHidden/>
              </w:rPr>
              <w:fldChar w:fldCharType="end"/>
            </w:r>
          </w:hyperlink>
        </w:p>
        <w:p w14:paraId="4AC9D236" w14:textId="02D78BA0"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84" w:history="1">
            <w:r w:rsidR="00FA7F62" w:rsidRPr="00D31425">
              <w:rPr>
                <w:rStyle w:val="Hyperlink"/>
                <w:noProof/>
              </w:rPr>
              <w:t>7.8.2</w:t>
            </w:r>
            <w:r w:rsidR="00FA7F62">
              <w:rPr>
                <w:rFonts w:cstheme="minorBidi"/>
                <w:i w:val="0"/>
                <w:iCs w:val="0"/>
                <w:noProof/>
                <w:sz w:val="22"/>
                <w:szCs w:val="22"/>
                <w:lang w:bidi="he-IL"/>
              </w:rPr>
              <w:tab/>
            </w:r>
            <w:r w:rsidR="00FA7F62" w:rsidRPr="00D31425">
              <w:rPr>
                <w:rStyle w:val="Hyperlink"/>
                <w:noProof/>
              </w:rPr>
              <w:t>Hydrogen Bond Analysis</w:t>
            </w:r>
            <w:r w:rsidR="00FA7F62">
              <w:rPr>
                <w:noProof/>
                <w:webHidden/>
              </w:rPr>
              <w:tab/>
            </w:r>
            <w:r w:rsidR="00FA7F62">
              <w:rPr>
                <w:noProof/>
                <w:webHidden/>
              </w:rPr>
              <w:fldChar w:fldCharType="begin"/>
            </w:r>
            <w:r w:rsidR="00FA7F62">
              <w:rPr>
                <w:noProof/>
                <w:webHidden/>
              </w:rPr>
              <w:instrText xml:space="preserve"> PAGEREF _Toc21631684 \h </w:instrText>
            </w:r>
            <w:r w:rsidR="00FA7F62">
              <w:rPr>
                <w:noProof/>
                <w:webHidden/>
              </w:rPr>
            </w:r>
            <w:r w:rsidR="00FA7F62">
              <w:rPr>
                <w:noProof/>
                <w:webHidden/>
              </w:rPr>
              <w:fldChar w:fldCharType="separate"/>
            </w:r>
            <w:r w:rsidR="00FA7F62">
              <w:rPr>
                <w:noProof/>
                <w:webHidden/>
              </w:rPr>
              <w:t>88</w:t>
            </w:r>
            <w:r w:rsidR="00FA7F62">
              <w:rPr>
                <w:noProof/>
                <w:webHidden/>
              </w:rPr>
              <w:fldChar w:fldCharType="end"/>
            </w:r>
          </w:hyperlink>
        </w:p>
        <w:p w14:paraId="3B92305E" w14:textId="23957294" w:rsidR="00FA7F62" w:rsidRDefault="006A5452" w:rsidP="004F7663">
          <w:pPr>
            <w:pStyle w:val="TOC2"/>
            <w:tabs>
              <w:tab w:val="left" w:pos="720"/>
              <w:tab w:val="right" w:leader="dot" w:pos="9350"/>
            </w:tabs>
            <w:spacing w:line="480" w:lineRule="auto"/>
            <w:rPr>
              <w:rFonts w:cstheme="minorBidi"/>
              <w:smallCaps w:val="0"/>
              <w:noProof/>
              <w:sz w:val="22"/>
              <w:szCs w:val="22"/>
              <w:lang w:bidi="he-IL"/>
            </w:rPr>
          </w:pPr>
          <w:hyperlink w:anchor="_Toc21631685" w:history="1">
            <w:r w:rsidR="00FA7F62" w:rsidRPr="00D31425">
              <w:rPr>
                <w:rStyle w:val="Hyperlink"/>
                <w:noProof/>
              </w:rPr>
              <w:t>7.9</w:t>
            </w:r>
            <w:r w:rsidR="00FA7F62">
              <w:rPr>
                <w:rFonts w:cstheme="minorBidi"/>
                <w:smallCaps w:val="0"/>
                <w:noProof/>
                <w:sz w:val="22"/>
                <w:szCs w:val="22"/>
                <w:lang w:bidi="he-IL"/>
              </w:rPr>
              <w:tab/>
            </w:r>
            <w:r w:rsidR="00FA7F62" w:rsidRPr="00D31425">
              <w:rPr>
                <w:rStyle w:val="Hyperlink"/>
                <w:noProof/>
              </w:rPr>
              <w:t>Plotted Figures from Distance Analyses</w:t>
            </w:r>
            <w:r w:rsidR="00FA7F62">
              <w:rPr>
                <w:noProof/>
                <w:webHidden/>
              </w:rPr>
              <w:tab/>
            </w:r>
            <w:r w:rsidR="00FA7F62">
              <w:rPr>
                <w:noProof/>
                <w:webHidden/>
              </w:rPr>
              <w:fldChar w:fldCharType="begin"/>
            </w:r>
            <w:r w:rsidR="00FA7F62">
              <w:rPr>
                <w:noProof/>
                <w:webHidden/>
              </w:rPr>
              <w:instrText xml:space="preserve"> PAGEREF _Toc21631685 \h </w:instrText>
            </w:r>
            <w:r w:rsidR="00FA7F62">
              <w:rPr>
                <w:noProof/>
                <w:webHidden/>
              </w:rPr>
            </w:r>
            <w:r w:rsidR="00FA7F62">
              <w:rPr>
                <w:noProof/>
                <w:webHidden/>
              </w:rPr>
              <w:fldChar w:fldCharType="separate"/>
            </w:r>
            <w:r w:rsidR="00FA7F62">
              <w:rPr>
                <w:noProof/>
                <w:webHidden/>
              </w:rPr>
              <w:t>90</w:t>
            </w:r>
            <w:r w:rsidR="00FA7F62">
              <w:rPr>
                <w:noProof/>
                <w:webHidden/>
              </w:rPr>
              <w:fldChar w:fldCharType="end"/>
            </w:r>
          </w:hyperlink>
        </w:p>
        <w:p w14:paraId="72565C50" w14:textId="1BE9F161"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86" w:history="1">
            <w:r w:rsidR="00FA7F62" w:rsidRPr="00D31425">
              <w:rPr>
                <w:rStyle w:val="Hyperlink"/>
                <w:noProof/>
              </w:rPr>
              <w:t>7.9.1</w:t>
            </w:r>
            <w:r w:rsidR="00FA7F62">
              <w:rPr>
                <w:rFonts w:cstheme="minorBidi"/>
                <w:i w:val="0"/>
                <w:iCs w:val="0"/>
                <w:noProof/>
                <w:sz w:val="22"/>
                <w:szCs w:val="22"/>
                <w:lang w:bidi="he-IL"/>
              </w:rPr>
              <w:tab/>
            </w:r>
            <w:r w:rsidR="00FA7F62" w:rsidRPr="00D31425">
              <w:rPr>
                <w:rStyle w:val="Hyperlink"/>
                <w:noProof/>
              </w:rPr>
              <w:t>Potential Base for Thiol Eliminations</w:t>
            </w:r>
            <w:r w:rsidR="00FA7F62">
              <w:rPr>
                <w:noProof/>
                <w:webHidden/>
              </w:rPr>
              <w:tab/>
            </w:r>
            <w:r w:rsidR="00FA7F62">
              <w:rPr>
                <w:noProof/>
                <w:webHidden/>
              </w:rPr>
              <w:fldChar w:fldCharType="begin"/>
            </w:r>
            <w:r w:rsidR="00FA7F62">
              <w:rPr>
                <w:noProof/>
                <w:webHidden/>
              </w:rPr>
              <w:instrText xml:space="preserve"> PAGEREF _Toc21631686 \h </w:instrText>
            </w:r>
            <w:r w:rsidR="00FA7F62">
              <w:rPr>
                <w:noProof/>
                <w:webHidden/>
              </w:rPr>
            </w:r>
            <w:r w:rsidR="00FA7F62">
              <w:rPr>
                <w:noProof/>
                <w:webHidden/>
              </w:rPr>
              <w:fldChar w:fldCharType="separate"/>
            </w:r>
            <w:r w:rsidR="00FA7F62">
              <w:rPr>
                <w:noProof/>
                <w:webHidden/>
              </w:rPr>
              <w:t>90</w:t>
            </w:r>
            <w:r w:rsidR="00FA7F62">
              <w:rPr>
                <w:noProof/>
                <w:webHidden/>
              </w:rPr>
              <w:fldChar w:fldCharType="end"/>
            </w:r>
          </w:hyperlink>
        </w:p>
        <w:p w14:paraId="762064EA" w14:textId="5868C493" w:rsidR="00FA7F62" w:rsidRDefault="006A5452" w:rsidP="004F7663">
          <w:pPr>
            <w:pStyle w:val="TOC3"/>
            <w:tabs>
              <w:tab w:val="left" w:pos="1200"/>
              <w:tab w:val="right" w:leader="dot" w:pos="9350"/>
            </w:tabs>
            <w:spacing w:line="480" w:lineRule="auto"/>
            <w:rPr>
              <w:rFonts w:cstheme="minorBidi"/>
              <w:i w:val="0"/>
              <w:iCs w:val="0"/>
              <w:noProof/>
              <w:sz w:val="22"/>
              <w:szCs w:val="22"/>
              <w:lang w:bidi="he-IL"/>
            </w:rPr>
          </w:pPr>
          <w:hyperlink w:anchor="_Toc21631687" w:history="1">
            <w:r w:rsidR="00FA7F62" w:rsidRPr="00D31425">
              <w:rPr>
                <w:rStyle w:val="Hyperlink"/>
                <w:noProof/>
              </w:rPr>
              <w:t>7.9.2</w:t>
            </w:r>
            <w:r w:rsidR="00FA7F62">
              <w:rPr>
                <w:rFonts w:cstheme="minorBidi"/>
                <w:i w:val="0"/>
                <w:iCs w:val="0"/>
                <w:noProof/>
                <w:sz w:val="22"/>
                <w:szCs w:val="22"/>
                <w:lang w:bidi="he-IL"/>
              </w:rPr>
              <w:tab/>
            </w:r>
            <w:r w:rsidR="00FA7F62" w:rsidRPr="00D31425">
              <w:rPr>
                <w:rStyle w:val="Hyperlink"/>
                <w:noProof/>
              </w:rPr>
              <w:t>Potential Base for Thiol Additions</w:t>
            </w:r>
            <w:r w:rsidR="00FA7F62">
              <w:rPr>
                <w:noProof/>
                <w:webHidden/>
              </w:rPr>
              <w:tab/>
            </w:r>
            <w:r w:rsidR="00FA7F62">
              <w:rPr>
                <w:noProof/>
                <w:webHidden/>
              </w:rPr>
              <w:fldChar w:fldCharType="begin"/>
            </w:r>
            <w:r w:rsidR="00FA7F62">
              <w:rPr>
                <w:noProof/>
                <w:webHidden/>
              </w:rPr>
              <w:instrText xml:space="preserve"> PAGEREF _Toc21631687 \h </w:instrText>
            </w:r>
            <w:r w:rsidR="00FA7F62">
              <w:rPr>
                <w:noProof/>
                <w:webHidden/>
              </w:rPr>
            </w:r>
            <w:r w:rsidR="00FA7F62">
              <w:rPr>
                <w:noProof/>
                <w:webHidden/>
              </w:rPr>
              <w:fldChar w:fldCharType="separate"/>
            </w:r>
            <w:r w:rsidR="00FA7F62">
              <w:rPr>
                <w:noProof/>
                <w:webHidden/>
              </w:rPr>
              <w:t>91</w:t>
            </w:r>
            <w:r w:rsidR="00FA7F62">
              <w:rPr>
                <w:noProof/>
                <w:webHidden/>
              </w:rPr>
              <w:fldChar w:fldCharType="end"/>
            </w:r>
          </w:hyperlink>
        </w:p>
        <w:p w14:paraId="53CC6EF3" w14:textId="2C7405FF" w:rsidR="00FA7F62" w:rsidRDefault="006A5452" w:rsidP="004F7663">
          <w:pPr>
            <w:pStyle w:val="TOC2"/>
            <w:tabs>
              <w:tab w:val="left" w:pos="960"/>
              <w:tab w:val="right" w:leader="dot" w:pos="9350"/>
            </w:tabs>
            <w:spacing w:line="480" w:lineRule="auto"/>
            <w:rPr>
              <w:rFonts w:cstheme="minorBidi"/>
              <w:smallCaps w:val="0"/>
              <w:noProof/>
              <w:sz w:val="22"/>
              <w:szCs w:val="22"/>
              <w:lang w:bidi="he-IL"/>
            </w:rPr>
          </w:pPr>
          <w:hyperlink w:anchor="_Toc21631688" w:history="1">
            <w:r w:rsidR="00FA7F62" w:rsidRPr="00D31425">
              <w:rPr>
                <w:rStyle w:val="Hyperlink"/>
                <w:noProof/>
              </w:rPr>
              <w:t>7.10</w:t>
            </w:r>
            <w:r w:rsidR="00FA7F62">
              <w:rPr>
                <w:rFonts w:cstheme="minorBidi"/>
                <w:smallCaps w:val="0"/>
                <w:noProof/>
                <w:sz w:val="22"/>
                <w:szCs w:val="22"/>
                <w:lang w:bidi="he-IL"/>
              </w:rPr>
              <w:tab/>
            </w:r>
            <w:r w:rsidR="00FA7F62" w:rsidRPr="00D31425">
              <w:rPr>
                <w:rStyle w:val="Hyperlink"/>
                <w:noProof/>
              </w:rPr>
              <w:t>Folding of BTK</w:t>
            </w:r>
            <w:r w:rsidR="00FA7F62">
              <w:rPr>
                <w:noProof/>
                <w:webHidden/>
              </w:rPr>
              <w:tab/>
            </w:r>
            <w:r w:rsidR="00FA7F62">
              <w:rPr>
                <w:noProof/>
                <w:webHidden/>
              </w:rPr>
              <w:fldChar w:fldCharType="begin"/>
            </w:r>
            <w:r w:rsidR="00FA7F62">
              <w:rPr>
                <w:noProof/>
                <w:webHidden/>
              </w:rPr>
              <w:instrText xml:space="preserve"> PAGEREF _Toc21631688 \h </w:instrText>
            </w:r>
            <w:r w:rsidR="00FA7F62">
              <w:rPr>
                <w:noProof/>
                <w:webHidden/>
              </w:rPr>
            </w:r>
            <w:r w:rsidR="00FA7F62">
              <w:rPr>
                <w:noProof/>
                <w:webHidden/>
              </w:rPr>
              <w:fldChar w:fldCharType="separate"/>
            </w:r>
            <w:r w:rsidR="00FA7F62">
              <w:rPr>
                <w:noProof/>
                <w:webHidden/>
              </w:rPr>
              <w:t>93</w:t>
            </w:r>
            <w:r w:rsidR="00FA7F62">
              <w:rPr>
                <w:noProof/>
                <w:webHidden/>
              </w:rPr>
              <w:fldChar w:fldCharType="end"/>
            </w:r>
          </w:hyperlink>
        </w:p>
        <w:p w14:paraId="64C9498D" w14:textId="605753AB" w:rsidR="00FA7F62" w:rsidRDefault="006A5452" w:rsidP="004F7663">
          <w:pPr>
            <w:pStyle w:val="TOC2"/>
            <w:tabs>
              <w:tab w:val="left" w:pos="960"/>
              <w:tab w:val="right" w:leader="dot" w:pos="9350"/>
            </w:tabs>
            <w:spacing w:line="480" w:lineRule="auto"/>
            <w:rPr>
              <w:rFonts w:cstheme="minorBidi"/>
              <w:smallCaps w:val="0"/>
              <w:noProof/>
              <w:sz w:val="22"/>
              <w:szCs w:val="22"/>
              <w:lang w:bidi="he-IL"/>
            </w:rPr>
          </w:pPr>
          <w:hyperlink w:anchor="_Toc21631689" w:history="1">
            <w:r w:rsidR="00FA7F62" w:rsidRPr="00D31425">
              <w:rPr>
                <w:rStyle w:val="Hyperlink"/>
                <w:noProof/>
              </w:rPr>
              <w:t>7.11</w:t>
            </w:r>
            <w:r w:rsidR="00FA7F62">
              <w:rPr>
                <w:rFonts w:cstheme="minorBidi"/>
                <w:smallCaps w:val="0"/>
                <w:noProof/>
                <w:sz w:val="22"/>
                <w:szCs w:val="22"/>
                <w:lang w:bidi="he-IL"/>
              </w:rPr>
              <w:tab/>
            </w:r>
            <w:r w:rsidR="00FA7F62" w:rsidRPr="00D31425">
              <w:rPr>
                <w:rStyle w:val="Hyperlink"/>
                <w:noProof/>
              </w:rPr>
              <w:t>Programming Scripts Written</w:t>
            </w:r>
            <w:r w:rsidR="00FA7F62">
              <w:rPr>
                <w:noProof/>
                <w:webHidden/>
              </w:rPr>
              <w:tab/>
            </w:r>
            <w:r w:rsidR="00FA7F62">
              <w:rPr>
                <w:noProof/>
                <w:webHidden/>
              </w:rPr>
              <w:fldChar w:fldCharType="begin"/>
            </w:r>
            <w:r w:rsidR="00FA7F62">
              <w:rPr>
                <w:noProof/>
                <w:webHidden/>
              </w:rPr>
              <w:instrText xml:space="preserve"> PAGEREF _Toc21631689 \h </w:instrText>
            </w:r>
            <w:r w:rsidR="00FA7F62">
              <w:rPr>
                <w:noProof/>
                <w:webHidden/>
              </w:rPr>
            </w:r>
            <w:r w:rsidR="00FA7F62">
              <w:rPr>
                <w:noProof/>
                <w:webHidden/>
              </w:rPr>
              <w:fldChar w:fldCharType="separate"/>
            </w:r>
            <w:r w:rsidR="00FA7F62">
              <w:rPr>
                <w:noProof/>
                <w:webHidden/>
              </w:rPr>
              <w:t>96</w:t>
            </w:r>
            <w:r w:rsidR="00FA7F62">
              <w:rPr>
                <w:noProof/>
                <w:webHidden/>
              </w:rPr>
              <w:fldChar w:fldCharType="end"/>
            </w:r>
          </w:hyperlink>
        </w:p>
        <w:p w14:paraId="191787EF" w14:textId="051734E4" w:rsidR="00FA7F62" w:rsidRDefault="006A5452" w:rsidP="004F7663">
          <w:pPr>
            <w:pStyle w:val="TOC3"/>
            <w:tabs>
              <w:tab w:val="left" w:pos="1440"/>
              <w:tab w:val="right" w:leader="dot" w:pos="9350"/>
            </w:tabs>
            <w:spacing w:line="480" w:lineRule="auto"/>
            <w:rPr>
              <w:rFonts w:cstheme="minorBidi"/>
              <w:i w:val="0"/>
              <w:iCs w:val="0"/>
              <w:noProof/>
              <w:sz w:val="22"/>
              <w:szCs w:val="22"/>
              <w:lang w:bidi="he-IL"/>
            </w:rPr>
          </w:pPr>
          <w:hyperlink w:anchor="_Toc21631690" w:history="1">
            <w:r w:rsidR="00FA7F62" w:rsidRPr="00D31425">
              <w:rPr>
                <w:rStyle w:val="Hyperlink"/>
                <w:noProof/>
              </w:rPr>
              <w:t>7.11.1</w:t>
            </w:r>
            <w:r w:rsidR="00FA7F62">
              <w:rPr>
                <w:rFonts w:cstheme="minorBidi"/>
                <w:i w:val="0"/>
                <w:iCs w:val="0"/>
                <w:noProof/>
                <w:sz w:val="22"/>
                <w:szCs w:val="22"/>
                <w:lang w:bidi="he-IL"/>
              </w:rPr>
              <w:tab/>
            </w:r>
            <w:r w:rsidR="00FA7F62" w:rsidRPr="00D31425">
              <w:rPr>
                <w:rStyle w:val="Hyperlink"/>
                <w:noProof/>
              </w:rPr>
              <w:t>Gaussian Job Generation and Submission</w:t>
            </w:r>
            <w:r w:rsidR="00FA7F62">
              <w:rPr>
                <w:noProof/>
                <w:webHidden/>
              </w:rPr>
              <w:tab/>
            </w:r>
            <w:r w:rsidR="00FA7F62">
              <w:rPr>
                <w:noProof/>
                <w:webHidden/>
              </w:rPr>
              <w:fldChar w:fldCharType="begin"/>
            </w:r>
            <w:r w:rsidR="00FA7F62">
              <w:rPr>
                <w:noProof/>
                <w:webHidden/>
              </w:rPr>
              <w:instrText xml:space="preserve"> PAGEREF _Toc21631690 \h </w:instrText>
            </w:r>
            <w:r w:rsidR="00FA7F62">
              <w:rPr>
                <w:noProof/>
                <w:webHidden/>
              </w:rPr>
            </w:r>
            <w:r w:rsidR="00FA7F62">
              <w:rPr>
                <w:noProof/>
                <w:webHidden/>
              </w:rPr>
              <w:fldChar w:fldCharType="separate"/>
            </w:r>
            <w:r w:rsidR="00FA7F62">
              <w:rPr>
                <w:noProof/>
                <w:webHidden/>
              </w:rPr>
              <w:t>96</w:t>
            </w:r>
            <w:r w:rsidR="00FA7F62">
              <w:rPr>
                <w:noProof/>
                <w:webHidden/>
              </w:rPr>
              <w:fldChar w:fldCharType="end"/>
            </w:r>
          </w:hyperlink>
        </w:p>
        <w:p w14:paraId="36C689E8" w14:textId="28562902" w:rsidR="00FA7F62" w:rsidRDefault="006A5452" w:rsidP="004F7663">
          <w:pPr>
            <w:pStyle w:val="TOC3"/>
            <w:tabs>
              <w:tab w:val="left" w:pos="1440"/>
              <w:tab w:val="right" w:leader="dot" w:pos="9350"/>
            </w:tabs>
            <w:spacing w:line="480" w:lineRule="auto"/>
            <w:rPr>
              <w:rFonts w:cstheme="minorBidi"/>
              <w:i w:val="0"/>
              <w:iCs w:val="0"/>
              <w:noProof/>
              <w:sz w:val="22"/>
              <w:szCs w:val="22"/>
              <w:lang w:bidi="he-IL"/>
            </w:rPr>
          </w:pPr>
          <w:hyperlink w:anchor="_Toc21631691" w:history="1">
            <w:r w:rsidR="00FA7F62" w:rsidRPr="00D31425">
              <w:rPr>
                <w:rStyle w:val="Hyperlink"/>
                <w:noProof/>
              </w:rPr>
              <w:t>7.11.2</w:t>
            </w:r>
            <w:r w:rsidR="00FA7F62">
              <w:rPr>
                <w:rFonts w:cstheme="minorBidi"/>
                <w:i w:val="0"/>
                <w:iCs w:val="0"/>
                <w:noProof/>
                <w:sz w:val="22"/>
                <w:szCs w:val="22"/>
                <w:lang w:bidi="he-IL"/>
              </w:rPr>
              <w:tab/>
            </w:r>
            <w:r w:rsidR="00FA7F62" w:rsidRPr="00D31425">
              <w:rPr>
                <w:rStyle w:val="Hyperlink"/>
                <w:noProof/>
              </w:rPr>
              <w:t>Management and Modification of Files and Directories</w:t>
            </w:r>
            <w:r w:rsidR="00FA7F62">
              <w:rPr>
                <w:noProof/>
                <w:webHidden/>
              </w:rPr>
              <w:tab/>
            </w:r>
            <w:r w:rsidR="00FA7F62">
              <w:rPr>
                <w:noProof/>
                <w:webHidden/>
              </w:rPr>
              <w:fldChar w:fldCharType="begin"/>
            </w:r>
            <w:r w:rsidR="00FA7F62">
              <w:rPr>
                <w:noProof/>
                <w:webHidden/>
              </w:rPr>
              <w:instrText xml:space="preserve"> PAGEREF _Toc21631691 \h </w:instrText>
            </w:r>
            <w:r w:rsidR="00FA7F62">
              <w:rPr>
                <w:noProof/>
                <w:webHidden/>
              </w:rPr>
            </w:r>
            <w:r w:rsidR="00FA7F62">
              <w:rPr>
                <w:noProof/>
                <w:webHidden/>
              </w:rPr>
              <w:fldChar w:fldCharType="separate"/>
            </w:r>
            <w:r w:rsidR="00FA7F62">
              <w:rPr>
                <w:noProof/>
                <w:webHidden/>
              </w:rPr>
              <w:t>96</w:t>
            </w:r>
            <w:r w:rsidR="00FA7F62">
              <w:rPr>
                <w:noProof/>
                <w:webHidden/>
              </w:rPr>
              <w:fldChar w:fldCharType="end"/>
            </w:r>
          </w:hyperlink>
        </w:p>
        <w:p w14:paraId="79A557F4" w14:textId="1BF032C2" w:rsidR="00FA7F62" w:rsidRDefault="006A5452" w:rsidP="004F7663">
          <w:pPr>
            <w:pStyle w:val="TOC3"/>
            <w:tabs>
              <w:tab w:val="left" w:pos="1440"/>
              <w:tab w:val="right" w:leader="dot" w:pos="9350"/>
            </w:tabs>
            <w:spacing w:line="480" w:lineRule="auto"/>
            <w:rPr>
              <w:rFonts w:cstheme="minorBidi"/>
              <w:i w:val="0"/>
              <w:iCs w:val="0"/>
              <w:noProof/>
              <w:sz w:val="22"/>
              <w:szCs w:val="22"/>
              <w:lang w:bidi="he-IL"/>
            </w:rPr>
          </w:pPr>
          <w:hyperlink w:anchor="_Toc21631692" w:history="1">
            <w:r w:rsidR="00FA7F62" w:rsidRPr="00D31425">
              <w:rPr>
                <w:rStyle w:val="Hyperlink"/>
                <w:noProof/>
              </w:rPr>
              <w:t>7.11.3</w:t>
            </w:r>
            <w:r w:rsidR="00FA7F62">
              <w:rPr>
                <w:rFonts w:cstheme="minorBidi"/>
                <w:i w:val="0"/>
                <w:iCs w:val="0"/>
                <w:noProof/>
                <w:sz w:val="22"/>
                <w:szCs w:val="22"/>
                <w:lang w:bidi="he-IL"/>
              </w:rPr>
              <w:tab/>
            </w:r>
            <w:r w:rsidR="00FA7F62" w:rsidRPr="00D31425">
              <w:rPr>
                <w:rStyle w:val="Hyperlink"/>
                <w:noProof/>
              </w:rPr>
              <w:t>Post-Calculation Correction, Tabulation, and Visualisation of QM Calculation Results</w:t>
            </w:r>
            <w:r w:rsidR="00FA7F62">
              <w:rPr>
                <w:noProof/>
                <w:webHidden/>
              </w:rPr>
              <w:tab/>
            </w:r>
            <w:r w:rsidR="00FA7F62">
              <w:rPr>
                <w:noProof/>
                <w:webHidden/>
              </w:rPr>
              <w:fldChar w:fldCharType="begin"/>
            </w:r>
            <w:r w:rsidR="00FA7F62">
              <w:rPr>
                <w:noProof/>
                <w:webHidden/>
              </w:rPr>
              <w:instrText xml:space="preserve"> PAGEREF _Toc21631692 \h </w:instrText>
            </w:r>
            <w:r w:rsidR="00FA7F62">
              <w:rPr>
                <w:noProof/>
                <w:webHidden/>
              </w:rPr>
            </w:r>
            <w:r w:rsidR="00FA7F62">
              <w:rPr>
                <w:noProof/>
                <w:webHidden/>
              </w:rPr>
              <w:fldChar w:fldCharType="separate"/>
            </w:r>
            <w:r w:rsidR="00FA7F62">
              <w:rPr>
                <w:noProof/>
                <w:webHidden/>
              </w:rPr>
              <w:t>96</w:t>
            </w:r>
            <w:r w:rsidR="00FA7F62">
              <w:rPr>
                <w:noProof/>
                <w:webHidden/>
              </w:rPr>
              <w:fldChar w:fldCharType="end"/>
            </w:r>
          </w:hyperlink>
        </w:p>
        <w:p w14:paraId="572C2134" w14:textId="4F055CAA" w:rsidR="00FA7F62" w:rsidRDefault="006A5452" w:rsidP="004F7663">
          <w:pPr>
            <w:pStyle w:val="TOC3"/>
            <w:tabs>
              <w:tab w:val="left" w:pos="1440"/>
              <w:tab w:val="right" w:leader="dot" w:pos="9350"/>
            </w:tabs>
            <w:spacing w:line="480" w:lineRule="auto"/>
            <w:rPr>
              <w:rFonts w:cstheme="minorBidi"/>
              <w:i w:val="0"/>
              <w:iCs w:val="0"/>
              <w:noProof/>
              <w:sz w:val="22"/>
              <w:szCs w:val="22"/>
              <w:lang w:bidi="he-IL"/>
            </w:rPr>
          </w:pPr>
          <w:hyperlink w:anchor="_Toc21631693" w:history="1">
            <w:r w:rsidR="00FA7F62" w:rsidRPr="00D31425">
              <w:rPr>
                <w:rStyle w:val="Hyperlink"/>
                <w:noProof/>
              </w:rPr>
              <w:t>7.11.4</w:t>
            </w:r>
            <w:r w:rsidR="00FA7F62">
              <w:rPr>
                <w:rFonts w:cstheme="minorBidi"/>
                <w:i w:val="0"/>
                <w:iCs w:val="0"/>
                <w:noProof/>
                <w:sz w:val="22"/>
                <w:szCs w:val="22"/>
                <w:lang w:bidi="he-IL"/>
              </w:rPr>
              <w:tab/>
            </w:r>
            <w:r w:rsidR="00FA7F62" w:rsidRPr="00D31425">
              <w:rPr>
                <w:rStyle w:val="Hyperlink"/>
                <w:noProof/>
              </w:rPr>
              <w:t>Automated Analysis of MD Trajectories</w:t>
            </w:r>
            <w:r w:rsidR="00FA7F62">
              <w:rPr>
                <w:noProof/>
                <w:webHidden/>
              </w:rPr>
              <w:tab/>
            </w:r>
            <w:r w:rsidR="00FA7F62">
              <w:rPr>
                <w:noProof/>
                <w:webHidden/>
              </w:rPr>
              <w:fldChar w:fldCharType="begin"/>
            </w:r>
            <w:r w:rsidR="00FA7F62">
              <w:rPr>
                <w:noProof/>
                <w:webHidden/>
              </w:rPr>
              <w:instrText xml:space="preserve"> PAGEREF _Toc21631693 \h </w:instrText>
            </w:r>
            <w:r w:rsidR="00FA7F62">
              <w:rPr>
                <w:noProof/>
                <w:webHidden/>
              </w:rPr>
            </w:r>
            <w:r w:rsidR="00FA7F62">
              <w:rPr>
                <w:noProof/>
                <w:webHidden/>
              </w:rPr>
              <w:fldChar w:fldCharType="separate"/>
            </w:r>
            <w:r w:rsidR="00FA7F62">
              <w:rPr>
                <w:noProof/>
                <w:webHidden/>
              </w:rPr>
              <w:t>96</w:t>
            </w:r>
            <w:r w:rsidR="00FA7F62">
              <w:rPr>
                <w:noProof/>
                <w:webHidden/>
              </w:rPr>
              <w:fldChar w:fldCharType="end"/>
            </w:r>
          </w:hyperlink>
        </w:p>
        <w:p w14:paraId="5302A194" w14:textId="06BC39E7" w:rsidR="00FA7F62" w:rsidRDefault="006A5452" w:rsidP="004F7663">
          <w:pPr>
            <w:pStyle w:val="TOC3"/>
            <w:tabs>
              <w:tab w:val="left" w:pos="1440"/>
              <w:tab w:val="right" w:leader="dot" w:pos="9350"/>
            </w:tabs>
            <w:spacing w:line="480" w:lineRule="auto"/>
            <w:rPr>
              <w:rFonts w:cstheme="minorBidi"/>
              <w:i w:val="0"/>
              <w:iCs w:val="0"/>
              <w:noProof/>
              <w:sz w:val="22"/>
              <w:szCs w:val="22"/>
              <w:lang w:bidi="he-IL"/>
            </w:rPr>
          </w:pPr>
          <w:hyperlink w:anchor="_Toc21631694" w:history="1">
            <w:r w:rsidR="00FA7F62" w:rsidRPr="00D31425">
              <w:rPr>
                <w:rStyle w:val="Hyperlink"/>
                <w:noProof/>
              </w:rPr>
              <w:t>7.11.5</w:t>
            </w:r>
            <w:r w:rsidR="00FA7F62">
              <w:rPr>
                <w:rFonts w:cstheme="minorBidi"/>
                <w:i w:val="0"/>
                <w:iCs w:val="0"/>
                <w:noProof/>
                <w:sz w:val="22"/>
                <w:szCs w:val="22"/>
                <w:lang w:bidi="he-IL"/>
              </w:rPr>
              <w:tab/>
            </w:r>
            <w:r w:rsidR="00FA7F62" w:rsidRPr="00D31425">
              <w:rPr>
                <w:rStyle w:val="Hyperlink"/>
                <w:noProof/>
              </w:rPr>
              <w:t>Preparation of MD Systems and Visualisation of MD Trajectory Analysis Results</w:t>
            </w:r>
            <w:r w:rsidR="00FA7F62">
              <w:rPr>
                <w:noProof/>
                <w:webHidden/>
              </w:rPr>
              <w:tab/>
            </w:r>
            <w:r w:rsidR="00FA7F62">
              <w:rPr>
                <w:noProof/>
                <w:webHidden/>
              </w:rPr>
              <w:fldChar w:fldCharType="begin"/>
            </w:r>
            <w:r w:rsidR="00FA7F62">
              <w:rPr>
                <w:noProof/>
                <w:webHidden/>
              </w:rPr>
              <w:instrText xml:space="preserve"> PAGEREF _Toc21631694 \h </w:instrText>
            </w:r>
            <w:r w:rsidR="00FA7F62">
              <w:rPr>
                <w:noProof/>
                <w:webHidden/>
              </w:rPr>
            </w:r>
            <w:r w:rsidR="00FA7F62">
              <w:rPr>
                <w:noProof/>
                <w:webHidden/>
              </w:rPr>
              <w:fldChar w:fldCharType="separate"/>
            </w:r>
            <w:r w:rsidR="00FA7F62">
              <w:rPr>
                <w:noProof/>
                <w:webHidden/>
              </w:rPr>
              <w:t>97</w:t>
            </w:r>
            <w:r w:rsidR="00FA7F62">
              <w:rPr>
                <w:noProof/>
                <w:webHidden/>
              </w:rPr>
              <w:fldChar w:fldCharType="end"/>
            </w:r>
          </w:hyperlink>
        </w:p>
        <w:p w14:paraId="22283BEF" w14:textId="06E183EA" w:rsidR="00031D59" w:rsidRPr="00584B95" w:rsidRDefault="001F4FEC" w:rsidP="004F7663">
          <w:pPr>
            <w:spacing w:line="480" w:lineRule="auto"/>
          </w:pPr>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4F7663">
      <w:pPr>
        <w:adjustRightInd/>
        <w:spacing w:line="480" w:lineRule="auto"/>
        <w:jc w:val="left"/>
        <w:rPr>
          <w:rFonts w:eastAsiaTheme="majorEastAsia"/>
          <w:b/>
        </w:rPr>
      </w:pPr>
      <w:bookmarkStart w:id="8" w:name="_Toc9001577"/>
      <w:bookmarkStart w:id="9" w:name="_Toc9119007"/>
      <w:r>
        <w:br w:type="page"/>
      </w:r>
    </w:p>
    <w:p w14:paraId="6B565837" w14:textId="6CD29B3C" w:rsidR="00F2059D" w:rsidRPr="00F2059D" w:rsidRDefault="007A01A7" w:rsidP="004F7663">
      <w:pPr>
        <w:pStyle w:val="HeadingsPriortoIntro"/>
        <w:spacing w:line="480" w:lineRule="auto"/>
      </w:pPr>
      <w:bookmarkStart w:id="10" w:name="_Toc21631619"/>
      <w:r>
        <w:lastRenderedPageBreak/>
        <w:t xml:space="preserve">LIST OF </w:t>
      </w:r>
      <w:commentRangeStart w:id="11"/>
      <w:r>
        <w:t>ABBREVIATIONS</w:t>
      </w:r>
      <w:bookmarkEnd w:id="10"/>
      <w:commentRangeEnd w:id="11"/>
      <w:r w:rsidR="00E70395">
        <w:rPr>
          <w:rStyle w:val="CommentReference"/>
          <w:rFonts w:eastAsiaTheme="minorEastAsia"/>
          <w:b w:val="0"/>
          <w:lang w:eastAsia="zh-CN"/>
        </w:rPr>
        <w:commentReference w:id="11"/>
      </w:r>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4F7663">
            <w:pPr>
              <w:pStyle w:val="AbbreviationList"/>
              <w:spacing w:line="480" w:lineRule="auto"/>
              <w:rPr>
                <w:b/>
              </w:rPr>
            </w:pPr>
            <w:r>
              <w:rPr>
                <w:b/>
              </w:rPr>
              <w:t>AMBER</w:t>
            </w:r>
          </w:p>
        </w:tc>
        <w:tc>
          <w:tcPr>
            <w:tcW w:w="7608" w:type="dxa"/>
            <w:vAlign w:val="center"/>
          </w:tcPr>
          <w:p w14:paraId="0CE5617A" w14:textId="3EE83E53" w:rsidR="00706EB6" w:rsidRPr="00706EB6" w:rsidRDefault="00706EB6" w:rsidP="004F7663">
            <w:pPr>
              <w:pStyle w:val="AbbreviationList"/>
              <w:spacing w:line="480" w:lineRule="auto"/>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4F7663">
            <w:pPr>
              <w:pStyle w:val="AbbreviationList"/>
              <w:spacing w:line="480" w:lineRule="auto"/>
              <w:rPr>
                <w:b/>
              </w:rPr>
            </w:pPr>
            <w:proofErr w:type="spellStart"/>
            <w:r>
              <w:rPr>
                <w:b/>
              </w:rPr>
              <w:t>Arg</w:t>
            </w:r>
            <w:proofErr w:type="spellEnd"/>
          </w:p>
        </w:tc>
        <w:tc>
          <w:tcPr>
            <w:tcW w:w="7608" w:type="dxa"/>
            <w:vAlign w:val="center"/>
          </w:tcPr>
          <w:p w14:paraId="6A67D7DD" w14:textId="0D35A40D" w:rsidR="00706EB6" w:rsidRPr="00706EB6"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sidRPr="00706EB6">
              <w:rPr>
                <w:b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4F7663">
            <w:pPr>
              <w:pStyle w:val="AbbreviationList"/>
              <w:spacing w:line="480" w:lineRule="auto"/>
              <w:rPr>
                <w:b/>
              </w:rPr>
            </w:pPr>
            <w:r>
              <w:rPr>
                <w:b/>
              </w:rPr>
              <w:t>ATB</w:t>
            </w:r>
          </w:p>
        </w:tc>
        <w:tc>
          <w:tcPr>
            <w:tcW w:w="7608" w:type="dxa"/>
            <w:vAlign w:val="center"/>
          </w:tcPr>
          <w:p w14:paraId="7D977846" w14:textId="2F45C80A" w:rsidR="00706EB6" w:rsidRPr="00706EB6"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sidRPr="00706EB6">
              <w:rPr>
                <w:b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4F7663">
            <w:pPr>
              <w:pStyle w:val="AbbreviationList"/>
              <w:spacing w:line="480" w:lineRule="auto"/>
              <w:rPr>
                <w:b/>
              </w:rPr>
            </w:pPr>
            <w:r w:rsidRPr="00787630">
              <w:rPr>
                <w:b/>
              </w:rPr>
              <w:t>BTK</w:t>
            </w:r>
          </w:p>
        </w:tc>
        <w:tc>
          <w:tcPr>
            <w:tcW w:w="7608" w:type="dxa"/>
            <w:vAlign w:val="center"/>
          </w:tcPr>
          <w:p w14:paraId="05F782CC" w14:textId="2DBBBE63" w:rsidR="00706EB6" w:rsidRPr="004224A2"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Bruton’s Tyrosine K</w:t>
            </w:r>
            <w:r w:rsidR="00706EB6" w:rsidRPr="004224A2">
              <w:rPr>
                <w:b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4F7663">
            <w:pPr>
              <w:pStyle w:val="AbbreviationList"/>
              <w:spacing w:line="480" w:lineRule="auto"/>
              <w:rPr>
                <w:b/>
              </w:rPr>
            </w:pPr>
            <w:r>
              <w:rPr>
                <w:b/>
              </w:rPr>
              <w:t>CM5</w:t>
            </w:r>
          </w:p>
        </w:tc>
        <w:tc>
          <w:tcPr>
            <w:tcW w:w="7608" w:type="dxa"/>
            <w:vAlign w:val="center"/>
          </w:tcPr>
          <w:p w14:paraId="3FB6862B" w14:textId="08D6EA41" w:rsidR="00706EB6" w:rsidRPr="004224A2"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Charge Model 5</w:t>
            </w:r>
          </w:p>
        </w:tc>
      </w:tr>
      <w:tr w:rsidR="00706EB6" w:rsidRPr="00AE04F6" w14:paraId="71BB850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4F7663">
            <w:pPr>
              <w:pStyle w:val="AbbreviationList"/>
              <w:spacing w:line="480" w:lineRule="auto"/>
              <w:rPr>
                <w:b/>
              </w:rPr>
            </w:pPr>
            <w:r>
              <w:rPr>
                <w:b/>
              </w:rPr>
              <w:t>CPU</w:t>
            </w:r>
          </w:p>
        </w:tc>
        <w:tc>
          <w:tcPr>
            <w:tcW w:w="7608" w:type="dxa"/>
            <w:vAlign w:val="center"/>
          </w:tcPr>
          <w:p w14:paraId="0DFB0355" w14:textId="09488CAB" w:rsidR="00706EB6" w:rsidRPr="004224A2"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 xml:space="preserve">Central </w:t>
            </w:r>
            <w:r w:rsidR="00A456BC">
              <w:rPr>
                <w:b w:val="0"/>
              </w:rPr>
              <w:t>Processing U</w:t>
            </w:r>
            <w:r>
              <w:rPr>
                <w:b w:val="0"/>
              </w:rPr>
              <w:t>nit</w:t>
            </w:r>
          </w:p>
        </w:tc>
      </w:tr>
      <w:tr w:rsidR="00706EB6" w:rsidRPr="00AE04F6" w14:paraId="7E5C21F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4F7663">
            <w:pPr>
              <w:pStyle w:val="AbbreviationList"/>
              <w:spacing w:line="480" w:lineRule="auto"/>
              <w:rPr>
                <w:b/>
              </w:rPr>
            </w:pPr>
            <w:proofErr w:type="spellStart"/>
            <w:r w:rsidRPr="00787630">
              <w:rPr>
                <w:b/>
              </w:rPr>
              <w:t>Cys</w:t>
            </w:r>
            <w:proofErr w:type="spellEnd"/>
          </w:p>
        </w:tc>
        <w:tc>
          <w:tcPr>
            <w:tcW w:w="7608" w:type="dxa"/>
            <w:vAlign w:val="center"/>
          </w:tcPr>
          <w:p w14:paraId="7E5E2FC9" w14:textId="77777777" w:rsidR="00706EB6" w:rsidRPr="00787630"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sidRPr="00787630">
              <w:rPr>
                <w:b w:val="0"/>
              </w:rPr>
              <w:t>Cysteine</w:t>
            </w:r>
          </w:p>
        </w:tc>
      </w:tr>
      <w:tr w:rsidR="00706EB6" w:rsidRPr="00AE04F6" w14:paraId="7711765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4F7663">
            <w:pPr>
              <w:pStyle w:val="AbbreviationList"/>
              <w:spacing w:line="480" w:lineRule="auto"/>
              <w:rPr>
                <w:b/>
              </w:rPr>
            </w:pPr>
            <w:r w:rsidRPr="00787630">
              <w:rPr>
                <w:b/>
              </w:rPr>
              <w:t>DFT</w:t>
            </w:r>
          </w:p>
        </w:tc>
        <w:tc>
          <w:tcPr>
            <w:tcW w:w="7608" w:type="dxa"/>
            <w:vAlign w:val="center"/>
          </w:tcPr>
          <w:p w14:paraId="39290E2C" w14:textId="5667BE4C"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Density Functional T</w:t>
            </w:r>
            <w:r w:rsidR="00706EB6" w:rsidRPr="00787630">
              <w:rPr>
                <w:b w:val="0"/>
              </w:rPr>
              <w:t>heory</w:t>
            </w:r>
          </w:p>
        </w:tc>
      </w:tr>
      <w:tr w:rsidR="00706EB6" w:rsidRPr="00AE04F6" w14:paraId="77D9B0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4F7663">
            <w:pPr>
              <w:pStyle w:val="AbbreviationList"/>
              <w:spacing w:line="480" w:lineRule="auto"/>
              <w:rPr>
                <w:b/>
              </w:rPr>
            </w:pPr>
            <w:r>
              <w:rPr>
                <w:b/>
              </w:rPr>
              <w:t>EA</w:t>
            </w:r>
          </w:p>
        </w:tc>
        <w:tc>
          <w:tcPr>
            <w:tcW w:w="7608" w:type="dxa"/>
            <w:vAlign w:val="center"/>
          </w:tcPr>
          <w:p w14:paraId="6C50EE7A" w14:textId="3892CAFA"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Electron A</w:t>
            </w:r>
            <w:r w:rsidR="00706EB6">
              <w:rPr>
                <w:b w:val="0"/>
              </w:rPr>
              <w:t>ffinity</w:t>
            </w:r>
          </w:p>
        </w:tc>
      </w:tr>
      <w:tr w:rsidR="00706EB6" w:rsidRPr="00AE04F6" w14:paraId="32189B6C"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3F6B974" w14:textId="77777777" w:rsidR="00706EB6" w:rsidRPr="00787630" w:rsidRDefault="00706EB6" w:rsidP="004F7663">
            <w:pPr>
              <w:pStyle w:val="AbbreviationList"/>
              <w:spacing w:line="480" w:lineRule="auto"/>
              <w:rPr>
                <w:b/>
              </w:rPr>
            </w:pPr>
            <w:r w:rsidRPr="00787630">
              <w:rPr>
                <w:b/>
              </w:rPr>
              <w:t>EGFR</w:t>
            </w:r>
          </w:p>
        </w:tc>
        <w:tc>
          <w:tcPr>
            <w:tcW w:w="7608" w:type="dxa"/>
            <w:vAlign w:val="center"/>
          </w:tcPr>
          <w:p w14:paraId="5B359817" w14:textId="68930BAE" w:rsidR="00706EB6" w:rsidRPr="00787630" w:rsidRDefault="00706EB6" w:rsidP="00A456BC">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sidRPr="00787630">
              <w:rPr>
                <w:b w:val="0"/>
              </w:rPr>
              <w:t xml:space="preserve">Epidermal </w:t>
            </w:r>
            <w:r w:rsidR="00A456BC">
              <w:rPr>
                <w:b w:val="0"/>
              </w:rPr>
              <w:t>Growth Factor R</w:t>
            </w:r>
            <w:r w:rsidRPr="00787630">
              <w:rPr>
                <w:b w:val="0"/>
              </w:rPr>
              <w:t>eceptor</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4F7663">
            <w:pPr>
              <w:pStyle w:val="AbbreviationList"/>
              <w:spacing w:line="480" w:lineRule="auto"/>
              <w:rPr>
                <w:b/>
              </w:rPr>
            </w:pPr>
            <w:r w:rsidRPr="00865C59">
              <w:rPr>
                <w:b/>
              </w:rPr>
              <w:t>ESP</w:t>
            </w:r>
          </w:p>
        </w:tc>
        <w:tc>
          <w:tcPr>
            <w:tcW w:w="7608" w:type="dxa"/>
            <w:vAlign w:val="center"/>
          </w:tcPr>
          <w:p w14:paraId="693F7C3C" w14:textId="0F73E778" w:rsidR="00706EB6" w:rsidRPr="00787630"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proofErr w:type="spellStart"/>
            <w:r>
              <w:rPr>
                <w:b w:val="0"/>
              </w:rPr>
              <w:t>E</w:t>
            </w:r>
            <w:r w:rsidR="00A456BC">
              <w:rPr>
                <w:b w:val="0"/>
              </w:rPr>
              <w:t>lectroStatic</w:t>
            </w:r>
            <w:proofErr w:type="spellEnd"/>
            <w:r w:rsidR="00A456BC">
              <w:rPr>
                <w:b w:val="0"/>
              </w:rPr>
              <w:t xml:space="preserve"> P</w:t>
            </w:r>
            <w:r w:rsidRPr="00865C59">
              <w:rPr>
                <w:b w:val="0"/>
              </w:rPr>
              <w:t>otential</w:t>
            </w:r>
          </w:p>
        </w:tc>
      </w:tr>
      <w:tr w:rsidR="00706EB6" w:rsidRPr="00AE04F6" w14:paraId="1007913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399005C7" w14:textId="77777777" w:rsidR="00706EB6" w:rsidRPr="00787630" w:rsidRDefault="00706EB6" w:rsidP="004F7663">
            <w:pPr>
              <w:pStyle w:val="AbbreviationList"/>
              <w:spacing w:line="480" w:lineRule="auto"/>
              <w:rPr>
                <w:b/>
              </w:rPr>
            </w:pPr>
            <w:r>
              <w:rPr>
                <w:b/>
              </w:rPr>
              <w:t>FDA</w:t>
            </w:r>
          </w:p>
        </w:tc>
        <w:tc>
          <w:tcPr>
            <w:tcW w:w="7608" w:type="dxa"/>
            <w:vAlign w:val="center"/>
          </w:tcPr>
          <w:p w14:paraId="653A7E2E" w14:textId="77777777" w:rsidR="00706EB6" w:rsidRPr="00EB18CA"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sidRPr="00EB18CA">
              <w:rPr>
                <w:b w:val="0"/>
              </w:rPr>
              <w:t>Food and Drug Administration</w:t>
            </w:r>
          </w:p>
        </w:tc>
      </w:tr>
      <w:tr w:rsidR="00706EB6" w:rsidRPr="00AE04F6" w14:paraId="0F78ECA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4F7663">
            <w:pPr>
              <w:pStyle w:val="AbbreviationList"/>
              <w:spacing w:line="480" w:lineRule="auto"/>
              <w:rPr>
                <w:b/>
              </w:rPr>
            </w:pPr>
            <w:r>
              <w:rPr>
                <w:b/>
              </w:rPr>
              <w:t>GBSA</w:t>
            </w:r>
          </w:p>
        </w:tc>
        <w:tc>
          <w:tcPr>
            <w:tcW w:w="7608" w:type="dxa"/>
            <w:vAlign w:val="center"/>
          </w:tcPr>
          <w:p w14:paraId="6B46A01A" w14:textId="485E94AC" w:rsidR="00706EB6" w:rsidRPr="00EB18CA"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sidRPr="004224A2">
              <w:rPr>
                <w:b w:val="0"/>
              </w:rPr>
              <w:t xml:space="preserve">Generalised Born model augmented with the hydrophobic solvent </w:t>
            </w:r>
            <w:r w:rsidR="00A456BC">
              <w:rPr>
                <w:b w:val="0"/>
              </w:rPr>
              <w:t>accessible Surface A</w:t>
            </w:r>
            <w:r w:rsidRPr="004224A2">
              <w:rPr>
                <w:b w:val="0"/>
              </w:rPr>
              <w:t>rea</w:t>
            </w:r>
          </w:p>
        </w:tc>
      </w:tr>
      <w:tr w:rsidR="00706EB6" w:rsidRPr="00AE04F6" w14:paraId="407BCE0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4F7663">
            <w:pPr>
              <w:pStyle w:val="AbbreviationList"/>
              <w:spacing w:line="480" w:lineRule="auto"/>
              <w:rPr>
                <w:b/>
              </w:rPr>
            </w:pPr>
            <w:r w:rsidRPr="00787630">
              <w:rPr>
                <w:b/>
              </w:rPr>
              <w:t>GGA</w:t>
            </w:r>
          </w:p>
        </w:tc>
        <w:tc>
          <w:tcPr>
            <w:tcW w:w="7608" w:type="dxa"/>
            <w:vAlign w:val="center"/>
          </w:tcPr>
          <w:p w14:paraId="6A044299" w14:textId="1F7916FE" w:rsidR="00706EB6" w:rsidRPr="004224A2"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Generalized Gradient A</w:t>
            </w:r>
            <w:r w:rsidR="00706EB6" w:rsidRPr="00434BC8">
              <w:rPr>
                <w:b w:val="0"/>
              </w:rPr>
              <w:t>pproximation</w:t>
            </w:r>
          </w:p>
        </w:tc>
      </w:tr>
      <w:tr w:rsidR="00706EB6" w:rsidRPr="00AE04F6" w14:paraId="5A5CA0CA"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4F7663">
            <w:pPr>
              <w:pStyle w:val="AbbreviationList"/>
              <w:spacing w:line="480" w:lineRule="auto"/>
              <w:rPr>
                <w:b/>
              </w:rPr>
            </w:pPr>
            <w:r>
              <w:rPr>
                <w:b/>
              </w:rPr>
              <w:lastRenderedPageBreak/>
              <w:t>GROMOS</w:t>
            </w:r>
          </w:p>
        </w:tc>
        <w:tc>
          <w:tcPr>
            <w:tcW w:w="7608" w:type="dxa"/>
            <w:vAlign w:val="center"/>
          </w:tcPr>
          <w:p w14:paraId="734287B2" w14:textId="4FEC5E99" w:rsidR="00706EB6"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proofErr w:type="spellStart"/>
            <w:r>
              <w:rPr>
                <w:b w:val="0"/>
              </w:rPr>
              <w:t>GROningen</w:t>
            </w:r>
            <w:proofErr w:type="spellEnd"/>
            <w:r>
              <w:rPr>
                <w:b w:val="0"/>
              </w:rPr>
              <w:t xml:space="preserve"> </w:t>
            </w:r>
            <w:proofErr w:type="spellStart"/>
            <w:r>
              <w:rPr>
                <w:b w:val="0"/>
              </w:rPr>
              <w:t>MO</w:t>
            </w:r>
            <w:r w:rsidRPr="00706EB6">
              <w:rPr>
                <w:b w:val="0"/>
              </w:rPr>
              <w:t>lecular</w:t>
            </w:r>
            <w:proofErr w:type="spellEnd"/>
            <w:r w:rsidRPr="00706EB6">
              <w:rPr>
                <w:b w:val="0"/>
              </w:rPr>
              <w:t xml:space="preserve"> Simulation</w:t>
            </w:r>
          </w:p>
        </w:tc>
      </w:tr>
      <w:tr w:rsidR="00706EB6" w:rsidRPr="00AE04F6" w14:paraId="6DCD04C6"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4F7663">
            <w:pPr>
              <w:pStyle w:val="AbbreviationList"/>
              <w:spacing w:line="480" w:lineRule="auto"/>
              <w:rPr>
                <w:b/>
              </w:rPr>
            </w:pPr>
            <w:r w:rsidRPr="00787630">
              <w:rPr>
                <w:b/>
              </w:rPr>
              <w:t>HF</w:t>
            </w:r>
          </w:p>
        </w:tc>
        <w:tc>
          <w:tcPr>
            <w:tcW w:w="7608" w:type="dxa"/>
            <w:vAlign w:val="center"/>
          </w:tcPr>
          <w:p w14:paraId="1E95A44E" w14:textId="77777777" w:rsidR="00706EB6" w:rsidRPr="00787630"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sidRPr="00787630">
              <w:rPr>
                <w:b w:val="0"/>
              </w:rPr>
              <w:t>Hartree-Fock</w:t>
            </w:r>
          </w:p>
        </w:tc>
      </w:tr>
      <w:tr w:rsidR="00706EB6" w:rsidRPr="00AE04F6" w14:paraId="20F05E2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4F7663">
            <w:pPr>
              <w:pStyle w:val="AbbreviationList"/>
              <w:spacing w:line="480" w:lineRule="auto"/>
              <w:rPr>
                <w:b/>
              </w:rPr>
            </w:pPr>
            <w:r>
              <w:rPr>
                <w:b/>
              </w:rPr>
              <w:t>HOMO</w:t>
            </w:r>
          </w:p>
        </w:tc>
        <w:tc>
          <w:tcPr>
            <w:tcW w:w="7608" w:type="dxa"/>
            <w:vAlign w:val="center"/>
          </w:tcPr>
          <w:p w14:paraId="21B11146" w14:textId="3C586FDD"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Highest Occupied Molecular O</w:t>
            </w:r>
            <w:r w:rsidR="00706EB6">
              <w:rPr>
                <w:b w:val="0"/>
              </w:rPr>
              <w:t>rbitals</w:t>
            </w:r>
          </w:p>
        </w:tc>
      </w:tr>
      <w:tr w:rsidR="00706EB6" w:rsidRPr="00AE04F6" w14:paraId="15F665F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4F7663">
            <w:pPr>
              <w:pStyle w:val="AbbreviationList"/>
              <w:spacing w:line="480" w:lineRule="auto"/>
              <w:rPr>
                <w:b/>
              </w:rPr>
            </w:pPr>
            <w:r>
              <w:rPr>
                <w:b/>
              </w:rPr>
              <w:t>HSAB</w:t>
            </w:r>
          </w:p>
        </w:tc>
        <w:tc>
          <w:tcPr>
            <w:tcW w:w="7608" w:type="dxa"/>
            <w:vAlign w:val="center"/>
          </w:tcPr>
          <w:p w14:paraId="2E5BE1E9" w14:textId="24EF7C30" w:rsidR="00706EB6"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H</w:t>
            </w:r>
            <w:r w:rsidR="00A456BC">
              <w:rPr>
                <w:b w:val="0"/>
              </w:rPr>
              <w:t>ard-Soft Acid-B</w:t>
            </w:r>
            <w:r w:rsidRPr="00434BC8">
              <w:rPr>
                <w:b w:val="0"/>
              </w:rPr>
              <w:t>ase</w:t>
            </w:r>
          </w:p>
        </w:tc>
      </w:tr>
      <w:tr w:rsidR="00706EB6" w:rsidRPr="00AE04F6" w14:paraId="4553371E"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4F7663">
            <w:pPr>
              <w:pStyle w:val="AbbreviationList"/>
              <w:spacing w:line="480" w:lineRule="auto"/>
              <w:rPr>
                <w:b/>
              </w:rPr>
            </w:pPr>
            <w:r>
              <w:rPr>
                <w:b/>
              </w:rPr>
              <w:t>IP</w:t>
            </w:r>
          </w:p>
        </w:tc>
        <w:tc>
          <w:tcPr>
            <w:tcW w:w="7608" w:type="dxa"/>
            <w:vAlign w:val="center"/>
          </w:tcPr>
          <w:p w14:paraId="3300EB64" w14:textId="2BFEB969" w:rsidR="00706EB6"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Ionisation P</w:t>
            </w:r>
            <w:r w:rsidR="00706EB6">
              <w:rPr>
                <w:b w:val="0"/>
              </w:rPr>
              <w:t>otential</w:t>
            </w:r>
          </w:p>
        </w:tc>
      </w:tr>
      <w:tr w:rsidR="00706EB6" w:rsidRPr="00AE04F6" w14:paraId="24333DD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75A241D" w14:textId="77777777" w:rsidR="00706EB6" w:rsidRPr="00787630" w:rsidRDefault="00706EB6" w:rsidP="004F7663">
            <w:pPr>
              <w:pStyle w:val="AbbreviationList"/>
              <w:spacing w:line="480" w:lineRule="auto"/>
              <w:rPr>
                <w:b/>
              </w:rPr>
            </w:pPr>
            <w:r w:rsidRPr="00787630">
              <w:rPr>
                <w:b/>
              </w:rPr>
              <w:t>ITK</w:t>
            </w:r>
          </w:p>
        </w:tc>
        <w:tc>
          <w:tcPr>
            <w:tcW w:w="7608" w:type="dxa"/>
            <w:vAlign w:val="center"/>
          </w:tcPr>
          <w:p w14:paraId="2828117A" w14:textId="33DF6D8D"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Interleukin-2-inducible T-cell K</w:t>
            </w:r>
            <w:r w:rsidR="00706EB6" w:rsidRPr="00787630">
              <w:rPr>
                <w:b w:val="0"/>
              </w:rPr>
              <w:t>inase</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4F7663">
            <w:pPr>
              <w:pStyle w:val="AbbreviationList"/>
              <w:spacing w:line="480" w:lineRule="auto"/>
              <w:rPr>
                <w:b/>
              </w:rPr>
            </w:pPr>
            <w:r>
              <w:rPr>
                <w:b/>
              </w:rPr>
              <w:t>LUMO</w:t>
            </w:r>
          </w:p>
        </w:tc>
        <w:tc>
          <w:tcPr>
            <w:tcW w:w="7608" w:type="dxa"/>
            <w:vAlign w:val="center"/>
          </w:tcPr>
          <w:p w14:paraId="7E9C6C52" w14:textId="383535E3"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Lowest Unoccupied Molecular O</w:t>
            </w:r>
            <w:r w:rsidR="00706EB6">
              <w:rPr>
                <w:b w:val="0"/>
              </w:rPr>
              <w:t>rbitals</w:t>
            </w:r>
          </w:p>
        </w:tc>
      </w:tr>
      <w:tr w:rsidR="00706EB6" w:rsidRPr="00AE04F6" w14:paraId="1001197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4F7663">
            <w:pPr>
              <w:pStyle w:val="AbbreviationList"/>
              <w:spacing w:line="480" w:lineRule="auto"/>
              <w:rPr>
                <w:b/>
              </w:rPr>
            </w:pPr>
            <w:r>
              <w:rPr>
                <w:b/>
              </w:rPr>
              <w:t>MAD</w:t>
            </w:r>
          </w:p>
        </w:tc>
        <w:tc>
          <w:tcPr>
            <w:tcW w:w="7608" w:type="dxa"/>
            <w:vAlign w:val="center"/>
          </w:tcPr>
          <w:p w14:paraId="7198DA71" w14:textId="22208014"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Mean Absolute D</w:t>
            </w:r>
            <w:r w:rsidR="00706EB6">
              <w:rPr>
                <w:b w:val="0"/>
              </w:rPr>
              <w:t>eviation</w:t>
            </w:r>
          </w:p>
        </w:tc>
      </w:tr>
      <w:tr w:rsidR="00706EB6" w:rsidRPr="00AE04F6" w14:paraId="14067EA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4F7663">
            <w:pPr>
              <w:pStyle w:val="AbbreviationList"/>
              <w:spacing w:line="480" w:lineRule="auto"/>
              <w:rPr>
                <w:b/>
              </w:rPr>
            </w:pPr>
            <w:r w:rsidRPr="00787630">
              <w:rPr>
                <w:b/>
              </w:rPr>
              <w:t>MD</w:t>
            </w:r>
          </w:p>
        </w:tc>
        <w:tc>
          <w:tcPr>
            <w:tcW w:w="7608" w:type="dxa"/>
            <w:vAlign w:val="center"/>
          </w:tcPr>
          <w:p w14:paraId="042B8128" w14:textId="761802C6"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Molecular D</w:t>
            </w:r>
            <w:r w:rsidR="00706EB6" w:rsidRPr="00787630">
              <w:rPr>
                <w:b w:val="0"/>
              </w:rPr>
              <w:t>ynamics</w:t>
            </w:r>
          </w:p>
        </w:tc>
      </w:tr>
      <w:tr w:rsidR="00706EB6" w:rsidRPr="00AE04F6" w14:paraId="01B14A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4F7663">
            <w:pPr>
              <w:pStyle w:val="AbbreviationList"/>
              <w:spacing w:line="480" w:lineRule="auto"/>
              <w:rPr>
                <w:b/>
              </w:rPr>
            </w:pPr>
            <w:r w:rsidRPr="00787630">
              <w:rPr>
                <w:b/>
              </w:rPr>
              <w:t>MM</w:t>
            </w:r>
          </w:p>
        </w:tc>
        <w:tc>
          <w:tcPr>
            <w:tcW w:w="7608" w:type="dxa"/>
            <w:vAlign w:val="center"/>
          </w:tcPr>
          <w:p w14:paraId="3B172348" w14:textId="02D80F87"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Molecular M</w:t>
            </w:r>
            <w:r w:rsidR="00706EB6" w:rsidRPr="00787630">
              <w:rPr>
                <w:b w:val="0"/>
              </w:rPr>
              <w:t>echanics</w:t>
            </w:r>
          </w:p>
        </w:tc>
      </w:tr>
      <w:tr w:rsidR="00706EB6" w:rsidRPr="00AE04F6" w14:paraId="2465758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4F7663">
            <w:pPr>
              <w:pStyle w:val="AbbreviationList"/>
              <w:spacing w:line="480" w:lineRule="auto"/>
              <w:rPr>
                <w:b/>
              </w:rPr>
            </w:pPr>
            <w:r>
              <w:rPr>
                <w:b/>
              </w:rPr>
              <w:t>MTLMS</w:t>
            </w:r>
          </w:p>
        </w:tc>
        <w:tc>
          <w:tcPr>
            <w:tcW w:w="7608" w:type="dxa"/>
            <w:vAlign w:val="center"/>
          </w:tcPr>
          <w:p w14:paraId="7611D000" w14:textId="6D95C181" w:rsidR="00706EB6" w:rsidRPr="00673964"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Mixed Torsional/Low-Mode S</w:t>
            </w:r>
            <w:r w:rsidR="00706EB6" w:rsidRPr="00673964">
              <w:rPr>
                <w:b w:val="0"/>
              </w:rPr>
              <w:t>ampling</w:t>
            </w:r>
          </w:p>
        </w:tc>
      </w:tr>
      <w:tr w:rsidR="00706EB6" w:rsidRPr="00AE04F6" w14:paraId="584E7C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4F7663">
            <w:pPr>
              <w:pStyle w:val="AbbreviationList"/>
              <w:spacing w:line="480" w:lineRule="auto"/>
              <w:rPr>
                <w:b/>
              </w:rPr>
            </w:pPr>
            <w:r>
              <w:rPr>
                <w:b/>
              </w:rPr>
              <w:t>NBO</w:t>
            </w:r>
          </w:p>
        </w:tc>
        <w:tc>
          <w:tcPr>
            <w:tcW w:w="7608" w:type="dxa"/>
            <w:vAlign w:val="center"/>
          </w:tcPr>
          <w:p w14:paraId="2D31531E" w14:textId="274690B4" w:rsidR="00706EB6"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N</w:t>
            </w:r>
            <w:r w:rsidR="00A456BC">
              <w:rPr>
                <w:b w:val="0"/>
              </w:rPr>
              <w:t>atural Bond O</w:t>
            </w:r>
            <w:r w:rsidRPr="00434BC8">
              <w:rPr>
                <w:b w:val="0"/>
              </w:rPr>
              <w:t>rbital</w:t>
            </w:r>
          </w:p>
        </w:tc>
      </w:tr>
      <w:tr w:rsidR="00706EB6" w:rsidRPr="00AE04F6" w14:paraId="3977693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4F7663">
            <w:pPr>
              <w:pStyle w:val="AbbreviationList"/>
              <w:spacing w:line="480" w:lineRule="auto"/>
              <w:rPr>
                <w:b/>
              </w:rPr>
            </w:pPr>
            <w:r>
              <w:rPr>
                <w:b/>
              </w:rPr>
              <w:t>NCI</w:t>
            </w:r>
          </w:p>
        </w:tc>
        <w:tc>
          <w:tcPr>
            <w:tcW w:w="7608" w:type="dxa"/>
            <w:vAlign w:val="center"/>
          </w:tcPr>
          <w:p w14:paraId="350C71D3" w14:textId="186EA1A5" w:rsidR="00706EB6" w:rsidRPr="00673964"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proofErr w:type="spellStart"/>
            <w:r>
              <w:rPr>
                <w:b w:val="0"/>
              </w:rPr>
              <w:t>NonCovalent</w:t>
            </w:r>
            <w:proofErr w:type="spellEnd"/>
            <w:r>
              <w:rPr>
                <w:b w:val="0"/>
              </w:rPr>
              <w:t xml:space="preserve"> I</w:t>
            </w:r>
            <w:r w:rsidR="00706EB6">
              <w:rPr>
                <w:b w:val="0"/>
              </w:rPr>
              <w:t>nteractions</w:t>
            </w:r>
          </w:p>
        </w:tc>
      </w:tr>
      <w:tr w:rsidR="00706EB6" w:rsidRPr="00AE04F6" w14:paraId="798F3856"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4F7663">
            <w:pPr>
              <w:pStyle w:val="AbbreviationList"/>
              <w:spacing w:line="480" w:lineRule="auto"/>
              <w:rPr>
                <w:b/>
              </w:rPr>
            </w:pPr>
            <w:r>
              <w:rPr>
                <w:b/>
              </w:rPr>
              <w:t>OPLS</w:t>
            </w:r>
          </w:p>
        </w:tc>
        <w:tc>
          <w:tcPr>
            <w:tcW w:w="7608" w:type="dxa"/>
            <w:vAlign w:val="center"/>
          </w:tcPr>
          <w:p w14:paraId="1414B5CD" w14:textId="5C631B56" w:rsidR="00706EB6"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sidRPr="00706EB6">
              <w:rPr>
                <w:b w:val="0"/>
              </w:rPr>
              <w:t>Optimized Potentials for Liquid Simulations</w:t>
            </w:r>
          </w:p>
        </w:tc>
      </w:tr>
      <w:tr w:rsidR="00706EB6" w:rsidRPr="00AE04F6" w14:paraId="328B57EB"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4F7663">
            <w:pPr>
              <w:pStyle w:val="AbbreviationList"/>
              <w:spacing w:line="480" w:lineRule="auto"/>
              <w:rPr>
                <w:b/>
              </w:rPr>
            </w:pPr>
            <w:r>
              <w:rPr>
                <w:b/>
              </w:rPr>
              <w:t>PBC</w:t>
            </w:r>
          </w:p>
        </w:tc>
        <w:tc>
          <w:tcPr>
            <w:tcW w:w="7608" w:type="dxa"/>
            <w:vAlign w:val="center"/>
          </w:tcPr>
          <w:p w14:paraId="0F7264A2" w14:textId="17C2CB7E" w:rsidR="00706EB6"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Periodic Boundary C</w:t>
            </w:r>
            <w:r w:rsidR="00706EB6" w:rsidRPr="00706EB6">
              <w:rPr>
                <w:b w:val="0"/>
              </w:rPr>
              <w:t>onditions</w:t>
            </w:r>
          </w:p>
        </w:tc>
      </w:tr>
      <w:tr w:rsidR="00706EB6" w:rsidRPr="00AE04F6" w14:paraId="7482B7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737C90" w14:textId="457B33F4" w:rsidR="00706EB6" w:rsidRDefault="00706EB6" w:rsidP="004F7663">
            <w:pPr>
              <w:pStyle w:val="AbbreviationList"/>
              <w:spacing w:line="480" w:lineRule="auto"/>
              <w:rPr>
                <w:b/>
              </w:rPr>
            </w:pPr>
            <w:r>
              <w:rPr>
                <w:b/>
              </w:rPr>
              <w:t>PCM</w:t>
            </w:r>
          </w:p>
        </w:tc>
        <w:tc>
          <w:tcPr>
            <w:tcW w:w="7608" w:type="dxa"/>
            <w:vAlign w:val="center"/>
          </w:tcPr>
          <w:p w14:paraId="297E7CB3" w14:textId="6EB0E70A" w:rsidR="00706EB6"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Polarisable Continuum M</w:t>
            </w:r>
            <w:r w:rsidR="00706EB6">
              <w:rPr>
                <w:b w:val="0"/>
              </w:rPr>
              <w:t>odel</w:t>
            </w:r>
          </w:p>
        </w:tc>
      </w:tr>
      <w:tr w:rsidR="00706EB6" w:rsidRPr="00AE04F6" w14:paraId="1E1495A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4F7663">
            <w:pPr>
              <w:pStyle w:val="AbbreviationList"/>
              <w:spacing w:line="480" w:lineRule="auto"/>
              <w:rPr>
                <w:b/>
              </w:rPr>
            </w:pPr>
            <w:r>
              <w:rPr>
                <w:b/>
              </w:rPr>
              <w:lastRenderedPageBreak/>
              <w:t>PDB</w:t>
            </w:r>
          </w:p>
        </w:tc>
        <w:tc>
          <w:tcPr>
            <w:tcW w:w="7608" w:type="dxa"/>
            <w:vAlign w:val="center"/>
          </w:tcPr>
          <w:p w14:paraId="5DB25931" w14:textId="77777777" w:rsidR="00706EB6"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Protein Data Bank</w:t>
            </w:r>
          </w:p>
        </w:tc>
      </w:tr>
      <w:tr w:rsidR="00706EB6" w:rsidRPr="00AE04F6" w14:paraId="5D05E54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4F7663">
            <w:pPr>
              <w:pStyle w:val="AbbreviationList"/>
              <w:spacing w:line="480" w:lineRule="auto"/>
              <w:rPr>
                <w:b/>
              </w:rPr>
            </w:pPr>
            <w:r>
              <w:rPr>
                <w:b/>
              </w:rPr>
              <w:t>PES</w:t>
            </w:r>
          </w:p>
        </w:tc>
        <w:tc>
          <w:tcPr>
            <w:tcW w:w="7608" w:type="dxa"/>
            <w:vAlign w:val="center"/>
          </w:tcPr>
          <w:p w14:paraId="4B24C77D" w14:textId="33599EEA" w:rsidR="00706EB6"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Potential Energy S</w:t>
            </w:r>
            <w:r w:rsidR="00706EB6">
              <w:rPr>
                <w:b w:val="0"/>
              </w:rPr>
              <w:t>urface</w:t>
            </w:r>
          </w:p>
        </w:tc>
      </w:tr>
      <w:tr w:rsidR="00706EB6" w:rsidRPr="00AE04F6" w14:paraId="3E363C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4F7663">
            <w:pPr>
              <w:pStyle w:val="AbbreviationList"/>
              <w:spacing w:line="480" w:lineRule="auto"/>
              <w:rPr>
                <w:b/>
              </w:rPr>
            </w:pPr>
            <w:r>
              <w:rPr>
                <w:b/>
              </w:rPr>
              <w:t>PME</w:t>
            </w:r>
          </w:p>
        </w:tc>
        <w:tc>
          <w:tcPr>
            <w:tcW w:w="7608" w:type="dxa"/>
            <w:vAlign w:val="center"/>
          </w:tcPr>
          <w:p w14:paraId="3C19A0AF" w14:textId="660E358B" w:rsidR="00706EB6"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Particle M</w:t>
            </w:r>
            <w:r w:rsidR="00706EB6">
              <w:rPr>
                <w:b w:val="0"/>
              </w:rPr>
              <w:t>esh Ewald</w:t>
            </w:r>
          </w:p>
        </w:tc>
      </w:tr>
      <w:tr w:rsidR="00706EB6" w:rsidRPr="00AE04F6" w14:paraId="328EA55C"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6BCF963" w14:textId="77777777" w:rsidR="00706EB6" w:rsidRDefault="00706EB6" w:rsidP="004F7663">
            <w:pPr>
              <w:pStyle w:val="AbbreviationList"/>
              <w:spacing w:line="480" w:lineRule="auto"/>
              <w:rPr>
                <w:b/>
              </w:rPr>
            </w:pPr>
            <w:r>
              <w:rPr>
                <w:b/>
              </w:rPr>
              <w:t>PT2</w:t>
            </w:r>
          </w:p>
        </w:tc>
        <w:tc>
          <w:tcPr>
            <w:tcW w:w="7608" w:type="dxa"/>
            <w:vAlign w:val="center"/>
          </w:tcPr>
          <w:p w14:paraId="6AB811C5" w14:textId="7D0F34D4" w:rsidR="00706EB6" w:rsidRPr="00C62067"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bCs w:val="0"/>
              </w:rPr>
              <w:t>S</w:t>
            </w:r>
            <w:r w:rsidR="00A456BC">
              <w:rPr>
                <w:b w:val="0"/>
                <w:bCs w:val="0"/>
              </w:rPr>
              <w:t>econd-order Perturbation correlation T</w:t>
            </w:r>
            <w:r w:rsidRPr="00C62067">
              <w:rPr>
                <w:b w:val="0"/>
                <w:bCs w:val="0"/>
              </w:rPr>
              <w:t>erm</w:t>
            </w:r>
          </w:p>
        </w:tc>
      </w:tr>
      <w:tr w:rsidR="00706EB6" w:rsidRPr="00AE04F6" w14:paraId="14A38D2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56A7864" w14:textId="77777777" w:rsidR="00706EB6" w:rsidRDefault="00706EB6" w:rsidP="004F7663">
            <w:pPr>
              <w:pStyle w:val="AbbreviationList"/>
              <w:spacing w:line="480" w:lineRule="auto"/>
              <w:rPr>
                <w:b/>
              </w:rPr>
            </w:pPr>
            <w:r>
              <w:rPr>
                <w:b/>
              </w:rPr>
              <w:t>PVED</w:t>
            </w:r>
          </w:p>
        </w:tc>
        <w:tc>
          <w:tcPr>
            <w:tcW w:w="7608" w:type="dxa"/>
            <w:vAlign w:val="center"/>
          </w:tcPr>
          <w:p w14:paraId="00995020" w14:textId="0C600D9C" w:rsidR="00706EB6" w:rsidRPr="004224A2"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Parity-Violating Energy D</w:t>
            </w:r>
            <w:r w:rsidR="00706EB6" w:rsidRPr="004224A2">
              <w:rPr>
                <w:b w:val="0"/>
              </w:rPr>
              <w:t>ifference</w:t>
            </w:r>
          </w:p>
        </w:tc>
      </w:tr>
      <w:tr w:rsidR="00706EB6" w:rsidRPr="00AE04F6" w14:paraId="5B926E0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4F7663">
            <w:pPr>
              <w:pStyle w:val="AbbreviationList"/>
              <w:spacing w:line="480" w:lineRule="auto"/>
              <w:rPr>
                <w:b/>
              </w:rPr>
            </w:pPr>
            <w:r w:rsidRPr="00787630">
              <w:rPr>
                <w:b/>
              </w:rPr>
              <w:t>QM</w:t>
            </w:r>
          </w:p>
        </w:tc>
        <w:tc>
          <w:tcPr>
            <w:tcW w:w="7608" w:type="dxa"/>
            <w:vAlign w:val="center"/>
          </w:tcPr>
          <w:p w14:paraId="5E2564A1" w14:textId="1E658536"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Quantum M</w:t>
            </w:r>
            <w:r w:rsidR="00706EB6" w:rsidRPr="00787630">
              <w:rPr>
                <w:b w:val="0"/>
              </w:rPr>
              <w:t>echanics</w:t>
            </w:r>
          </w:p>
        </w:tc>
      </w:tr>
      <w:tr w:rsidR="00706EB6" w:rsidRPr="00AE04F6" w14:paraId="5F8EE9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4F7663">
            <w:pPr>
              <w:pStyle w:val="AbbreviationList"/>
              <w:spacing w:line="480" w:lineRule="auto"/>
              <w:rPr>
                <w:b/>
              </w:rPr>
            </w:pPr>
            <w:r w:rsidRPr="00787630">
              <w:rPr>
                <w:b/>
              </w:rPr>
              <w:t>QSAR</w:t>
            </w:r>
          </w:p>
        </w:tc>
        <w:tc>
          <w:tcPr>
            <w:tcW w:w="7608" w:type="dxa"/>
            <w:vAlign w:val="center"/>
          </w:tcPr>
          <w:p w14:paraId="0A8D0895" w14:textId="5B642055"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Quantitative Structure-Activity R</w:t>
            </w:r>
            <w:r w:rsidR="00706EB6" w:rsidRPr="00787630">
              <w:rPr>
                <w:b w:val="0"/>
              </w:rPr>
              <w:t>elationship</w:t>
            </w:r>
          </w:p>
        </w:tc>
      </w:tr>
      <w:tr w:rsidR="00706EB6" w:rsidRPr="00AE04F6" w14:paraId="0145912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4F7663">
            <w:pPr>
              <w:pStyle w:val="AbbreviationList"/>
              <w:spacing w:line="480" w:lineRule="auto"/>
              <w:rPr>
                <w:b/>
              </w:rPr>
            </w:pPr>
            <w:r>
              <w:rPr>
                <w:b/>
              </w:rPr>
              <w:t>QTAIM</w:t>
            </w:r>
          </w:p>
        </w:tc>
        <w:tc>
          <w:tcPr>
            <w:tcW w:w="7608" w:type="dxa"/>
            <w:vAlign w:val="center"/>
          </w:tcPr>
          <w:p w14:paraId="281D25F3" w14:textId="7DAF6DC8" w:rsidR="00706EB6" w:rsidRPr="00434BC8"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Q</w:t>
            </w:r>
            <w:r w:rsidR="00A456BC">
              <w:rPr>
                <w:b w:val="0"/>
              </w:rPr>
              <w:t>uantum Theory of Atoms in M</w:t>
            </w:r>
            <w:r w:rsidRPr="00434BC8">
              <w:rPr>
                <w:b w:val="0"/>
              </w:rPr>
              <w:t>olecules</w:t>
            </w:r>
          </w:p>
        </w:tc>
      </w:tr>
      <w:tr w:rsidR="00706EB6" w:rsidRPr="00AE04F6" w14:paraId="7DAE6FC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4F7663">
            <w:pPr>
              <w:pStyle w:val="AbbreviationList"/>
              <w:spacing w:line="480" w:lineRule="auto"/>
              <w:rPr>
                <w:b/>
              </w:rPr>
            </w:pPr>
            <w:r w:rsidRPr="00B41A20">
              <w:rPr>
                <w:b/>
              </w:rPr>
              <w:t>RMSD</w:t>
            </w:r>
          </w:p>
        </w:tc>
        <w:tc>
          <w:tcPr>
            <w:tcW w:w="7608" w:type="dxa"/>
            <w:vAlign w:val="center"/>
          </w:tcPr>
          <w:p w14:paraId="4764B632" w14:textId="256B1655"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Root-Mean-Square D</w:t>
            </w:r>
            <w:r w:rsidR="00706EB6">
              <w:rPr>
                <w:b w:val="0"/>
              </w:rPr>
              <w:t>eviation</w:t>
            </w:r>
          </w:p>
        </w:tc>
      </w:tr>
      <w:tr w:rsidR="00706EB6" w:rsidRPr="00AE04F6" w14:paraId="53DE30A9"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4F7663">
            <w:pPr>
              <w:pStyle w:val="AbbreviationList"/>
              <w:spacing w:line="480" w:lineRule="auto"/>
              <w:rPr>
                <w:b/>
              </w:rPr>
            </w:pPr>
            <w:r w:rsidRPr="00787630">
              <w:rPr>
                <w:b/>
              </w:rPr>
              <w:t>RT</w:t>
            </w:r>
          </w:p>
        </w:tc>
        <w:tc>
          <w:tcPr>
            <w:tcW w:w="7608" w:type="dxa"/>
            <w:vAlign w:val="center"/>
          </w:tcPr>
          <w:p w14:paraId="1FD89BD0" w14:textId="2281E504"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Residence T</w:t>
            </w:r>
            <w:r w:rsidR="00706EB6" w:rsidRPr="00787630">
              <w:rPr>
                <w:b w:val="0"/>
              </w:rPr>
              <w:t>ime</w:t>
            </w:r>
          </w:p>
        </w:tc>
      </w:tr>
      <w:tr w:rsidR="00706EB6" w:rsidRPr="00AE04F6" w14:paraId="6B28E8E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4F7663">
            <w:pPr>
              <w:pStyle w:val="AbbreviationList"/>
              <w:spacing w:line="480" w:lineRule="auto"/>
              <w:rPr>
                <w:b/>
              </w:rPr>
            </w:pPr>
            <w:r>
              <w:rPr>
                <w:b/>
              </w:rPr>
              <w:t>SAR</w:t>
            </w:r>
          </w:p>
        </w:tc>
        <w:tc>
          <w:tcPr>
            <w:tcW w:w="7608" w:type="dxa"/>
            <w:vAlign w:val="center"/>
          </w:tcPr>
          <w:p w14:paraId="565A8EE6" w14:textId="2183F226" w:rsidR="00706EB6" w:rsidRPr="004255D9"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S</w:t>
            </w:r>
            <w:r w:rsidR="00A456BC">
              <w:rPr>
                <w:b w:val="0"/>
              </w:rPr>
              <w:t>tructure-Affinity R</w:t>
            </w:r>
            <w:r w:rsidRPr="004255D9">
              <w:rPr>
                <w:b w:val="0"/>
              </w:rPr>
              <w:t>elationships</w:t>
            </w:r>
          </w:p>
        </w:tc>
      </w:tr>
      <w:tr w:rsidR="00706EB6" w:rsidRPr="00AE04F6" w14:paraId="18FBAC5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4F7663">
            <w:pPr>
              <w:pStyle w:val="AbbreviationList"/>
              <w:spacing w:line="480" w:lineRule="auto"/>
              <w:rPr>
                <w:b/>
              </w:rPr>
            </w:pPr>
            <w:r>
              <w:rPr>
                <w:b/>
              </w:rPr>
              <w:t>SKR</w:t>
            </w:r>
          </w:p>
        </w:tc>
        <w:tc>
          <w:tcPr>
            <w:tcW w:w="7608" w:type="dxa"/>
            <w:vAlign w:val="center"/>
          </w:tcPr>
          <w:p w14:paraId="66A31223" w14:textId="0552D884" w:rsidR="00706EB6" w:rsidRPr="00787630"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S</w:t>
            </w:r>
            <w:r w:rsidRPr="004255D9">
              <w:rPr>
                <w:b w:val="0"/>
              </w:rPr>
              <w:t>tructure-</w:t>
            </w:r>
            <w:r w:rsidR="00A456BC">
              <w:rPr>
                <w:b w:val="0"/>
              </w:rPr>
              <w:t>K</w:t>
            </w:r>
            <w:r>
              <w:rPr>
                <w:b w:val="0"/>
              </w:rPr>
              <w:t>inetic</w:t>
            </w:r>
            <w:r w:rsidR="00A456BC">
              <w:rPr>
                <w:b w:val="0"/>
              </w:rPr>
              <w:t xml:space="preserve"> R</w:t>
            </w:r>
            <w:r w:rsidRPr="004255D9">
              <w:rPr>
                <w:b w:val="0"/>
              </w:rPr>
              <w:t>elationships</w:t>
            </w:r>
          </w:p>
        </w:tc>
      </w:tr>
      <w:tr w:rsidR="00706EB6" w:rsidRPr="00AE04F6" w14:paraId="39C2ED1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4F7663">
            <w:pPr>
              <w:pStyle w:val="AbbreviationList"/>
              <w:spacing w:line="480" w:lineRule="auto"/>
              <w:rPr>
                <w:b/>
              </w:rPr>
            </w:pPr>
            <w:r>
              <w:rPr>
                <w:b/>
              </w:rPr>
              <w:t>SPC</w:t>
            </w:r>
          </w:p>
        </w:tc>
        <w:tc>
          <w:tcPr>
            <w:tcW w:w="7608" w:type="dxa"/>
            <w:vAlign w:val="center"/>
          </w:tcPr>
          <w:p w14:paraId="62D252E4" w14:textId="42B6B33B" w:rsidR="00706EB6" w:rsidRDefault="00706EB6"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S</w:t>
            </w:r>
            <w:r w:rsidRPr="00434BC8">
              <w:rPr>
                <w:b w:val="0"/>
              </w:rPr>
              <w:t xml:space="preserve">imple </w:t>
            </w:r>
            <w:r w:rsidR="00A456BC">
              <w:rPr>
                <w:b w:val="0"/>
              </w:rPr>
              <w:t>Point-C</w:t>
            </w:r>
            <w:r w:rsidRPr="00434BC8">
              <w:rPr>
                <w:b w:val="0"/>
              </w:rPr>
              <w:t>harge</w:t>
            </w:r>
          </w:p>
        </w:tc>
      </w:tr>
      <w:tr w:rsidR="00706EB6" w:rsidRPr="00AE04F6" w14:paraId="0B7BAD76"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4F7663">
            <w:pPr>
              <w:pStyle w:val="AbbreviationList"/>
              <w:spacing w:line="480" w:lineRule="auto"/>
              <w:rPr>
                <w:b/>
              </w:rPr>
            </w:pPr>
            <w:r>
              <w:rPr>
                <w:b/>
              </w:rPr>
              <w:t>SPE</w:t>
            </w:r>
          </w:p>
        </w:tc>
        <w:tc>
          <w:tcPr>
            <w:tcW w:w="7608" w:type="dxa"/>
            <w:vAlign w:val="center"/>
          </w:tcPr>
          <w:p w14:paraId="03F28F9A" w14:textId="27FBA7AB" w:rsidR="00706EB6"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Single Point E</w:t>
            </w:r>
            <w:r w:rsidR="00706EB6">
              <w:rPr>
                <w:b w:val="0"/>
              </w:rPr>
              <w:t>nergy</w:t>
            </w:r>
          </w:p>
        </w:tc>
      </w:tr>
      <w:tr w:rsidR="00706EB6" w:rsidRPr="00AE04F6" w14:paraId="3D2D62F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4F7663">
            <w:pPr>
              <w:pStyle w:val="AbbreviationList"/>
              <w:spacing w:line="480" w:lineRule="auto"/>
              <w:rPr>
                <w:b/>
              </w:rPr>
            </w:pPr>
            <w:r>
              <w:rPr>
                <w:b/>
              </w:rPr>
              <w:t>TS</w:t>
            </w:r>
          </w:p>
        </w:tc>
        <w:tc>
          <w:tcPr>
            <w:tcW w:w="7608" w:type="dxa"/>
            <w:vAlign w:val="center"/>
          </w:tcPr>
          <w:p w14:paraId="3664340B" w14:textId="1062BAB0" w:rsidR="00706EB6"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Transition S</w:t>
            </w:r>
            <w:r w:rsidR="00706EB6">
              <w:rPr>
                <w:b w:val="0"/>
              </w:rPr>
              <w:t>tate</w:t>
            </w:r>
          </w:p>
        </w:tc>
      </w:tr>
      <w:tr w:rsidR="00706EB6" w:rsidRPr="00AE04F6" w14:paraId="27DD9C59"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1395BF8" w14:textId="77777777" w:rsidR="00706EB6" w:rsidRPr="00787630" w:rsidRDefault="00706EB6" w:rsidP="004F7663">
            <w:pPr>
              <w:pStyle w:val="AbbreviationList"/>
              <w:spacing w:line="480" w:lineRule="auto"/>
              <w:rPr>
                <w:b/>
              </w:rPr>
            </w:pPr>
            <w:r w:rsidRPr="00787630">
              <w:rPr>
                <w:b/>
              </w:rPr>
              <w:t>TXK</w:t>
            </w:r>
          </w:p>
        </w:tc>
        <w:tc>
          <w:tcPr>
            <w:tcW w:w="7608" w:type="dxa"/>
            <w:vAlign w:val="center"/>
          </w:tcPr>
          <w:p w14:paraId="6089F735" w14:textId="0A482961" w:rsidR="00706EB6" w:rsidRPr="00787630" w:rsidRDefault="00A456BC"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T-cell X chromosome K</w:t>
            </w:r>
            <w:r w:rsidR="00706EB6" w:rsidRPr="00787630">
              <w:rPr>
                <w:b w:val="0"/>
              </w:rPr>
              <w:t>inas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4F7663">
            <w:pPr>
              <w:pStyle w:val="AbbreviationList"/>
              <w:spacing w:line="480" w:lineRule="auto"/>
              <w:rPr>
                <w:b/>
              </w:rPr>
            </w:pPr>
            <w:proofErr w:type="spellStart"/>
            <w:r>
              <w:rPr>
                <w:b/>
              </w:rPr>
              <w:lastRenderedPageBreak/>
              <w:t>vdW</w:t>
            </w:r>
            <w:proofErr w:type="spellEnd"/>
          </w:p>
        </w:tc>
        <w:tc>
          <w:tcPr>
            <w:tcW w:w="7608" w:type="dxa"/>
            <w:vAlign w:val="center"/>
          </w:tcPr>
          <w:p w14:paraId="225B673F" w14:textId="219F3B6C" w:rsidR="00706EB6" w:rsidRPr="00787630" w:rsidRDefault="00A456BC" w:rsidP="004F7663">
            <w:pPr>
              <w:pStyle w:val="AbbreviationList"/>
              <w:spacing w:line="480" w:lineRule="auto"/>
              <w:cnfStyle w:val="000000000000" w:firstRow="0" w:lastRow="0" w:firstColumn="0" w:lastColumn="0" w:oddVBand="0" w:evenVBand="0" w:oddHBand="0" w:evenHBand="0" w:firstRowFirstColumn="0" w:firstRowLastColumn="0" w:lastRowFirstColumn="0" w:lastRowLastColumn="0"/>
              <w:rPr>
                <w:b w:val="0"/>
              </w:rPr>
            </w:pPr>
            <w:r>
              <w:rPr>
                <w:b w:val="0"/>
              </w:rPr>
              <w:t>v</w:t>
            </w:r>
            <w:r w:rsidR="00706EB6">
              <w:rPr>
                <w:b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4F7663">
            <w:pPr>
              <w:pStyle w:val="AbbreviationList"/>
              <w:spacing w:line="480" w:lineRule="auto"/>
              <w:rPr>
                <w:b/>
              </w:rPr>
            </w:pPr>
            <w:r>
              <w:rPr>
                <w:b/>
              </w:rPr>
              <w:t>VMD</w:t>
            </w:r>
          </w:p>
        </w:tc>
        <w:tc>
          <w:tcPr>
            <w:tcW w:w="7608" w:type="dxa"/>
            <w:vAlign w:val="center"/>
          </w:tcPr>
          <w:p w14:paraId="1DA9251E" w14:textId="1CCD9EA3" w:rsidR="00706EB6" w:rsidRDefault="00706EB6" w:rsidP="004F7663">
            <w:pPr>
              <w:pStyle w:val="AbbreviationList"/>
              <w:spacing w:line="480" w:lineRule="auto"/>
              <w:cnfStyle w:val="000000100000" w:firstRow="0" w:lastRow="0" w:firstColumn="0" w:lastColumn="0" w:oddVBand="0" w:evenVBand="0" w:oddHBand="1" w:evenHBand="0" w:firstRowFirstColumn="0" w:firstRowLastColumn="0" w:lastRowFirstColumn="0" w:lastRowLastColumn="0"/>
              <w:rPr>
                <w:b w:val="0"/>
              </w:rPr>
            </w:pPr>
            <w:r>
              <w:rPr>
                <w:b w:val="0"/>
              </w:rPr>
              <w:t>Visual Molecular D</w:t>
            </w:r>
            <w:r w:rsidRPr="00706EB6">
              <w:rPr>
                <w:b w:val="0"/>
              </w:rPr>
              <w:t>ynamics</w:t>
            </w:r>
          </w:p>
        </w:tc>
      </w:tr>
    </w:tbl>
    <w:p w14:paraId="0CC20CA1" w14:textId="77777777" w:rsidR="00F2059D" w:rsidRPr="00333468" w:rsidRDefault="00F2059D" w:rsidP="004F7663">
      <w:pPr>
        <w:spacing w:line="480" w:lineRule="auto"/>
      </w:pPr>
    </w:p>
    <w:p w14:paraId="127D4896" w14:textId="0B6B2C39" w:rsidR="00F2059D" w:rsidRDefault="00F2059D" w:rsidP="004F7663">
      <w:pPr>
        <w:adjustRightInd/>
        <w:spacing w:line="480" w:lineRule="auto"/>
        <w:jc w:val="left"/>
        <w:rPr>
          <w:rFonts w:eastAsiaTheme="majorEastAsia"/>
          <w:b/>
        </w:rPr>
      </w:pPr>
      <w:r>
        <w:br w:type="page"/>
      </w:r>
    </w:p>
    <w:p w14:paraId="6867546C" w14:textId="64F7D398" w:rsidR="00727BF1" w:rsidRDefault="0040794D" w:rsidP="004F7663">
      <w:pPr>
        <w:pStyle w:val="Heading1"/>
        <w:spacing w:line="480" w:lineRule="auto"/>
      </w:pPr>
      <w:bookmarkStart w:id="12" w:name="_Toc21631620"/>
      <w:r w:rsidRPr="00727BF1">
        <w:lastRenderedPageBreak/>
        <w:t>INTRODUCTION</w:t>
      </w:r>
      <w:bookmarkEnd w:id="8"/>
      <w:bookmarkEnd w:id="9"/>
      <w:bookmarkEnd w:id="12"/>
    </w:p>
    <w:p w14:paraId="77A1985E" w14:textId="2672749A" w:rsidR="00A1488E" w:rsidRDefault="0040794D" w:rsidP="004F7663">
      <w:pPr>
        <w:pStyle w:val="Heading2"/>
        <w:spacing w:line="480" w:lineRule="auto"/>
      </w:pPr>
      <w:bookmarkStart w:id="13" w:name="_Toc21631621"/>
      <w:r w:rsidRPr="00727BF1">
        <w:t>Background</w:t>
      </w:r>
      <w:r>
        <w:t xml:space="preserve"> and Significance</w:t>
      </w:r>
      <w:bookmarkEnd w:id="13"/>
    </w:p>
    <w:p w14:paraId="5E01359B" w14:textId="660939AF" w:rsidR="007F7734" w:rsidRPr="0040794D" w:rsidRDefault="007D2E06" w:rsidP="004F7663">
      <w:pPr>
        <w:pStyle w:val="Heading3"/>
        <w:spacing w:line="480" w:lineRule="auto"/>
      </w:pPr>
      <w:bookmarkStart w:id="14" w:name="_Toc9001578"/>
      <w:bookmarkStart w:id="15" w:name="_Toc9119008"/>
      <w:bookmarkStart w:id="16" w:name="_Toc21631622"/>
      <w:r w:rsidRPr="00727BF1">
        <w:t>Covalent</w:t>
      </w:r>
      <w:r w:rsidRPr="0040794D">
        <w:t xml:space="preserve"> Drugs</w:t>
      </w:r>
      <w:r w:rsidR="00F45217" w:rsidRPr="0040794D">
        <w:t>.</w:t>
      </w:r>
      <w:bookmarkEnd w:id="14"/>
      <w:bookmarkEnd w:id="15"/>
      <w:bookmarkEnd w:id="16"/>
    </w:p>
    <w:p w14:paraId="2C9A91B5" w14:textId="2004F6FB" w:rsidR="00FE5591" w:rsidRDefault="00837877" w:rsidP="00E51097">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 w:history="1">
        <w:r w:rsidR="00347A0D">
          <w:fldChar w:fldCharType="begin"/>
        </w:r>
        <w:r w:rsidR="00347A0D">
          <w:instrText xml:space="preserve"> ADDIN EN.CITE &lt;EndNote&gt;&lt;Cite&gt;&lt;Author&gt;Potashman&lt;/Author&gt;&lt;Year&gt;2009&lt;/Year&gt;&lt;RecNum&gt;1&lt;/RecNum&gt;&lt;DisplayText&gt;&lt;style face="superscript"&gt;1&lt;/style&gt;&lt;/DisplayText&gt;&lt;record&gt;&lt;rec-number&gt;1&lt;/rec-number&gt;&lt;foreign-keys&gt;&lt;key app="EN" db-id="re2fpazahws0t8e2wxovs2z1xvaaztr9pa02" timestamp="1561649639"&gt;1&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347A0D">
          <w:fldChar w:fldCharType="separate"/>
        </w:r>
        <w:r w:rsidR="00347A0D" w:rsidRPr="00ED5BF4">
          <w:rPr>
            <w:noProof/>
            <w:vertAlign w:val="superscript"/>
          </w:rPr>
          <w:t>1</w:t>
        </w:r>
        <w:r w:rsidR="00347A0D">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 w:history="1">
        <w:r w:rsidR="00347A0D">
          <w:fldChar w:fldCharType="begin"/>
        </w:r>
        <w:r w:rsidR="00347A0D">
          <w:instrText xml:space="preserve"> ADDIN EN.CITE &lt;EndNote&gt;&lt;Cite&gt;&lt;Author&gt;Smith&lt;/Author&gt;&lt;Year&gt;2009&lt;/Year&gt;&lt;RecNum&gt;2&lt;/RecNum&gt;&lt;DisplayText&gt;&lt;style face="superscript"&gt;2&lt;/style&gt;&lt;/DisplayText&gt;&lt;record&gt;&lt;rec-number&gt;2&lt;/rec-number&gt;&lt;foreign-keys&gt;&lt;key app="EN" db-id="re2fpazahws0t8e2wxovs2z1xvaaztr9pa02" timestamp="1561649640"&gt;2&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347A0D">
          <w:fldChar w:fldCharType="separate"/>
        </w:r>
        <w:r w:rsidR="00347A0D" w:rsidRPr="003C2725">
          <w:rPr>
            <w:noProof/>
            <w:vertAlign w:val="superscript"/>
          </w:rPr>
          <w:t>2</w:t>
        </w:r>
        <w:r w:rsidR="00347A0D">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3" w:history="1">
        <w:r w:rsidR="00347A0D">
          <w:fldChar w:fldCharType="begin"/>
        </w:r>
        <w:r w:rsidR="00347A0D">
          <w:instrText xml:space="preserve"> ADDIN EN.CITE &lt;EndNote&gt;&lt;Cite&gt;&lt;Author&gt;Singh&lt;/Author&gt;&lt;Year&gt;2011&lt;/Year&gt;&lt;RecNum&gt;3&lt;/RecNum&gt;&lt;DisplayText&gt;&lt;style face="superscript"&gt;3&lt;/style&gt;&lt;/DisplayText&gt;&lt;record&gt;&lt;rec-number&gt;3&lt;/rec-number&gt;&lt;foreign-keys&gt;&lt;key app="EN" db-id="re2fpazahws0t8e2wxovs2z1xvaaztr9pa02" timestamp="1561649640"&gt;3&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347A0D">
          <w:fldChar w:fldCharType="separate"/>
        </w:r>
        <w:r w:rsidR="00347A0D" w:rsidRPr="003C2725">
          <w:rPr>
            <w:noProof/>
            <w:vertAlign w:val="superscript"/>
          </w:rPr>
          <w:t>3</w:t>
        </w:r>
        <w:r w:rsidR="00347A0D">
          <w:fldChar w:fldCharType="end"/>
        </w:r>
      </w:hyperlink>
      <w:r w:rsidR="000B5E19">
        <w:t xml:space="preserve"> </w:t>
      </w:r>
    </w:p>
    <w:p w14:paraId="682DB6C2" w14:textId="60734C14" w:rsidR="00FE5591" w:rsidRDefault="00491823" w:rsidP="00E51097">
      <w:pPr>
        <w:pStyle w:val="Paragraph"/>
      </w:pPr>
      <w:r>
        <w:t xml:space="preserve">The structures of several common covalent drugs are shown in Figure 1.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347A0D">
          <w:fldChar w:fldCharType="begin"/>
        </w:r>
        <w:r w:rsidR="00347A0D">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347A0D">
          <w:fldChar w:fldCharType="separate"/>
        </w:r>
        <w:r w:rsidR="00347A0D" w:rsidRPr="00347A0D">
          <w:rPr>
            <w:noProof/>
            <w:vertAlign w:val="superscript"/>
          </w:rPr>
          <w:t>4</w:t>
        </w:r>
        <w:r w:rsidR="00347A0D">
          <w:fldChar w:fldCharType="end"/>
        </w:r>
      </w:hyperlink>
      <w:r w:rsidR="00FA7F62">
        <w:t xml:space="preserve"> such as</w:t>
      </w:r>
      <w:r w:rsidR="00EF2170">
        <w:t xml:space="preserve"> cysteines, </w:t>
      </w:r>
      <w:proofErr w:type="spellStart"/>
      <w:r w:rsidR="00EF2170">
        <w:t>serines</w:t>
      </w:r>
      <w:proofErr w:type="spellEnd"/>
      <w:r w:rsidR="00EF2170">
        <w:t xml:space="preserve">, and </w:t>
      </w:r>
      <w:proofErr w:type="spellStart"/>
      <w:r w:rsidR="00EF2170">
        <w:t>threonines</w:t>
      </w:r>
      <w:proofErr w:type="spellEnd"/>
      <w:r w:rsidR="00EF2170">
        <w:t xml:space="preserve">, </w:t>
      </w:r>
      <w:r w:rsidR="00EF2170" w:rsidRPr="00700952">
        <w:t>at the target site</w:t>
      </w:r>
      <w:r w:rsidR="00FA7F62">
        <w:t>.</w:t>
      </w:r>
      <w:r w:rsidR="00FE5591" w:rsidRPr="00700952">
        <w:t xml:space="preserve"> </w:t>
      </w:r>
      <w:r w:rsidR="00FA7F62">
        <w:t xml:space="preserve">Noncovalent </w:t>
      </w:r>
      <w:r w:rsidR="00A456BC">
        <w:t>interactions (NCI) with</w:t>
      </w:r>
      <w:r w:rsidR="00FA7F62">
        <w:t xml:space="preserve"> the target protein enables </w:t>
      </w:r>
      <w:r w:rsidR="00FE5591">
        <w:t>proper positioning</w:t>
      </w:r>
      <w:r w:rsidR="005A4E99">
        <w:t xml:space="preserve"> of the molecule</w:t>
      </w:r>
      <w:r w:rsidR="00FE5591">
        <w:t xml:space="preserve"> </w:t>
      </w:r>
      <w:proofErr w:type="gramStart"/>
      <w:r w:rsidR="00FA7F62">
        <w:t>and also</w:t>
      </w:r>
      <w:proofErr w:type="gramEnd"/>
      <w:r w:rsidR="00FA7F62">
        <w:t xml:space="preserve">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4" w:history="1">
        <w:r w:rsidR="00347A0D">
          <w:fldChar w:fldCharType="begin"/>
        </w:r>
        <w:r w:rsidR="00347A0D">
          <w:instrText xml:space="preserve"> ADDIN EN.CITE &lt;EndNote&gt;&lt;Cite&gt;&lt;Author&gt;Bradshaw&lt;/Author&gt;&lt;Year&gt;2015&lt;/Year&gt;&lt;RecNum&gt;4&lt;/RecNum&gt;&lt;DisplayText&gt;&lt;style face="superscript"&gt;5&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347A0D">
          <w:fldChar w:fldCharType="separate"/>
        </w:r>
        <w:r w:rsidR="00347A0D" w:rsidRPr="00347A0D">
          <w:rPr>
            <w:noProof/>
            <w:vertAlign w:val="superscript"/>
          </w:rPr>
          <w:t>5</w:t>
        </w:r>
        <w:r w:rsidR="00347A0D">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zPC9SZWNOdW0+PERpc3BsYXlUZXh0PjxzdHlsZSBmYWNlPSJzdXBlcnNjcmlwdCI+Myw2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347A0D">
        <w:instrText xml:space="preserve"> ADDIN EN.CITE </w:instrText>
      </w:r>
      <w:r w:rsidR="00347A0D">
        <w:fldChar w:fldCharType="begin">
          <w:fldData xml:space="preserve">PEVuZE5vdGU+PENpdGU+PEF1dGhvcj5TaW5naDwvQXV0aG9yPjxZZWFyPjIwMTE8L1llYXI+PFJl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347A0D">
        <w:instrText xml:space="preserve"> ADDIN EN.CITE.DATA </w:instrText>
      </w:r>
      <w:r w:rsidR="00347A0D">
        <w:fldChar w:fldCharType="end"/>
      </w:r>
      <w:r w:rsidR="00B0644E">
        <w:fldChar w:fldCharType="separate"/>
      </w:r>
      <w:hyperlink w:anchor="_ENREF_3" w:tooltip="Singh, 2011 #3" w:history="1">
        <w:r w:rsidR="00347A0D" w:rsidRPr="00347A0D">
          <w:rPr>
            <w:noProof/>
            <w:vertAlign w:val="superscript"/>
          </w:rPr>
          <w:t>3</w:t>
        </w:r>
      </w:hyperlink>
      <w:r w:rsidR="00347A0D" w:rsidRPr="00347A0D">
        <w:rPr>
          <w:noProof/>
          <w:vertAlign w:val="superscript"/>
        </w:rPr>
        <w:t>,</w:t>
      </w:r>
      <w:hyperlink w:anchor="_ENREF_6" w:tooltip="Serafimova, 2012 #5" w:history="1">
        <w:r w:rsidR="00347A0D"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4D5C35">
        <w:t xml:space="preserve"> </w:t>
      </w:r>
      <w:r w:rsidR="004967EA">
        <w:t>T</w:t>
      </w:r>
      <w:r w:rsidR="00FE5591">
        <w:t xml:space="preserve">he mechanism of action of </w:t>
      </w:r>
      <w:r w:rsidR="00913825">
        <w:t xml:space="preserve">a </w:t>
      </w:r>
      <w:r w:rsidR="004D5C35">
        <w:t xml:space="preserve">Michael acceptor as </w:t>
      </w:r>
      <w:r w:rsidR="00913825">
        <w:t xml:space="preserve">a </w:t>
      </w:r>
      <w:r w:rsidR="004967EA">
        <w:t>covalent drug</w:t>
      </w:r>
      <w:r w:rsidR="00913825">
        <w:t xml:space="preserve"> involves conjugate addition and</w:t>
      </w:r>
      <w:r w:rsidR="004967EA">
        <w:t xml:space="preserve"> is exemplified </w:t>
      </w:r>
      <w:r w:rsidR="00EF2170">
        <w:t xml:space="preserve">in Scheme 1 with </w:t>
      </w:r>
      <w:proofErr w:type="spellStart"/>
      <w:r w:rsidR="00EF2170">
        <w:t>methylthiol</w:t>
      </w:r>
      <w:proofErr w:type="spellEnd"/>
      <w:r w:rsidR="00EF2170">
        <w:t xml:space="preserve">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4D5C35">
        <w:t xml:space="preserve">Michael </w:t>
      </w:r>
      <w:r w:rsidR="00B0644E">
        <w:t>acceptor</w:t>
      </w:r>
      <w:r w:rsidR="00FE5591" w:rsidRPr="00333468">
        <w:t>.</w:t>
      </w:r>
      <w:r w:rsidR="00FE5591">
        <w:t xml:space="preserve"> </w:t>
      </w:r>
      <w:r w:rsidR="004F7663">
        <w:t xml:space="preserve">This forms an enolate </w:t>
      </w:r>
      <w:r w:rsidR="004F7663">
        <w:lastRenderedPageBreak/>
        <w:t xml:space="preserve">intermediate which 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45196A66" w:rsidR="00491823" w:rsidRDefault="00366ED8" w:rsidP="004F7663">
      <w:pPr>
        <w:spacing w:line="480" w:lineRule="auto"/>
        <w:jc w:val="center"/>
        <w:rPr>
          <w:b/>
        </w:rPr>
      </w:pPr>
      <w:r>
        <w:rPr>
          <w:noProof/>
        </w:rPr>
        <w:object w:dxaOrig="6858" w:dyaOrig="1885" w14:anchorId="282A89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2.75pt;height:96.75pt;mso-width-percent:0;mso-height-percent:0;mso-width-percent:0;mso-height-percent:0" o:ole="">
            <v:imagedata r:id="rId12" o:title=""/>
          </v:shape>
          <o:OLEObject Type="Embed" ProgID="ChemDraw.Document.6.0" ShapeID="_x0000_i1025" DrawAspect="Content" ObjectID="_1632691356" r:id="rId13"/>
        </w:object>
      </w:r>
    </w:p>
    <w:p w14:paraId="7EE54162" w14:textId="48FDC89D" w:rsidR="001F4FEC" w:rsidRPr="00E44E95" w:rsidRDefault="00491823" w:rsidP="004F7663">
      <w:pPr>
        <w:spacing w:line="480" w:lineRule="auto"/>
      </w:pPr>
      <w:r w:rsidRPr="00C03498">
        <w:rPr>
          <w:b/>
        </w:rPr>
        <w:t xml:space="preserve">Figure </w:t>
      </w:r>
      <w:r>
        <w:rPr>
          <w:b/>
        </w:rPr>
        <w:t>1</w:t>
      </w:r>
      <w:r w:rsidRPr="00C03498">
        <w:rPr>
          <w:b/>
        </w:rPr>
        <w:t>.</w:t>
      </w:r>
      <w:r w:rsidRPr="00C03498">
        <w:t xml:space="preserve"> </w:t>
      </w:r>
      <w:r>
        <w:t xml:space="preserve">Structures of </w:t>
      </w:r>
      <w:r w:rsidR="00913825">
        <w:t xml:space="preserve">several </w:t>
      </w:r>
      <w:r>
        <w:t>well-known covalent inhibitors. The bond-forming functional groups are highlighted in red.</w:t>
      </w:r>
    </w:p>
    <w:p w14:paraId="3CC9218B" w14:textId="034811F3" w:rsidR="00FE5591" w:rsidRDefault="00FE5591" w:rsidP="004F7663">
      <w:pPr>
        <w:spacing w:line="480" w:lineRule="auto"/>
        <w:rPr>
          <w:b/>
        </w:rPr>
      </w:pPr>
      <w:r>
        <w:rPr>
          <w:b/>
        </w:rPr>
        <w:t>Scheme</w:t>
      </w:r>
      <w:r w:rsidRPr="00C03498">
        <w:rPr>
          <w:b/>
        </w:rPr>
        <w:t xml:space="preserve"> </w:t>
      </w:r>
      <w:r>
        <w:rPr>
          <w:b/>
        </w:rPr>
        <w:t>1. General Reaction Scheme</w:t>
      </w:r>
      <w:r w:rsidRPr="00312828">
        <w:rPr>
          <w:b/>
        </w:rPr>
        <w:t xml:space="preserve"> </w:t>
      </w:r>
      <w:r>
        <w:rPr>
          <w:b/>
        </w:rPr>
        <w:t xml:space="preserve">for Thiol Addition to a Michael </w:t>
      </w:r>
      <w:commentRangeStart w:id="17"/>
      <w:r>
        <w:rPr>
          <w:b/>
        </w:rPr>
        <w:t>Acceptor</w:t>
      </w:r>
      <w:commentRangeEnd w:id="17"/>
      <w:r w:rsidR="001853E2">
        <w:rPr>
          <w:rStyle w:val="CommentReference"/>
        </w:rPr>
        <w:commentReference w:id="17"/>
      </w:r>
      <w:r>
        <w:rPr>
          <w:b/>
        </w:rPr>
        <w:t>.</w:t>
      </w:r>
    </w:p>
    <w:p w14:paraId="0B18AF03" w14:textId="3B966D20" w:rsidR="00FE5591" w:rsidRDefault="00366ED8" w:rsidP="004F7663">
      <w:pPr>
        <w:spacing w:line="480" w:lineRule="auto"/>
        <w:jc w:val="center"/>
        <w:rPr>
          <w:noProof/>
        </w:rPr>
      </w:pPr>
      <w:r>
        <w:rPr>
          <w:noProof/>
        </w:rPr>
        <w:object w:dxaOrig="7049" w:dyaOrig="3791" w14:anchorId="39DD258B">
          <v:shape id="_x0000_i1026" type="#_x0000_t75" alt="" style="width:353.25pt;height:188.25pt;mso-width-percent:0;mso-height-percent:0;mso-width-percent:0;mso-height-percent:0" o:ole="">
            <v:imagedata r:id="rId14" o:title=""/>
          </v:shape>
          <o:OLEObject Type="Embed" ProgID="ChemDraw.Document.6.0" ShapeID="_x0000_i1026" DrawAspect="Content" ObjectID="_1632691357" r:id="rId15"/>
        </w:object>
      </w:r>
    </w:p>
    <w:p w14:paraId="1DFD0262" w14:textId="3BB2D55A" w:rsidR="00BC437D" w:rsidRDefault="00837877" w:rsidP="00E51097">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6" w:history="1">
        <w:r w:rsidR="00347A0D">
          <w:fldChar w:fldCharType="begin"/>
        </w:r>
        <w:r w:rsidR="00347A0D">
          <w:instrText xml:space="preserve"> ADDIN EN.CITE &lt;EndNote&gt;&lt;Cite&gt;&lt;Author&gt;Tóth&lt;/Author&gt;&lt;Year&gt;2013&lt;/Year&gt;&lt;RecNum&gt;6&lt;/RecNum&gt;&lt;DisplayText&gt;&lt;style face="superscript"&gt;7&lt;/style&gt;&lt;/DisplayText&gt;&lt;record&gt;&lt;rec-number&gt;6&lt;/rec-number&gt;&lt;foreign-keys&gt;&lt;key app="EN" db-id="re2fpazahws0t8e2wxovs2z1xvaaztr9pa02" timestamp="1561649642"&gt;6&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347A0D">
          <w:fldChar w:fldCharType="separate"/>
        </w:r>
        <w:r w:rsidR="00347A0D" w:rsidRPr="00347A0D">
          <w:rPr>
            <w:noProof/>
            <w:vertAlign w:val="superscript"/>
          </w:rPr>
          <w:t>7</w:t>
        </w:r>
        <w:r w:rsidR="00347A0D">
          <w:fldChar w:fldCharType="end"/>
        </w:r>
      </w:hyperlink>
      <w:r w:rsidR="00403442">
        <w:t xml:space="preserve"> penicillin,</w:t>
      </w:r>
      <w:hyperlink w:anchor="_ENREF_8" w:tooltip="Wright, 2014 #7" w:history="1">
        <w:r w:rsidR="00347A0D">
          <w:fldChar w:fldCharType="begin"/>
        </w:r>
        <w:r w:rsidR="00347A0D">
          <w:instrText xml:space="preserve"> ADDIN EN.CITE &lt;EndNote&gt;&lt;Cite&gt;&lt;Author&gt;Wright&lt;/Author&gt;&lt;Year&gt;2014&lt;/Year&gt;&lt;RecNum&gt;7&lt;/RecNum&gt;&lt;DisplayText&gt;&lt;style face="superscript"&gt;8&lt;/style&gt;&lt;/DisplayText&gt;&lt;record&gt;&lt;rec-number&gt;7&lt;/rec-number&gt;&lt;foreign-keys&gt;&lt;key app="EN" db-id="re2fpazahws0t8e2wxovs2z1xvaaztr9pa02" timestamp="1561649643"&gt;7&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347A0D">
          <w:fldChar w:fldCharType="separate"/>
        </w:r>
        <w:r w:rsidR="00347A0D" w:rsidRPr="00347A0D">
          <w:rPr>
            <w:noProof/>
            <w:vertAlign w:val="superscript"/>
          </w:rPr>
          <w:t>8</w:t>
        </w:r>
        <w:r w:rsidR="00347A0D">
          <w:fldChar w:fldCharType="end"/>
        </w:r>
      </w:hyperlink>
      <w:r w:rsidR="00403442">
        <w:t xml:space="preserve"> and </w:t>
      </w:r>
      <w:proofErr w:type="spellStart"/>
      <w:r w:rsidR="00526571">
        <w:t>fosfomycin</w:t>
      </w:r>
      <w:proofErr w:type="spellEnd"/>
      <w:r w:rsidRPr="00333468">
        <w:t>,</w:t>
      </w:r>
      <w:hyperlink w:anchor="_ENREF_9" w:tooltip="Kahan, 1974 #8" w:history="1">
        <w:r w:rsidR="00347A0D">
          <w:fldChar w:fldCharType="begin"/>
        </w:r>
        <w:r w:rsidR="00347A0D">
          <w:instrText xml:space="preserve"> ADDIN EN.CITE &lt;EndNote&gt;&lt;Cite&gt;&lt;Author&gt;Kahan&lt;/Author&gt;&lt;Year&gt;1974&lt;/Year&gt;&lt;RecNum&gt;8&lt;/RecNum&gt;&lt;DisplayText&gt;&lt;style face="superscript"&gt;9&lt;/style&gt;&lt;/DisplayText&gt;&lt;record&gt;&lt;rec-number&gt;8&lt;/rec-number&gt;&lt;foreign-keys&gt;&lt;key app="EN" db-id="re2fpazahws0t8e2wxovs2z1xvaaztr9pa02" timestamp="1561649643"&gt;8&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 Y Acad Sci&lt;/abbr-1&gt;&lt;/periodical&gt;&lt;alt-periodical&gt;&lt;full-title&gt;Annals of the New York Academy of Sciences&lt;/full-title&gt;&lt;abbr-1&gt;Ann N Y Acad Sci&lt;/abbr-1&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347A0D">
          <w:fldChar w:fldCharType="separate"/>
        </w:r>
        <w:r w:rsidR="00347A0D" w:rsidRPr="00347A0D">
          <w:rPr>
            <w:noProof/>
            <w:vertAlign w:val="superscript"/>
          </w:rPr>
          <w:t>9</w:t>
        </w:r>
        <w:r w:rsidR="00347A0D">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3" w:history="1">
        <w:r w:rsidR="00347A0D">
          <w:fldChar w:fldCharType="begin"/>
        </w:r>
        <w:r w:rsidR="00347A0D">
          <w:instrText xml:space="preserve"> ADDIN EN.CITE &lt;EndNote&gt;&lt;Cite&gt;&lt;Author&gt;Singh&lt;/Author&gt;&lt;Year&gt;2011&lt;/Year&gt;&lt;RecNum&gt;3&lt;/RecNum&gt;&lt;DisplayText&gt;&lt;style face="superscript"&gt;3&lt;/style&gt;&lt;/DisplayText&gt;&lt;record&gt;&lt;rec-number&gt;3&lt;/rec-number&gt;&lt;foreign-keys&gt;&lt;key app="EN" db-id="re2fpazahws0t8e2wxovs2z1xvaaztr9pa02" timestamp="1561649640"&gt;3&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347A0D">
          <w:fldChar w:fldCharType="separate"/>
        </w:r>
        <w:r w:rsidR="00347A0D" w:rsidRPr="003C2725">
          <w:rPr>
            <w:noProof/>
            <w:vertAlign w:val="superscript"/>
          </w:rPr>
          <w:t>3</w:t>
        </w:r>
        <w:r w:rsidR="00347A0D">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r>
      <w:r w:rsidR="00347A0D">
        <w:instrText xml:space="preserve"> ADDIN EN.CITE &lt;EndNote&gt;&lt;Cite&gt;&lt;Author&gt;Uetrecht&lt;/Author&gt;&lt;Year&gt;2008&lt;/Year&gt;&lt;RecNum&gt;9&lt;/RecNum&gt;&lt;DisplayText&gt;&lt;style face="superscript"&gt;10,11&lt;/style&gt;&lt;/DisplayText&gt;&lt;record&gt;&lt;rec-number&gt;9&lt;/rec-number&gt;&lt;foreign-keys&gt;&lt;key app="EN" db-id="re2fpazahws0t8e2wxovs2z1xvaaztr9pa02" timestamp="1561649644"&gt;9&lt;/key&gt;&lt;/foreign-keys&gt;&lt;ref-type name="Journal Article"&gt;17&lt;/ref-type&gt;&lt;contributors&gt;&lt;authors&gt;&lt;author&gt;Uetrecht, Jack&lt;/author&gt;&lt;/authors&gt;&lt;/contributors&gt;&lt;titles&gt;&lt;title&gt;Idiosyncratic Drug Reactions: Past, Present, and Future&lt;/title&gt;&lt;secondary-title&gt;Chemical Research in Toxicology&lt;/secondary-title&gt;&lt;/titles&gt;&lt;periodical&gt;&lt;full-title&gt;Chemical Research in Toxicology&lt;/full-title&gt;&lt;/periodical&gt;&lt;pages&gt;84-92&lt;/pages&gt;&lt;volume&gt;21&lt;/volume&gt;&lt;number&gt;1&lt;/number&gt;&lt;dates&gt;&lt;year&gt;2008&lt;/year&gt;&lt;pub-dates&gt;&lt;date&gt;2008/01/01&lt;/date&gt;&lt;/pub-dates&gt;&lt;/dates&gt;&lt;publisher&gt;American Chemical Society&lt;/publisher&gt;&lt;isbn&gt;0893-228X&lt;/isbn&gt;&lt;label&gt;TEN&lt;/label&gt;&lt;urls&gt;&lt;related-urls&gt;&lt;url&gt;https://doi.org/10.1021/tx700186p&lt;/url&gt;&lt;/related-urls&gt;&lt;/urls&gt;&lt;electronic-resource-num&gt;10.1021/tx700186p&lt;/electronic-resource-num&gt;&lt;/record&gt;&lt;/Cite&gt;&lt;Cite&gt;&lt;Author&gt;Uetrecht&lt;/Author&gt;&lt;Year&gt;2009&lt;/Year&gt;&lt;RecNum&gt;10&lt;/RecNum&gt;&lt;record&gt;&lt;rec-number&gt;10&lt;/rec-number&gt;&lt;foreign-keys&gt;&lt;key app="EN" db-id="re2fpazahws0t8e2wxovs2z1xvaaztr9pa02" timestamp="1561649645"&gt;10&lt;/key&gt;&lt;/foreign-keys&gt;&lt;ref-type name="Journal Article"&gt;17&lt;/ref-type&gt;&lt;contributors&gt;&lt;authors&gt;&lt;author&gt;Uetrecht, Jack&lt;/author&gt;&lt;/authors&gt;&lt;/contributors&gt;&lt;titles&gt;&lt;title&gt;Immune-Mediated Adverse Drug Reactions&lt;/title&gt;&lt;secondary-title&gt;Chemical Research in Toxicology&lt;/secondary-title&gt;&lt;/titles&gt;&lt;periodical&gt;&lt;full-title&gt;Chemical Research in Toxicology&lt;/full-title&gt;&lt;/periodical&gt;&lt;pages&gt;24-34&lt;/pages&gt;&lt;volume&gt;22&lt;/volume&gt;&lt;number&gt;1&lt;/number&gt;&lt;dates&gt;&lt;year&gt;2009&lt;/year&gt;&lt;pub-dates&gt;&lt;date&gt;2009/01/19&lt;/date&gt;&lt;/pub-dates&gt;&lt;/dates&gt;&lt;publisher&gt;American Chemical Society&lt;/publisher&gt;&lt;isbn&gt;0893-228X&lt;/isbn&gt;&lt;label&gt;TEN&lt;/label&gt;&lt;urls&gt;&lt;related-urls&gt;&lt;url&gt;https://doi.org/10.1021/tx800389u&lt;/url&gt;&lt;/related-urls&gt;&lt;/urls&gt;&lt;electronic-resource-num&gt;10.1021/tx800389u&lt;/electronic-resource-num&gt;&lt;/record&gt;&lt;/Cite&gt;&lt;/EndNote&gt;</w:instrText>
      </w:r>
      <w:r w:rsidR="001C3A4B">
        <w:fldChar w:fldCharType="separate"/>
      </w:r>
      <w:hyperlink w:anchor="_ENREF_10" w:tooltip="Uetrecht, 2008 #9" w:history="1">
        <w:r w:rsidR="00347A0D" w:rsidRPr="00347A0D">
          <w:rPr>
            <w:noProof/>
            <w:vertAlign w:val="superscript"/>
          </w:rPr>
          <w:t>10</w:t>
        </w:r>
      </w:hyperlink>
      <w:r w:rsidR="00347A0D" w:rsidRPr="00347A0D">
        <w:rPr>
          <w:noProof/>
          <w:vertAlign w:val="superscript"/>
        </w:rPr>
        <w:t>,</w:t>
      </w:r>
      <w:hyperlink w:anchor="_ENREF_11" w:tooltip="Uetrecht, 2009 #10" w:history="1">
        <w:r w:rsidR="00347A0D"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xPC9SZWNOdW0+PERpc3BsYXlUZXh0PjxzdHlsZSBmYWNlPSJzdXBlcnNjcmlwdCI+MTIs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</w:fldData>
        </w:fldChar>
      </w:r>
      <w:r w:rsidR="00347A0D">
        <w:instrText xml:space="preserve"> ADDIN EN.CITE </w:instrText>
      </w:r>
      <w:r w:rsidR="00347A0D">
        <w:fldChar w:fldCharType="begin">
          <w:fldData xml:space="preserve">PEVuZE5vdGU+PENpdGU+PEF1dGhvcj5DaGVuPC9BdXRob3I+PFllYXI+MjAxNTwvWWVhcj48UmVj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</w:fldData>
        </w:fldChar>
      </w:r>
      <w:r w:rsidR="00347A0D">
        <w:instrText xml:space="preserve"> ADDIN EN.CITE.DATA </w:instrText>
      </w:r>
      <w:r w:rsidR="00347A0D">
        <w:fldChar w:fldCharType="end"/>
      </w:r>
      <w:r w:rsidR="00543F93">
        <w:fldChar w:fldCharType="separate"/>
      </w:r>
      <w:hyperlink w:anchor="_ENREF_12" w:tooltip="Chen, 2015 #11" w:history="1">
        <w:r w:rsidR="00347A0D" w:rsidRPr="00347A0D">
          <w:rPr>
            <w:noProof/>
            <w:vertAlign w:val="superscript"/>
          </w:rPr>
          <w:t>12</w:t>
        </w:r>
      </w:hyperlink>
      <w:r w:rsidR="00347A0D" w:rsidRPr="00347A0D">
        <w:rPr>
          <w:noProof/>
          <w:vertAlign w:val="superscript"/>
        </w:rPr>
        <w:t>,</w:t>
      </w:r>
      <w:hyperlink w:anchor="_ENREF_13" w:tooltip="Yuan, 2013 #12" w:history="1">
        <w:r w:rsidR="00347A0D" w:rsidRPr="00347A0D">
          <w:rPr>
            <w:noProof/>
            <w:vertAlign w:val="superscript"/>
          </w:rPr>
          <w:t>13</w:t>
        </w:r>
      </w:hyperlink>
      <w:r w:rsidR="00543F93">
        <w:fldChar w:fldCharType="end"/>
      </w:r>
      <w:r w:rsidR="00543F93">
        <w:t xml:space="preserve"> and multiple haematological disorders.</w:t>
      </w:r>
      <w:hyperlink w:anchor="_ENREF_14" w:tooltip="Mintzer, 2009 #13" w:history="1">
        <w:r w:rsidR="00347A0D">
          <w:fldChar w:fldCharType="begin"/>
        </w:r>
        <w:r w:rsidR="00347A0D">
          <w:instrText xml:space="preserve"> ADDIN EN.CITE &lt;EndNote&gt;&lt;Cite&gt;&lt;Author&gt;Mintzer&lt;/Author&gt;&lt;Year&gt;2009&lt;/Year&gt;&lt;RecNum&gt;13&lt;/RecNum&gt;&lt;DisplayText&gt;&lt;style face="superscript"&gt;14&lt;/style&gt;&lt;/DisplayText&gt;&lt;record&gt;&lt;rec-number&gt;13&lt;/rec-number&gt;&lt;foreign-keys&gt;&lt;key app="EN" db-id="re2fpazahws0t8e2wxovs2z1xvaaztr9pa02" timestamp="1561649647"&gt;13&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347A0D">
          <w:fldChar w:fldCharType="separate"/>
        </w:r>
        <w:r w:rsidR="00347A0D" w:rsidRPr="00347A0D">
          <w:rPr>
            <w:noProof/>
            <w:vertAlign w:val="superscript"/>
          </w:rPr>
          <w:t>14</w:t>
        </w:r>
        <w:r w:rsidR="00347A0D">
          <w:fldChar w:fldCharType="end"/>
        </w:r>
      </w:hyperlink>
      <w:r w:rsidR="00543F93">
        <w:t xml:space="preserve"> </w:t>
      </w:r>
      <w:r w:rsidR="00624030">
        <w:t>R</w:t>
      </w:r>
      <w:r w:rsidR="00A1488E" w:rsidRPr="00333468">
        <w:t xml:space="preserve">eversible </w:t>
      </w:r>
      <w:r w:rsidR="00A1488E" w:rsidRPr="00333468">
        <w:lastRenderedPageBreak/>
        <w:t xml:space="preserve">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t>residues</w:t>
      </w:r>
      <w:r w:rsidR="003C434F">
        <w:t>.</w:t>
      </w:r>
      <w:hyperlink w:anchor="_ENREF_15" w:tooltip="Barf, 2012 #14" w:history="1">
        <w:r w:rsidR="00347A0D">
          <w:fldChar w:fldCharType="begin">
            <w:fldData xml:space="preserve">PEVuZE5vdGU+PENpdGU+PEF1dGhvcj5CYXJmPC9BdXRob3I+PFllYXI+MjAxMjwvWWVhcj48UmVj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</w:fldData>
          </w:fldChar>
        </w:r>
        <w:r w:rsidR="00347A0D">
          <w:instrText xml:space="preserve"> ADDIN EN.CITE </w:instrText>
        </w:r>
        <w:r w:rsidR="00347A0D">
          <w:fldChar w:fldCharType="begin">
            <w:fldData xml:space="preserve">PEVuZE5vdGU+PENpdGU+PEF1dGhvcj5CYXJmPC9BdXRob3I+PFllYXI+MjAxMjwvWWVhcj48UmVj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</w:fldData>
          </w:fldChar>
        </w:r>
        <w:r w:rsidR="00347A0D">
          <w:instrText xml:space="preserve"> ADDIN EN.CITE.DATA </w:instrText>
        </w:r>
        <w:r w:rsidR="00347A0D">
          <w:fldChar w:fldCharType="end"/>
        </w:r>
        <w:r w:rsidR="00347A0D">
          <w:fldChar w:fldCharType="separate"/>
        </w:r>
        <w:r w:rsidR="00347A0D" w:rsidRPr="00347A0D">
          <w:rPr>
            <w:noProof/>
            <w:vertAlign w:val="superscript"/>
          </w:rPr>
          <w:t>15-17</w:t>
        </w:r>
        <w:r w:rsidR="00347A0D">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7" w:history="1">
        <w:r w:rsidR="00347A0D" w:rsidRPr="00A6703A">
          <w:fldChar w:fldCharType="begin"/>
        </w:r>
        <w:r w:rsidR="00347A0D">
          <w:instrText xml:space="preserve"> ADDIN EN.CITE &lt;EndNote&gt;&lt;Cite&gt;&lt;Author&gt;Copeland&lt;/Author&gt;&lt;Year&gt;2006&lt;/Year&gt;&lt;RecNum&gt;17&lt;/RecNum&gt;&lt;DisplayText&gt;&lt;style face="superscript"&gt;18&lt;/style&gt;&lt;/DisplayText&gt;&lt;record&gt;&lt;rec-number&gt;17&lt;/rec-number&gt;&lt;foreign-keys&gt;&lt;key app="EN" db-id="re2fpazahws0t8e2wxovs2z1xvaaztr9pa02" timestamp="1561649649"&gt;17&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347A0D" w:rsidRPr="00A6703A">
          <w:fldChar w:fldCharType="separate"/>
        </w:r>
        <w:r w:rsidR="00347A0D" w:rsidRPr="00347A0D">
          <w:rPr>
            <w:noProof/>
            <w:vertAlign w:val="superscript"/>
          </w:rPr>
          <w:t>18</w:t>
        </w:r>
        <w:r w:rsidR="00347A0D"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4F7663">
            <w:pPr>
              <w:spacing w:line="480" w:lineRule="auto"/>
            </w:pPr>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4F7663">
            <w:pPr>
              <w:spacing w:line="480" w:lineRule="auto"/>
            </w:pPr>
          </w:p>
        </w:tc>
        <w:tc>
          <w:tcPr>
            <w:tcW w:w="3099" w:type="dxa"/>
            <w:tcBorders>
              <w:top w:val="nil"/>
              <w:left w:val="nil"/>
              <w:bottom w:val="nil"/>
              <w:right w:val="nil"/>
            </w:tcBorders>
            <w:vAlign w:val="center"/>
          </w:tcPr>
          <w:p w14:paraId="2A4D7B7F" w14:textId="66ECBFCC" w:rsidR="00673BAD" w:rsidRDefault="00673BAD" w:rsidP="004F7663">
            <w:pPr>
              <w:spacing w:line="480" w:lineRule="auto"/>
              <w:jc w:val="right"/>
            </w:pPr>
            <w:r>
              <w:t>(1)</w:t>
            </w:r>
          </w:p>
        </w:tc>
      </w:tr>
    </w:tbl>
    <w:p w14:paraId="2C4AD7FD" w14:textId="77777777" w:rsidR="003E0FD7" w:rsidRDefault="003E0FD7" w:rsidP="004F7663">
      <w:pPr>
        <w:spacing w:after="0" w:line="480" w:lineRule="auto"/>
      </w:pPr>
      <w:bookmarkStart w:id="18" w:name="_Toc9001579"/>
      <w:bookmarkStart w:id="19" w:name="_Toc9119009"/>
    </w:p>
    <w:p w14:paraId="2EC3E8CD" w14:textId="6F78BF33" w:rsidR="00E47C9E" w:rsidRPr="00E47C9E" w:rsidRDefault="007D2E06" w:rsidP="004F7663">
      <w:pPr>
        <w:pStyle w:val="Heading3"/>
        <w:spacing w:line="480" w:lineRule="auto"/>
      </w:pPr>
      <w:bookmarkStart w:id="20" w:name="_Toc21631623"/>
      <w:r w:rsidRPr="00727BF1">
        <w:t>Residence</w:t>
      </w:r>
      <w:r>
        <w:t xml:space="preserve"> Time and its Relationship to Pharmacological Effects</w:t>
      </w:r>
      <w:r w:rsidR="00F45217">
        <w:t>.</w:t>
      </w:r>
      <w:bookmarkEnd w:id="18"/>
      <w:bookmarkEnd w:id="19"/>
      <w:bookmarkEnd w:id="20"/>
    </w:p>
    <w:p w14:paraId="25BF9917" w14:textId="5691FF19" w:rsidR="00E47C9E" w:rsidRDefault="00F04778" w:rsidP="00E51097">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7" w:history="1">
        <w:r w:rsidR="00347A0D">
          <w:fldChar w:fldCharType="begin"/>
        </w:r>
        <w:r w:rsidR="00347A0D">
          <w:instrText xml:space="preserve"> ADDIN EN.CITE &lt;EndNote&gt;&lt;Cite&gt;&lt;Author&gt;Copeland&lt;/Author&gt;&lt;Year&gt;2006&lt;/Year&gt;&lt;RecNum&gt;17&lt;/RecNum&gt;&lt;DisplayText&gt;&lt;style face="superscript"&gt;18&lt;/style&gt;&lt;/DisplayText&gt;&lt;record&gt;&lt;rec-number&gt;17&lt;/rec-number&gt;&lt;foreign-keys&gt;&lt;key app="EN" db-id="re2fpazahws0t8e2wxovs2z1xvaaztr9pa02" timestamp="1561649649"&gt;17&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347A0D">
          <w:fldChar w:fldCharType="separate"/>
        </w:r>
        <w:r w:rsidR="00347A0D" w:rsidRPr="00347A0D">
          <w:rPr>
            <w:noProof/>
            <w:vertAlign w:val="superscript"/>
          </w:rPr>
          <w:t>18</w:t>
        </w:r>
        <w:r w:rsidR="00347A0D">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E4PC9SZWNOdW0+PERpc3BsYXlUZXh0PjxzdHlsZSBmYWNlPSJzdXBlcnNjcmlwdCI+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</w:fldData>
        </w:fldChar>
      </w:r>
      <w:r w:rsidR="00347A0D">
        <w:instrText xml:space="preserve"> ADDIN EN.CITE </w:instrText>
      </w:r>
      <w:r w:rsidR="00347A0D">
        <w:fldChar w:fldCharType="begin">
          <w:fldData xml:space="preserve">PEVuZE5vdGU+PENpdGU+PEF1dGhvcj5UdW1taW5vPC9BdXRob3I+PFllYXI+MjAwODwvWWVhcj48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</w:fldData>
        </w:fldChar>
      </w:r>
      <w:r w:rsidR="00347A0D">
        <w:instrText xml:space="preserve"> ADDIN EN.CITE.DATA </w:instrText>
      </w:r>
      <w:r w:rsidR="00347A0D">
        <w:fldChar w:fldCharType="end"/>
      </w:r>
      <w:r w:rsidR="00972154">
        <w:fldChar w:fldCharType="separate"/>
      </w:r>
      <w:hyperlink w:anchor="_ENREF_19" w:tooltip="Tummino, 2008 #18" w:history="1">
        <w:r w:rsidR="00347A0D" w:rsidRPr="00347A0D">
          <w:rPr>
            <w:noProof/>
            <w:vertAlign w:val="superscript"/>
          </w:rPr>
          <w:t>19</w:t>
        </w:r>
      </w:hyperlink>
      <w:r w:rsidR="00347A0D" w:rsidRPr="00347A0D">
        <w:rPr>
          <w:noProof/>
          <w:vertAlign w:val="superscript"/>
        </w:rPr>
        <w:t>,</w:t>
      </w:r>
      <w:hyperlink w:anchor="_ENREF_20" w:tooltip="Zhang, 2010 #19" w:history="1">
        <w:r w:rsidR="00347A0D"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w:t>
      </w:r>
      <w:commentRangeStart w:id="21"/>
      <w:r w:rsidR="003579EC">
        <w:t>RT</w:t>
      </w:r>
      <w:commentRangeEnd w:id="21"/>
      <w:r w:rsidR="001853E2">
        <w:rPr>
          <w:rStyle w:val="CommentReference"/>
        </w:rPr>
        <w:commentReference w:id="21"/>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7" w:history="1">
        <w:r w:rsidR="00347A0D">
          <w:fldChar w:fldCharType="begin">
            <w:fldData xml:space="preserve">PEVuZE5vdGU+PENpdGU+PEF1dGhvcj5Db3BlbGFuZDwvQXV0aG9yPjxZZWFyPjIwMDY8L1llYXI+
PFJlY051bT4xNzwvUmVjTnVtPjxEaXNwbGF5VGV4dD48c3R5bGUgZmFjZT0ic3VwZXJzY3JpcHQi
PjE4LTI0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HdW88L0F1dGhvcj48WWVhcj4yMDE0PC9ZZWFyPjxSZWNOdW0+MjA8L1Jl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x1PC9BdXRob3I+PFllYXI+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xODwvUmVjTnVtPjxyZWNvcmQ+PHJlYy1u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</w:fldData>
          </w:fldChar>
        </w:r>
        <w:r w:rsidR="00347A0D">
          <w:instrText xml:space="preserve"> ADDIN EN.CITE </w:instrText>
        </w:r>
        <w:r w:rsidR="00347A0D">
          <w:fldChar w:fldCharType="begin">
            <w:fldData xml:space="preserve">PEVuZE5vdGU+PENpdGU+PEF1dGhvcj5Db3BlbGFuZDwvQXV0aG9yPjxZZWFyPjIwMDY8L1llYXI+
PFJlY051bT4xNzwvUmVjTnVtPjxEaXNwbGF5VGV4dD48c3R5bGUgZmFjZT0ic3VwZXJzY3JpcHQi
PjE4LTI0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HdW88L0F1dGhvcj48WWVhcj4yMDE0PC9ZZWFyPjxSZWNOdW0+MjA8L1Jl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x1PC9BdXRob3I+PFllYXI+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xODwvUmVjTnVtPjxyZWNvcmQ+PHJlYy1u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</w:fldData>
          </w:fldChar>
        </w:r>
        <w:r w:rsidR="00347A0D">
          <w:instrText xml:space="preserve"> ADDIN EN.CITE.DATA </w:instrText>
        </w:r>
        <w:r w:rsidR="00347A0D">
          <w:fldChar w:fldCharType="end"/>
        </w:r>
        <w:r w:rsidR="00347A0D">
          <w:fldChar w:fldCharType="separate"/>
        </w:r>
        <w:r w:rsidR="00347A0D" w:rsidRPr="00347A0D">
          <w:rPr>
            <w:noProof/>
            <w:vertAlign w:val="superscript"/>
          </w:rPr>
          <w:t>18-24</w:t>
        </w:r>
        <w:r w:rsidR="00347A0D">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NzwvUmVjTnVtPjxEaXNwbGF5VGV4dD48c3R5bGUgZmFjZT0ic3VwZXJzY3JpcHQi
PjE4LDE5LDIzPC9zdHlsZT48L0Rpc3BsYXlUZXh0PjxyZWNvcmQ+PHJlYy1udW1iZXI+MTc8L3Jl
Yy1udW1iZXI+PGZvcmVpZ24ta2V5cz48a2V5IGFwcD0iRU4iIGRiLWlkPSJyZTJmcGF6YWh3czB0
OGUyd3hvdnMyejF4dmFhenRyOXBhMDIiIHRpbWVzdGFtcD0iMTU2MTY0OTY0OSI+MTc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wvcGVyaW9kaWNh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</w:fldData>
        </w:fldChar>
      </w:r>
      <w:r w:rsidR="00347A0D">
        <w:instrText xml:space="preserve"> ADDIN EN.CITE </w:instrText>
      </w:r>
      <w:r w:rsidR="00347A0D">
        <w:fldChar w:fldCharType="begin">
          <w:fldData xml:space="preserve">PEVuZE5vdGU+PENpdGU+PEF1dGhvcj5Db3BlbGFuZDwvQXV0aG9yPjxZZWFyPjIwMDY8L1llYXI+
PFJlY051bT4xNzwvUmVjTnVtPjxEaXNwbGF5VGV4dD48c3R5bGUgZmFjZT0ic3VwZXJzY3JpcHQi
PjE4LDE5LDIzPC9zdHlsZT48L0Rpc3BsYXlUZXh0PjxyZWNvcmQ+PHJlYy1udW1iZXI+MTc8L3Jl
Yy1udW1iZXI+PGZvcmVpZ24ta2V5cz48a2V5IGFwcD0iRU4iIGRiLWlkPSJyZTJmcGF6YWh3czB0
OGUyd3hvdnMyejF4dmFhenRyOXBhMDIiIHRpbWVzdGFtcD0iMTU2MTY0OTY0OSI+MTc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wvcGVyaW9kaWNh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</w:fldData>
        </w:fldChar>
      </w:r>
      <w:r w:rsidR="00347A0D">
        <w:instrText xml:space="preserve"> ADDIN EN.CITE.DATA </w:instrText>
      </w:r>
      <w:r w:rsidR="00347A0D">
        <w:fldChar w:fldCharType="end"/>
      </w:r>
      <w:r w:rsidR="00031454" w:rsidRPr="00717BF4">
        <w:fldChar w:fldCharType="separate"/>
      </w:r>
      <w:hyperlink w:anchor="_ENREF_18" w:tooltip="Copeland, 2006 #17" w:history="1">
        <w:r w:rsidR="00347A0D" w:rsidRPr="00347A0D">
          <w:rPr>
            <w:noProof/>
            <w:vertAlign w:val="superscript"/>
          </w:rPr>
          <w:t>18</w:t>
        </w:r>
      </w:hyperlink>
      <w:r w:rsidR="00347A0D" w:rsidRPr="00347A0D">
        <w:rPr>
          <w:noProof/>
          <w:vertAlign w:val="superscript"/>
        </w:rPr>
        <w:t>,</w:t>
      </w:r>
      <w:hyperlink w:anchor="_ENREF_19" w:tooltip="Tummino, 2008 #18" w:history="1">
        <w:r w:rsidR="00347A0D" w:rsidRPr="00347A0D">
          <w:rPr>
            <w:noProof/>
            <w:vertAlign w:val="superscript"/>
          </w:rPr>
          <w:t>19</w:t>
        </w:r>
      </w:hyperlink>
      <w:r w:rsidR="00347A0D" w:rsidRPr="00347A0D">
        <w:rPr>
          <w:noProof/>
          <w:vertAlign w:val="superscript"/>
        </w:rPr>
        <w:t>,</w:t>
      </w:r>
      <w:hyperlink w:anchor="_ENREF_23" w:tooltip="Lu, 2010 #22" w:history="1">
        <w:r w:rsidR="00347A0D"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4" w:history="1">
        <w:r w:rsidR="00347A0D">
          <w:fldChar w:fldCharType="begin"/>
        </w:r>
        <w:r w:rsidR="00347A0D">
          <w:instrText xml:space="preserve"> ADDIN EN.CITE &lt;EndNote&gt;&lt;Cite&gt;&lt;Author&gt;Swinney&lt;/Author&gt;&lt;Year&gt;2004&lt;/Year&gt;&lt;RecNum&gt;24&lt;/RecNum&gt;&lt;DisplayText&gt;&lt;style face="superscript"&gt;25&lt;/style&gt;&lt;/DisplayText&gt;&lt;record&gt;&lt;rec-number&gt;24&lt;/rec-number&gt;&lt;foreign-keys&gt;&lt;key app="EN" db-id="re2fpazahws0t8e2wxovs2z1xvaaztr9pa02" timestamp="1561649656"&gt;24&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347A0D">
          <w:fldChar w:fldCharType="separate"/>
        </w:r>
        <w:r w:rsidR="00347A0D" w:rsidRPr="00347A0D">
          <w:rPr>
            <w:noProof/>
            <w:vertAlign w:val="superscript"/>
          </w:rPr>
          <w:t>25</w:t>
        </w:r>
        <w:r w:rsidR="00347A0D">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 xml:space="preserve">sustained target </w:t>
      </w:r>
      <w:r w:rsidR="00122AB2" w:rsidRPr="001B23BB">
        <w:lastRenderedPageBreak/>
        <w:t>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21" w:history="1">
        <w:r w:rsidR="00347A0D">
          <w:fldChar w:fldCharType="begin"/>
        </w:r>
        <w:r w:rsidR="00347A0D">
          <w:instrText xml:space="preserve"> ADDIN EN.CITE &lt;EndNote&gt;&lt;Cite&gt;&lt;Author&gt;Copeland&lt;/Author&gt;&lt;Year&gt;2010&lt;/Year&gt;&lt;RecNum&gt;21&lt;/RecNum&gt;&lt;DisplayText&gt;&lt;style face="superscript"&gt;22&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347A0D">
          <w:fldChar w:fldCharType="separate"/>
        </w:r>
        <w:r w:rsidR="00347A0D" w:rsidRPr="00347A0D">
          <w:rPr>
            <w:noProof/>
            <w:vertAlign w:val="superscript"/>
          </w:rPr>
          <w:t>22</w:t>
        </w:r>
        <w:r w:rsidR="00347A0D">
          <w:fldChar w:fldCharType="end"/>
        </w:r>
      </w:hyperlink>
      <w:r w:rsidR="00566F26">
        <w:t xml:space="preserve"> allergies,</w:t>
      </w:r>
      <w:hyperlink w:anchor="_ENREF_22" w:tooltip="Copeland, 2010 #21" w:history="1">
        <w:r w:rsidR="00347A0D">
          <w:fldChar w:fldCharType="begin"/>
        </w:r>
        <w:r w:rsidR="00347A0D">
          <w:instrText xml:space="preserve"> ADDIN EN.CITE &lt;EndNote&gt;&lt;Cite&gt;&lt;Author&gt;Copeland&lt;/Author&gt;&lt;Year&gt;2010&lt;/Year&gt;&lt;RecNum&gt;21&lt;/RecNum&gt;&lt;DisplayText&gt;&lt;style face="superscript"&gt;22&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347A0D">
          <w:fldChar w:fldCharType="separate"/>
        </w:r>
        <w:r w:rsidR="00347A0D" w:rsidRPr="00347A0D">
          <w:rPr>
            <w:noProof/>
            <w:vertAlign w:val="superscript"/>
          </w:rPr>
          <w:t>22</w:t>
        </w:r>
        <w:r w:rsidR="00347A0D">
          <w:fldChar w:fldCharType="end"/>
        </w:r>
      </w:hyperlink>
      <w:r w:rsidR="00566F26">
        <w:t xml:space="preserve"> hypertension,</w:t>
      </w:r>
      <w:hyperlink w:anchor="_ENREF_26" w:tooltip="Kahan, 1999 #278" w:history="1">
        <w:r w:rsidR="00347A0D">
          <w:fldChar w:fldCharType="begin"/>
        </w:r>
        <w:r w:rsidR="00347A0D">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347A0D">
          <w:fldChar w:fldCharType="separate"/>
        </w:r>
        <w:r w:rsidR="00347A0D" w:rsidRPr="00347A0D">
          <w:rPr>
            <w:noProof/>
            <w:vertAlign w:val="superscript"/>
          </w:rPr>
          <w:t>26</w:t>
        </w:r>
        <w:r w:rsidR="00347A0D">
          <w:fldChar w:fldCharType="end"/>
        </w:r>
      </w:hyperlink>
      <w:r w:rsidR="00566F26">
        <w:t xml:space="preserve"> and hormone-dependent diseases</w:t>
      </w:r>
      <w:r w:rsidR="00E7128F">
        <w:t>,</w:t>
      </w:r>
      <w:hyperlink w:anchor="_ENREF_27" w:tooltip="Kohout, 2007 #26" w:history="1">
        <w:r w:rsidR="00347A0D">
          <w:fldChar w:fldCharType="begin"/>
        </w:r>
        <w:r w:rsidR="00347A0D">
          <w:instrText xml:space="preserve"> ADDIN EN.CITE &lt;EndNote&gt;&lt;Cite&gt;&lt;Author&gt;Kohout&lt;/Author&gt;&lt;Year&gt;2007&lt;/Year&gt;&lt;RecNum&gt;26&lt;/RecNum&gt;&lt;DisplayText&gt;&lt;style face="superscript"&gt;27&lt;/style&gt;&lt;/DisplayText&gt;&lt;record&gt;&lt;rec-number&gt;26&lt;/rec-number&gt;&lt;foreign-keys&gt;&lt;key app="EN" db-id="re2fpazahws0t8e2wxovs2z1xvaaztr9pa02" timestamp="1561649657"&gt;26&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347A0D">
          <w:fldChar w:fldCharType="separate"/>
        </w:r>
        <w:r w:rsidR="00347A0D" w:rsidRPr="00347A0D">
          <w:rPr>
            <w:noProof/>
            <w:vertAlign w:val="superscript"/>
          </w:rPr>
          <w:t>27</w:t>
        </w:r>
        <w:r w:rsidR="00347A0D">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w:t>
      </w:r>
      <w:proofErr w:type="spellStart"/>
      <w:r w:rsidR="00EF13C7">
        <w:t>resynthesis</w:t>
      </w:r>
      <w:proofErr w:type="spellEnd"/>
      <w:r w:rsidR="00EF13C7">
        <w:t xml:space="preserve">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yMTwvUmVjTnVtPjxEaXNwbGF5VGV4dD48c3R5bGUgZmFjZT0ic3VwZXJzY3JpcHQi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</w:fldData>
        </w:fldChar>
      </w:r>
      <w:r w:rsidR="00347A0D">
        <w:instrText xml:space="preserve"> ADDIN EN.CITE </w:instrText>
      </w:r>
      <w:r w:rsidR="00347A0D">
        <w:fldChar w:fldCharType="begin">
          <w:fldData xml:space="preserve">PEVuZE5vdGU+PENpdGU+PEF1dGhvcj5Db3BlbGFuZDwvQXV0aG9yPjxZZWFyPjIwMTA8L1llYXI+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</w:fldData>
        </w:fldChar>
      </w:r>
      <w:r w:rsidR="00347A0D">
        <w:instrText xml:space="preserve"> ADDIN EN.CITE.DATA </w:instrText>
      </w:r>
      <w:r w:rsidR="00347A0D">
        <w:fldChar w:fldCharType="end"/>
      </w:r>
      <w:r w:rsidR="001B23BB">
        <w:fldChar w:fldCharType="separate"/>
      </w:r>
      <w:hyperlink w:anchor="_ENREF_22" w:tooltip="Copeland, 2010 #21" w:history="1">
        <w:r w:rsidR="00347A0D" w:rsidRPr="00347A0D">
          <w:rPr>
            <w:noProof/>
            <w:vertAlign w:val="superscript"/>
          </w:rPr>
          <w:t>22</w:t>
        </w:r>
      </w:hyperlink>
      <w:r w:rsidR="00347A0D" w:rsidRPr="00347A0D">
        <w:rPr>
          <w:noProof/>
          <w:vertAlign w:val="superscript"/>
        </w:rPr>
        <w:t>,</w:t>
      </w:r>
      <w:hyperlink w:anchor="_ENREF_28" w:tooltip="Bauer, 2015 #27" w:history="1">
        <w:r w:rsidR="00347A0D"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NzwvUmVjTnVtPjxEaXNwbGF5VGV4dD48c3R5bGUgZmFjZT0ic3VwZXJzY3JpcHQi
PjE4LDI5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CcnlhbnQ8L0F1dGhvcj48WWVhcj4yMDA4PC9ZZWFyPjxSZWNOdW0+Mjg8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</w:fldData>
        </w:fldChar>
      </w:r>
      <w:r w:rsidR="00347A0D">
        <w:instrText xml:space="preserve"> ADDIN EN.CITE </w:instrText>
      </w:r>
      <w:r w:rsidR="00347A0D">
        <w:fldChar w:fldCharType="begin">
          <w:fldData xml:space="preserve">PEVuZE5vdGU+PENpdGU+PEF1dGhvcj5Db3BlbGFuZDwvQXV0aG9yPjxZZWFyPjIwMDY8L1llYXI+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</w:fldData>
        </w:fldChar>
      </w:r>
      <w:r w:rsidR="00347A0D">
        <w:instrText xml:space="preserve"> ADDIN EN.CITE.DATA </w:instrText>
      </w:r>
      <w:r w:rsidR="00347A0D">
        <w:fldChar w:fldCharType="end"/>
      </w:r>
      <w:r w:rsidR="005E1A66">
        <w:fldChar w:fldCharType="separate"/>
      </w:r>
      <w:hyperlink w:anchor="_ENREF_18" w:tooltip="Copeland, 2006 #17" w:history="1">
        <w:r w:rsidR="00347A0D" w:rsidRPr="00347A0D">
          <w:rPr>
            <w:noProof/>
            <w:vertAlign w:val="superscript"/>
          </w:rPr>
          <w:t>18</w:t>
        </w:r>
      </w:hyperlink>
      <w:r w:rsidR="00347A0D" w:rsidRPr="00347A0D">
        <w:rPr>
          <w:noProof/>
          <w:vertAlign w:val="superscript"/>
        </w:rPr>
        <w:t>,</w:t>
      </w:r>
      <w:hyperlink w:anchor="_ENREF_29" w:tooltip="Bryant, 2008 #28" w:history="1">
        <w:r w:rsidR="00347A0D" w:rsidRPr="00347A0D">
          <w:rPr>
            <w:noProof/>
            <w:vertAlign w:val="superscript"/>
          </w:rPr>
          <w:t>29</w:t>
        </w:r>
      </w:hyperlink>
      <w:r w:rsidR="005E1A66">
        <w:fldChar w:fldCharType="end"/>
      </w:r>
      <w:r w:rsidR="002338FD">
        <w:t xml:space="preserve"> and </w:t>
      </w:r>
      <w:proofErr w:type="spellStart"/>
      <w:r w:rsidR="002338FD">
        <w:t>antipsychosis</w:t>
      </w:r>
      <w:proofErr w:type="spellEnd"/>
      <w:r w:rsidR="005E1A66">
        <w:t>.</w:t>
      </w:r>
      <w:hyperlink w:anchor="_ENREF_19" w:tooltip="Tummino, 2008 #18" w:history="1">
        <w:r w:rsidR="00347A0D">
          <w:fldChar w:fldCharType="begin"/>
        </w:r>
        <w:r w:rsidR="00347A0D">
          <w:instrText xml:space="preserve"> ADDIN EN.CITE &lt;EndNote&gt;&lt;Cite&gt;&lt;Author&gt;Tummino&lt;/Author&gt;&lt;Year&gt;2008&lt;/Year&gt;&lt;RecNum&gt;18&lt;/RecNum&gt;&lt;DisplayText&gt;&lt;style face="superscript"&gt;19&lt;/style&gt;&lt;/DisplayText&gt;&lt;record&gt;&lt;rec-number&gt;18&lt;/rec-number&gt;&lt;foreign-keys&gt;&lt;key app="EN" db-id="re2fpazahws0t8e2wxovs2z1xvaaztr9pa02" timestamp="1561649650"&gt;18&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347A0D">
          <w:fldChar w:fldCharType="separate"/>
        </w:r>
        <w:r w:rsidR="00347A0D" w:rsidRPr="00347A0D">
          <w:rPr>
            <w:noProof/>
            <w:vertAlign w:val="superscript"/>
          </w:rPr>
          <w:t>19</w:t>
        </w:r>
        <w:r w:rsidR="00347A0D">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21" w:history="1">
        <w:r w:rsidR="00347A0D">
          <w:fldChar w:fldCharType="begin"/>
        </w:r>
        <w:r w:rsidR="00347A0D">
          <w:instrText xml:space="preserve"> ADDIN EN.CITE &lt;EndNote&gt;&lt;Cite&gt;&lt;Author&gt;Copeland&lt;/Author&gt;&lt;Year&gt;2010&lt;/Year&gt;&lt;RecNum&gt;21&lt;/RecNum&gt;&lt;DisplayText&gt;&lt;style face="superscript"&gt;22&lt;/style&gt;&lt;/DisplayText&gt;&lt;record&gt;&lt;rec-number&gt;21&lt;/rec-number&gt;&lt;foreign-keys&gt;&lt;key app="EN" db-id="re2fpazahws0t8e2wxovs2z1xvaaztr9pa02" timestamp="1561649653"&gt;21&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347A0D">
          <w:fldChar w:fldCharType="separate"/>
        </w:r>
        <w:r w:rsidR="00347A0D" w:rsidRPr="00347A0D">
          <w:rPr>
            <w:noProof/>
            <w:vertAlign w:val="superscript"/>
          </w:rPr>
          <w:t>22</w:t>
        </w:r>
        <w:r w:rsidR="00347A0D">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p>
    <w:p w14:paraId="28FA2818" w14:textId="77777777" w:rsidR="003E0FD7" w:rsidRDefault="003E0FD7" w:rsidP="004F7663">
      <w:pPr>
        <w:spacing w:line="480" w:lineRule="auto"/>
      </w:pPr>
      <w:bookmarkStart w:id="22" w:name="_Toc9001580"/>
      <w:bookmarkStart w:id="23" w:name="_Toc9119010"/>
    </w:p>
    <w:p w14:paraId="4BC60057" w14:textId="064BF753" w:rsidR="00A35266" w:rsidRPr="00E47C9E" w:rsidRDefault="007D2E06" w:rsidP="004F7663">
      <w:pPr>
        <w:pStyle w:val="Heading3"/>
        <w:spacing w:line="480" w:lineRule="auto"/>
      </w:pPr>
      <w:bookmarkStart w:id="24" w:name="_Toc21631624"/>
      <w:bookmarkEnd w:id="22"/>
      <w:r>
        <w:t>Discovery of Reversible Covalent Inhibitors o</w:t>
      </w:r>
      <w:r w:rsidR="00D82EBF">
        <w:t>f Bruton’s Tyrosine Kinase</w:t>
      </w:r>
      <w:r>
        <w:t>.</w:t>
      </w:r>
      <w:bookmarkEnd w:id="23"/>
      <w:bookmarkEnd w:id="24"/>
      <w:r w:rsidR="007F7734">
        <w:fldChar w:fldCharType="begin"/>
      </w:r>
      <w:r w:rsidR="007F7734">
        <w:instrText xml:space="preserve"> HYPERLINK \l "_ENREF_20" \o "Bauer, 2015 #234" </w:instrText>
      </w:r>
      <w:r w:rsidR="007F7734">
        <w:fldChar w:fldCharType="end"/>
      </w:r>
    </w:p>
    <w:p w14:paraId="65154584" w14:textId="60097C05" w:rsidR="00C11174" w:rsidRDefault="00276E85" w:rsidP="00E51097">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r w:rsidRPr="000B40D9">
        <w:t xml:space="preserve">Bruton’s Tyrosine Kinase </w:t>
      </w:r>
      <w:r>
        <w:t>(BTK).</w:t>
      </w:r>
      <w:hyperlink w:anchor="_ENREF_5" w:tooltip="Bradshaw, 2015 #4" w:history="1">
        <w:r w:rsidR="00347A0D">
          <w:fldChar w:fldCharType="begin"/>
        </w:r>
        <w:r w:rsidR="00347A0D">
          <w:instrText xml:space="preserve"> ADDIN EN.CITE &lt;EndNote&gt;&lt;Cite&gt;&lt;Author&gt;Bradshaw&lt;/Author&gt;&lt;Year&gt;2015&lt;/Year&gt;&lt;RecNum&gt;4&lt;/RecNum&gt;&lt;DisplayText&gt;&lt;style face="superscript"&gt;5&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347A0D">
          <w:fldChar w:fldCharType="separate"/>
        </w:r>
        <w:r w:rsidR="00347A0D" w:rsidRPr="00347A0D">
          <w:rPr>
            <w:noProof/>
            <w:vertAlign w:val="superscript"/>
          </w:rPr>
          <w:t>5</w:t>
        </w:r>
        <w:r w:rsidR="00347A0D">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yOTwvUmVjTnVtPjxEaXNwbGF5VGV4dD48c3R5bGUgZmFjZT0ic3VwZXJzY3JpcHQiPjMw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zMDwvUmVjTnVtPjxyZWNvcmQ+PHJlYy1u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</w:fldData>
        </w:fldChar>
      </w:r>
      <w:r w:rsidR="00347A0D">
        <w:instrText xml:space="preserve"> ADDIN EN.CITE </w:instrText>
      </w:r>
      <w:r w:rsidR="00347A0D">
        <w:fldChar w:fldCharType="begin">
          <w:fldData xml:space="preserve">PEVuZE5vdGU+PENpdGU+PEF1dGhvcj5TbWl0aDwvQXV0aG9yPjxZZWFyPjE5OTQ8L1llYXI+PFJl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zMDwvUmVjTnVtPjxyZWNvcmQ+PHJlYy1u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</w:fldData>
        </w:fldChar>
      </w:r>
      <w:r w:rsidR="00347A0D">
        <w:instrText xml:space="preserve"> ADDIN EN.CITE.DATA </w:instrText>
      </w:r>
      <w:r w:rsidR="00347A0D">
        <w:fldChar w:fldCharType="end"/>
      </w:r>
      <w:r w:rsidR="00E22105">
        <w:fldChar w:fldCharType="separate"/>
      </w:r>
      <w:hyperlink w:anchor="_ENREF_30" w:tooltip="Smith, 1994 #29" w:history="1">
        <w:r w:rsidR="00347A0D" w:rsidRPr="00347A0D">
          <w:rPr>
            <w:noProof/>
            <w:vertAlign w:val="superscript"/>
          </w:rPr>
          <w:t>30</w:t>
        </w:r>
      </w:hyperlink>
      <w:r w:rsidR="00347A0D" w:rsidRPr="00347A0D">
        <w:rPr>
          <w:noProof/>
          <w:vertAlign w:val="superscript"/>
        </w:rPr>
        <w:t>,</w:t>
      </w:r>
      <w:hyperlink w:anchor="_ENREF_31" w:tooltip="Mohamed, 2009 #30" w:history="1">
        <w:r w:rsidR="00347A0D"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zE8L1JlY051bT48RGlzcGxheVRleHQ+PHN0eWxlIGZhY2U9InN1cGVyc2NyaXB0Ij4z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</w:fldData>
        </w:fldChar>
      </w:r>
      <w:r w:rsidR="00347A0D">
        <w:instrText xml:space="preserve"> ADDIN EN.CITE </w:instrText>
      </w:r>
      <w:r w:rsidR="00347A0D">
        <w:fldChar w:fldCharType="begin">
          <w:fldData xml:space="preserve">PEVuZE5vdGU+PENpdGU+PEF1dGhvcj5IYWxsZWs8L0F1dGhvcj48WWVhcj4yMDE4PC9ZZWFyPjxS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</w:fldData>
        </w:fldChar>
      </w:r>
      <w:r w:rsidR="00347A0D">
        <w:instrText xml:space="preserve"> ADDIN EN.CITE.DATA </w:instrText>
      </w:r>
      <w:r w:rsidR="00347A0D">
        <w:fldChar w:fldCharType="end"/>
      </w:r>
      <w:r w:rsidR="006722F5">
        <w:fldChar w:fldCharType="separate"/>
      </w:r>
      <w:hyperlink w:anchor="_ENREF_32" w:tooltip="Hallek, 2018 #31" w:history="1">
        <w:r w:rsidR="00347A0D" w:rsidRPr="00347A0D">
          <w:rPr>
            <w:noProof/>
            <w:vertAlign w:val="superscript"/>
          </w:rPr>
          <w:t>32</w:t>
        </w:r>
      </w:hyperlink>
      <w:r w:rsidR="00347A0D" w:rsidRPr="00347A0D">
        <w:rPr>
          <w:noProof/>
          <w:vertAlign w:val="superscript"/>
        </w:rPr>
        <w:t>,</w:t>
      </w:r>
      <w:hyperlink w:anchor="_ENREF_33" w:tooltip="Wang, 2013 #32" w:history="1">
        <w:r w:rsidR="00347A0D"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zMzwvUmVjTnVtPjxEaXNwbGF5VGV4dD48c3R5bGUgZmFjZT0ic3VwZXJzY3JpcHQi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</w:fldData>
        </w:fldChar>
      </w:r>
      <w:r w:rsidR="00347A0D">
        <w:instrText xml:space="preserve"> ADDIN EN.CITE </w:instrText>
      </w:r>
      <w:r w:rsidR="00347A0D">
        <w:fldChar w:fldCharType="begin">
          <w:fldData xml:space="preserve">PEVuZE5vdGU+PENpdGU+PEF1dGhvcj5EaSBQYW9sbzwvQXV0aG9yPjxZZWFyPjIwMTA8L1llYXI+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</w:fldData>
        </w:fldChar>
      </w:r>
      <w:r w:rsidR="00347A0D">
        <w:instrText xml:space="preserve"> ADDIN EN.CITE.DATA </w:instrText>
      </w:r>
      <w:r w:rsidR="00347A0D">
        <w:fldChar w:fldCharType="end"/>
      </w:r>
      <w:r w:rsidR="00E22105">
        <w:fldChar w:fldCharType="separate"/>
      </w:r>
      <w:hyperlink w:anchor="_ENREF_34" w:tooltip="Di Paolo, 2010 #33" w:history="1">
        <w:r w:rsidR="00347A0D" w:rsidRPr="00347A0D">
          <w:rPr>
            <w:noProof/>
            <w:vertAlign w:val="superscript"/>
          </w:rPr>
          <w:t>34</w:t>
        </w:r>
      </w:hyperlink>
      <w:r w:rsidR="00347A0D" w:rsidRPr="00347A0D">
        <w:rPr>
          <w:noProof/>
          <w:vertAlign w:val="superscript"/>
        </w:rPr>
        <w:t>,</w:t>
      </w:r>
      <w:hyperlink w:anchor="_ENREF_35" w:tooltip="Honigberg, 2010 #34" w:history="1">
        <w:r w:rsidR="00347A0D"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35" w:history="1">
        <w:r w:rsidR="00347A0D">
          <w:fldChar w:fldCharType="begin"/>
        </w:r>
        <w:r w:rsidR="00347A0D">
          <w:instrText xml:space="preserve"> ADDIN EN.CITE &lt;EndNote&gt;&lt;Cite&gt;&lt;Author&gt;Brown&lt;/Author&gt;&lt;Year&gt;2013&lt;/Year&gt;&lt;RecNum&gt;35&lt;/RecNum&gt;&lt;DisplayText&gt;&lt;style face="superscript"&gt;36&lt;/style&gt;&lt;/DisplayText&gt;&lt;record&gt;&lt;rec-number&gt;35&lt;/rec-number&gt;&lt;foreign-keys&gt;&lt;key app="EN" db-id="re2fpazahws0t8e2wxovs2z1xvaaztr9pa02" timestamp="1561649664"&gt;35&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347A0D">
          <w:fldChar w:fldCharType="separate"/>
        </w:r>
        <w:r w:rsidR="00347A0D" w:rsidRPr="00347A0D">
          <w:rPr>
            <w:noProof/>
            <w:vertAlign w:val="superscript"/>
          </w:rPr>
          <w:t>36</w:t>
        </w:r>
        <w:r w:rsidR="00347A0D">
          <w:fldChar w:fldCharType="end"/>
        </w:r>
      </w:hyperlink>
      <w:r w:rsidR="00EE354F">
        <w:t xml:space="preserve"> </w:t>
      </w:r>
      <w:r w:rsidR="00E4149D">
        <w:t xml:space="preserve">(Figure 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EB18CA">
        <w:t xml:space="preserve">(FDA) </w:t>
      </w:r>
      <w:r w:rsidR="007D04EB">
        <w:t xml:space="preserve">as </w:t>
      </w:r>
      <w:r w:rsidR="0085128B">
        <w:t xml:space="preserve">a </w:t>
      </w:r>
      <w:r w:rsidR="007D04EB">
        <w:t xml:space="preserve">medicament </w:t>
      </w:r>
      <w:r w:rsidR="00F15C17">
        <w:t>for chronic lymphocytic leukaemia,</w:t>
      </w:r>
      <w:hyperlink w:anchor="_ENREF_32" w:tooltip="Hallek, 2018 #31" w:history="1">
        <w:r w:rsidR="00347A0D">
          <w:fldChar w:fldCharType="begin"/>
        </w:r>
        <w:r w:rsidR="00347A0D">
          <w:instrText xml:space="preserve"> ADDIN EN.CITE &lt;EndNote&gt;&lt;Cite&gt;&lt;Author&gt;Hallek&lt;/Author&gt;&lt;Year&gt;2018&lt;/Year&gt;&lt;RecNum&gt;31&lt;/RecNum&gt;&lt;DisplayText&gt;&lt;style face="superscript"&gt;32&lt;/style&gt;&lt;/DisplayText&gt;&lt;record&gt;&lt;rec-number&gt;31&lt;/rec-number&gt;&lt;foreign-keys&gt;&lt;key app="EN" db-id="re2fpazahws0t8e2wxovs2z1xvaaztr9pa02" timestamp="1561649661"&gt;31&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347A0D">
          <w:fldChar w:fldCharType="separate"/>
        </w:r>
        <w:r w:rsidR="00347A0D" w:rsidRPr="00347A0D">
          <w:rPr>
            <w:noProof/>
            <w:vertAlign w:val="superscript"/>
          </w:rPr>
          <w:t>32</w:t>
        </w:r>
        <w:r w:rsidR="00347A0D">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32" w:history="1">
        <w:r w:rsidR="00347A0D">
          <w:fldChar w:fldCharType="begin">
            <w:fldData xml:space="preserve">PEVuZE5vdGU+PENpdGU+PEF1dGhvcj5XYW5nPC9BdXRob3I+PFllYXI+MjAxMzwvWWVhcj48UmVj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</w:fldData>
          </w:fldChar>
        </w:r>
        <w:r w:rsidR="00347A0D">
          <w:instrText xml:space="preserve"> ADDIN EN.CITE </w:instrText>
        </w:r>
        <w:r w:rsidR="00347A0D">
          <w:fldChar w:fldCharType="begin">
            <w:fldData xml:space="preserve">PEVuZE5vdGU+PENpdGU+PEF1dGhvcj5XYW5nPC9BdXRob3I+PFllYXI+MjAxMzwvWWVhcj48UmVj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</w:fldData>
          </w:fldChar>
        </w:r>
        <w:r w:rsidR="00347A0D">
          <w:instrText xml:space="preserve"> ADDIN EN.CITE.DATA </w:instrText>
        </w:r>
        <w:r w:rsidR="00347A0D">
          <w:fldChar w:fldCharType="end"/>
        </w:r>
        <w:r w:rsidR="00347A0D">
          <w:fldChar w:fldCharType="separate"/>
        </w:r>
        <w:r w:rsidR="00347A0D" w:rsidRPr="00347A0D">
          <w:rPr>
            <w:noProof/>
            <w:vertAlign w:val="superscript"/>
          </w:rPr>
          <w:t>33</w:t>
        </w:r>
        <w:r w:rsidR="00347A0D">
          <w:fldChar w:fldCharType="end"/>
        </w:r>
      </w:hyperlink>
      <w:r w:rsidR="0085128B">
        <w:t xml:space="preserve"> as a second-line treatment.</w:t>
      </w:r>
      <w:hyperlink w:anchor="_ENREF_37" w:tooltip="Peterson, 2014 #36" w:history="1">
        <w:r w:rsidR="00347A0D">
          <w:fldChar w:fldCharType="begin"/>
        </w:r>
        <w:r w:rsidR="00347A0D">
          <w:instrText xml:space="preserve"> ADDIN EN.CITE &lt;EndNote&gt;&lt;Cite&gt;&lt;Author&gt;Peterson&lt;/Author&gt;&lt;Year&gt;2014&lt;/Year&gt;&lt;RecNum&gt;36&lt;/RecNum&gt;&lt;DisplayText&gt;&lt;style face="superscript"&gt;37&lt;/style&gt;&lt;/DisplayText&gt;&lt;record&gt;&lt;rec-number&gt;36&lt;/rec-number&gt;&lt;foreign-keys&gt;&lt;key app="EN" db-id="re2fpazahws0t8e2wxovs2z1xvaaztr9pa02" timestamp="1561649665"&gt;36&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347A0D">
          <w:fldChar w:fldCharType="separate"/>
        </w:r>
        <w:r w:rsidR="00347A0D" w:rsidRPr="00347A0D">
          <w:rPr>
            <w:noProof/>
            <w:vertAlign w:val="superscript"/>
          </w:rPr>
          <w:t>37</w:t>
        </w:r>
        <w:r w:rsidR="00347A0D">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408D96B3" w:rsidR="009D5BBF" w:rsidRDefault="00366ED8" w:rsidP="00E51097">
      <w:pPr>
        <w:pStyle w:val="Paragraph"/>
      </w:pPr>
      <w:r>
        <w:rPr>
          <w:noProof/>
        </w:rPr>
        <w:object w:dxaOrig="6331" w:dyaOrig="3617" w14:anchorId="2EE5DFFE">
          <v:shape id="_x0000_i1027" type="#_x0000_t75" alt="" style="width:278.25pt;height:159pt;mso-width-percent:0;mso-height-percent:0;mso-width-percent:0;mso-height-percent:0" o:ole="">
            <v:imagedata r:id="rId16" o:title=""/>
          </v:shape>
          <o:OLEObject Type="Embed" ProgID="ChemDraw.Document.6.0" ShapeID="_x0000_i1027" DrawAspect="Content" ObjectID="_1632691358" r:id="rId17"/>
        </w:object>
      </w:r>
    </w:p>
    <w:p w14:paraId="410DD3A6" w14:textId="203D3A64" w:rsidR="00C11174" w:rsidRDefault="00C11174" w:rsidP="00E51097">
      <w:pPr>
        <w:pStyle w:val="Paragraph"/>
      </w:pPr>
      <w:r w:rsidRPr="00C03498">
        <w:rPr>
          <w:b/>
        </w:rPr>
        <w:t xml:space="preserve">Figure </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34FA36C7" w:rsidR="00A1488E" w:rsidRDefault="00F15C17" w:rsidP="00E51097">
      <w:pPr>
        <w:pStyle w:val="Paragraph"/>
      </w:pPr>
      <w:r>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zQ8L1JlY051bT48RGlzcGxheVRleHQ+PHN0eWxlIGZhY2U9InN1cGVyc2NyaXB0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</w:fldData>
        </w:fldChar>
      </w:r>
      <w:r w:rsidR="00347A0D">
        <w:instrText xml:space="preserve"> ADDIN EN.CITE </w:instrText>
      </w:r>
      <w:r w:rsidR="00347A0D">
        <w:fldChar w:fldCharType="begin">
          <w:fldData xml:space="preserve">PEVuZE5vdGU+PENpdGU+PEF1dGhvcj5Ib25pZ2Jlcmc8L0F1dGhvcj48WWVhcj4yMDEwPC9ZZWFy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</w:fldData>
        </w:fldChar>
      </w:r>
      <w:r w:rsidR="00347A0D">
        <w:instrText xml:space="preserve"> ADDIN EN.CITE.DATA </w:instrText>
      </w:r>
      <w:r w:rsidR="00347A0D">
        <w:fldChar w:fldCharType="end"/>
      </w:r>
      <w:r w:rsidR="00554248">
        <w:fldChar w:fldCharType="separate"/>
      </w:r>
      <w:hyperlink w:anchor="_ENREF_35" w:tooltip="Honigberg, 2010 #34" w:history="1">
        <w:r w:rsidR="00347A0D" w:rsidRPr="00347A0D">
          <w:rPr>
            <w:noProof/>
            <w:vertAlign w:val="superscript"/>
          </w:rPr>
          <w:t>35</w:t>
        </w:r>
      </w:hyperlink>
      <w:r w:rsidR="00347A0D" w:rsidRPr="00347A0D">
        <w:rPr>
          <w:noProof/>
          <w:vertAlign w:val="superscript"/>
        </w:rPr>
        <w:t>,</w:t>
      </w:r>
      <w:hyperlink w:anchor="_ENREF_38" w:tooltip="Lanning, 2014 #37" w:history="1">
        <w:r w:rsidR="00347A0D" w:rsidRPr="00347A0D">
          <w:rPr>
            <w:noProof/>
            <w:vertAlign w:val="superscript"/>
          </w:rPr>
          <w:t>38</w:t>
        </w:r>
      </w:hyperlink>
      <w:r w:rsidR="00554248">
        <w:fldChar w:fldCharType="end"/>
      </w:r>
      <w:r w:rsidR="00723E4A">
        <w:t xml:space="preserve"> such as epidermal growth factor receptor (EGFR)</w:t>
      </w:r>
      <w:r w:rsidR="00554248">
        <w:t>, interleukin-2-</w:t>
      </w:r>
      <w:r w:rsidR="00554248" w:rsidRPr="00554248">
        <w:t>inducible T-cell kinase</w:t>
      </w:r>
      <w:r w:rsidR="00554248">
        <w:t xml:space="preserve"> </w:t>
      </w:r>
      <w:r w:rsidR="00554248" w:rsidRPr="00554248">
        <w:t>(</w:t>
      </w:r>
      <w:r w:rsidR="00554248">
        <w:t xml:space="preserve">ITK) </w:t>
      </w:r>
      <w:r w:rsidR="00970920">
        <w:t xml:space="preserve">and </w:t>
      </w:r>
      <w:r w:rsidR="00970920" w:rsidRPr="00554248">
        <w:t>T</w:t>
      </w:r>
      <w:r w:rsidR="00554248" w:rsidRPr="00554248">
        <w:t xml:space="preserve">-cell X chromosome kinase </w:t>
      </w:r>
      <w:r w:rsidR="00554248">
        <w:t>(TXK)</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M4PC9SZWNOdW0+PERpc3BsYXlUZXh0PjxzdHlsZSBmYWNlPSJzdXBlcnNjcmlwdCI+MzMs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==
</w:fldData>
        </w:fldChar>
      </w:r>
      <w:r w:rsidR="00347A0D">
        <w:instrText xml:space="preserve"> ADDIN EN.CITE </w:instrText>
      </w:r>
      <w:r w:rsidR="00347A0D">
        <w:fldChar w:fldCharType="begin">
          <w:fldData xml:space="preserve">PEVuZE5vdGU+PENpdGU+PEF1dGhvcj5CeXJkPC9BdXRob3I+PFllYXI+MjAxMzwvWWVhcj48UmVj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==
</w:fldData>
        </w:fldChar>
      </w:r>
      <w:r w:rsidR="00347A0D">
        <w:instrText xml:space="preserve"> ADDIN EN.CITE.DATA </w:instrText>
      </w:r>
      <w:r w:rsidR="00347A0D">
        <w:fldChar w:fldCharType="end"/>
      </w:r>
      <w:r w:rsidR="00970920">
        <w:fldChar w:fldCharType="separate"/>
      </w:r>
      <w:hyperlink w:anchor="_ENREF_33" w:tooltip="Wang, 2013 #32" w:history="1">
        <w:r w:rsidR="00347A0D" w:rsidRPr="00347A0D">
          <w:rPr>
            <w:noProof/>
            <w:vertAlign w:val="superscript"/>
          </w:rPr>
          <w:t>33</w:t>
        </w:r>
      </w:hyperlink>
      <w:r w:rsidR="00347A0D" w:rsidRPr="00347A0D">
        <w:rPr>
          <w:noProof/>
          <w:vertAlign w:val="superscript"/>
        </w:rPr>
        <w:t>,</w:t>
      </w:r>
      <w:hyperlink w:anchor="_ENREF_39" w:tooltip="Byrd, 2013 #38" w:history="1">
        <w:r w:rsidR="00347A0D" w:rsidRPr="00347A0D">
          <w:rPr>
            <w:noProof/>
            <w:vertAlign w:val="superscript"/>
          </w:rPr>
          <w:t>39</w:t>
        </w:r>
      </w:hyperlink>
      <w:r w:rsidR="00970920">
        <w:fldChar w:fldCharType="end"/>
      </w:r>
      <w:r w:rsidR="00554248">
        <w:t xml:space="preserve"> </w:t>
      </w:r>
      <w:r w:rsidR="00723E4A">
        <w:t>To date, acalabrutinib</w:t>
      </w:r>
      <w:hyperlink w:anchor="_ENREF_40" w:tooltip="Byrd, 2015 #39" w:history="1">
        <w:r w:rsidR="00347A0D">
          <w:fldChar w:fldCharType="begin">
            <w:fldData xml:space="preserve">PEVuZE5vdGU+PENpdGU+PEF1dGhvcj5CeXJkPC9BdXRob3I+PFllYXI+MjAxNTwvWWVhcj48UmVj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</w:fldData>
          </w:fldChar>
        </w:r>
        <w:r w:rsidR="00347A0D">
          <w:instrText xml:space="preserve"> ADDIN EN.CITE </w:instrText>
        </w:r>
        <w:r w:rsidR="00347A0D">
          <w:fldChar w:fldCharType="begin">
            <w:fldData xml:space="preserve">PEVuZE5vdGU+PENpdGU+PEF1dGhvcj5CeXJkPC9BdXRob3I+PFllYXI+MjAxNTwvWWVhcj48UmVj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</w:fldData>
          </w:fldChar>
        </w:r>
        <w:r w:rsidR="00347A0D">
          <w:instrText xml:space="preserve"> ADDIN EN.CITE.DATA </w:instrText>
        </w:r>
        <w:r w:rsidR="00347A0D">
          <w:fldChar w:fldCharType="end"/>
        </w:r>
        <w:r w:rsidR="00347A0D">
          <w:fldChar w:fldCharType="separate"/>
        </w:r>
        <w:r w:rsidR="00347A0D" w:rsidRPr="00347A0D">
          <w:rPr>
            <w:noProof/>
            <w:vertAlign w:val="superscript"/>
          </w:rPr>
          <w:t>40</w:t>
        </w:r>
        <w:r w:rsidR="00347A0D">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0MDwvUmVjTnVtPjxEaXNwbGF5VGV4dD48c3R5bGUgZmFjZT0ic3VwZXJzY3JpcHQiPjQxLDQy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</w:fldData>
        </w:fldChar>
      </w:r>
      <w:r w:rsidR="00347A0D">
        <w:instrText xml:space="preserve"> ADDIN EN.CITE </w:instrText>
      </w:r>
      <w:r w:rsidR="00347A0D">
        <w:fldChar w:fldCharType="begin">
          <w:fldData xml:space="preserve">PEVuZE5vdGU+PENpdGU+PEF1dGhvcj5XdTwvQXV0aG9yPjxZZWFyPjIwMTY8L1llYXI+PFJlY051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</w:fldData>
        </w:fldChar>
      </w:r>
      <w:r w:rsidR="00347A0D">
        <w:instrText xml:space="preserve"> ADDIN EN.CITE.DATA </w:instrText>
      </w:r>
      <w:r w:rsidR="00347A0D">
        <w:fldChar w:fldCharType="end"/>
      </w:r>
      <w:r w:rsidR="0034608E">
        <w:fldChar w:fldCharType="separate"/>
      </w:r>
      <w:hyperlink w:anchor="_ENREF_41" w:tooltip="Wu, 2016 #40" w:history="1">
        <w:r w:rsidR="00347A0D" w:rsidRPr="00347A0D">
          <w:rPr>
            <w:noProof/>
            <w:vertAlign w:val="superscript"/>
          </w:rPr>
          <w:t>41</w:t>
        </w:r>
      </w:hyperlink>
      <w:r w:rsidR="00347A0D" w:rsidRPr="00347A0D">
        <w:rPr>
          <w:noProof/>
          <w:vertAlign w:val="superscript"/>
        </w:rPr>
        <w:t>,</w:t>
      </w:r>
      <w:hyperlink w:anchor="_ENREF_42" w:tooltip="Barf, 2017 #41" w:history="1">
        <w:r w:rsidR="00347A0D"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41" w:history="1">
        <w:r w:rsidR="00347A0D">
          <w:fldChar w:fldCharType="begin"/>
        </w:r>
        <w:r w:rsidR="00347A0D">
          <w:instrText xml:space="preserve"> ADDIN EN.CITE &lt;EndNote&gt;&lt;Cite&gt;&lt;Author&gt;Barf&lt;/Author&gt;&lt;Year&gt;2017&lt;/Year&gt;&lt;RecNum&gt;41&lt;/RecNum&gt;&lt;DisplayText&gt;&lt;style face="superscript"&gt;42&lt;/style&gt;&lt;/DisplayText&gt;&lt;record&gt;&lt;rec-number&gt;41&lt;/rec-number&gt;&lt;foreign-keys&gt;&lt;key app="EN" db-id="re2fpazahws0t8e2wxovs2z1xvaaztr9pa02" timestamp="1561649670"&gt;41&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347A0D">
          <w:fldChar w:fldCharType="separate"/>
        </w:r>
        <w:r w:rsidR="00347A0D" w:rsidRPr="00347A0D">
          <w:rPr>
            <w:noProof/>
            <w:vertAlign w:val="superscript"/>
          </w:rPr>
          <w:t>42</w:t>
        </w:r>
        <w:r w:rsidR="00347A0D">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42" w:history="1">
        <w:r w:rsidR="00347A0D">
          <w:fldChar w:fldCharType="begin"/>
        </w:r>
        <w:r w:rsidR="00347A0D">
          <w:instrText xml:space="preserve"> ADDIN EN.CITE &lt;EndNote&gt;&lt;Cite&gt;&lt;Author&gt;Chandrashekara&lt;/Author&gt;&lt;Year&gt;2012&lt;/Year&gt;&lt;RecNum&gt;42&lt;/RecNum&gt;&lt;DisplayText&gt;&lt;style face="superscript"&gt;43&lt;/style&gt;&lt;/DisplayText&gt;&lt;record&gt;&lt;rec-number&gt;42&lt;/rec-number&gt;&lt;foreign-keys&gt;&lt;key app="EN" db-id="re2fpazahws0t8e2wxovs2z1xvaaztr9pa02" timestamp="1561649671"&gt;42&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347A0D">
          <w:fldChar w:fldCharType="separate"/>
        </w:r>
        <w:r w:rsidR="00347A0D" w:rsidRPr="00347A0D">
          <w:rPr>
            <w:noProof/>
            <w:vertAlign w:val="superscript"/>
          </w:rPr>
          <w:t>43</w:t>
        </w:r>
        <w:r w:rsidR="00347A0D">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15249E43" w:rsidR="00156D1A" w:rsidRPr="00EC142D" w:rsidRDefault="00A1488E" w:rsidP="00E51097">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5" w:history="1">
        <w:r w:rsidR="00347A0D">
          <w:fldChar w:fldCharType="begin"/>
        </w:r>
        <w:r w:rsidR="00347A0D">
          <w:instrText xml:space="preserve"> ADDIN EN.CITE &lt;EndNote&gt;&lt;Cite&gt;&lt;Author&gt;Serafimova&lt;/Author&gt;&lt;Year&gt;2012&lt;/Year&gt;&lt;RecNum&gt;5&lt;/RecNum&gt;&lt;DisplayText&gt;&lt;style face="superscript"&gt;6&lt;/style&gt;&lt;/DisplayText&gt;&lt;record&gt;&lt;rec-number&gt;5&lt;/rec-number&gt;&lt;foreign-keys&gt;&lt;key app="EN" db-id="re2fpazahws0t8e2wxovs2z1xvaaztr9pa02" timestamp="1561649642"&gt;5&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347A0D">
          <w:fldChar w:fldCharType="separate"/>
        </w:r>
        <w:r w:rsidR="00347A0D" w:rsidRPr="00347A0D">
          <w:rPr>
            <w:noProof/>
            <w:vertAlign w:val="superscript"/>
          </w:rPr>
          <w:t>6</w:t>
        </w:r>
        <w:r w:rsidR="00347A0D">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t>
      </w:r>
      <w:r w:rsidR="00577616">
        <w:lastRenderedPageBreak/>
        <w:t>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 xml:space="preserve">thus decreasing th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C0145B">
        <w:t>3</w:t>
      </w:r>
      <w:r w:rsidR="00AA1088">
        <w:t>.</w:t>
      </w:r>
      <w:hyperlink w:anchor="_ENREF_44" w:tooltip="Krenske, 2016 #43" w:history="1">
        <w:r w:rsidR="00347A0D">
          <w:fldChar w:fldCharType="begin"/>
        </w:r>
        <w:r w:rsidR="00347A0D">
          <w:instrText xml:space="preserve"> ADDIN EN.CITE &lt;EndNote&gt;&lt;Cite&gt;&lt;Author&gt;Krenske&lt;/Author&gt;&lt;Year&gt;2016&lt;/Year&gt;&lt;RecNum&gt;43&lt;/RecNum&gt;&lt;DisplayText&gt;&lt;style face="superscript"&gt;44&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347A0D">
          <w:fldChar w:fldCharType="separate"/>
        </w:r>
        <w:r w:rsidR="00347A0D" w:rsidRPr="00347A0D">
          <w:rPr>
            <w:noProof/>
            <w:vertAlign w:val="superscript"/>
          </w:rPr>
          <w:t>44</w:t>
        </w:r>
        <w:r w:rsidR="00347A0D">
          <w:fldChar w:fldCharType="end"/>
        </w:r>
      </w:hyperlink>
      <w:r w:rsidR="00577616">
        <w:t xml:space="preserve"> </w:t>
      </w:r>
    </w:p>
    <w:p w14:paraId="02A6FCB7" w14:textId="20DBD765" w:rsidR="00EC142D" w:rsidRDefault="006B2C31" w:rsidP="00E51097">
      <w:pPr>
        <w:pStyle w:val="Paragraph"/>
      </w:pPr>
      <w:r>
        <w:rPr>
          <w:noProof/>
          <w:lang w:val="en-AU"/>
        </w:rPr>
        <w:drawing>
          <wp:inline distT="0" distB="0" distL="0" distR="0" wp14:anchorId="2CE2F79D" wp14:editId="69197AE0">
            <wp:extent cx="5943600" cy="30968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8">
                      <a:extLst>
                        <a:ext uri="{28A0092B-C50C-407E-A947-70E740481C1C}">
                          <a14:useLocalDpi xmlns:a14="http://schemas.microsoft.com/office/drawing/2010/main" val="0"/>
                        </a:ext>
                      </a:extLst>
                    </a:blip>
                    <a:stretch>
                      <a:fillRect/>
                    </a:stretch>
                  </pic:blipFill>
                  <pic:spPr>
                    <a:xfrm>
                      <a:off x="0" y="0"/>
                      <a:ext cx="5943600" cy="3096895"/>
                    </a:xfrm>
                    <a:prstGeom prst="rect">
                      <a:avLst/>
                    </a:prstGeom>
                  </pic:spPr>
                </pic:pic>
              </a:graphicData>
            </a:graphic>
          </wp:inline>
        </w:drawing>
      </w:r>
    </w:p>
    <w:p w14:paraId="33BEEF05" w14:textId="0A642386" w:rsidR="00AE0F74" w:rsidRDefault="00AE0F74" w:rsidP="00347A0D">
      <w:pPr>
        <w:pStyle w:val="Paragraph"/>
        <w:ind w:firstLine="0"/>
      </w:pPr>
      <w:commentRangeStart w:id="25"/>
      <w:r w:rsidRPr="00C03498">
        <w:rPr>
          <w:b/>
        </w:rPr>
        <w:t xml:space="preserve">Figure </w:t>
      </w:r>
      <w:commentRangeEnd w:id="25"/>
      <w:r w:rsidR="00347A0D">
        <w:rPr>
          <w:rStyle w:val="CommentReference"/>
        </w:rPr>
        <w:commentReference w:id="25"/>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irreversible</w:t>
      </w:r>
      <w:r w:rsidR="00B50923">
        <w:t xml:space="preserve"> (blue)</w:t>
      </w:r>
      <w:r w:rsidR="008231F1" w:rsidRPr="008231F1">
        <w:t xml:space="preserve"> </w:t>
      </w:r>
      <w:r w:rsidR="008231F1">
        <w:t xml:space="preserve">and reversible (red) </w:t>
      </w:r>
      <w:r>
        <w:t>Michael addition</w:t>
      </w:r>
      <w:r w:rsidR="00B50923">
        <w:t>s</w:t>
      </w:r>
      <w:r>
        <w:t>.</w:t>
      </w:r>
    </w:p>
    <w:p w14:paraId="76FDAF56" w14:textId="069EC71D" w:rsidR="00A941B5" w:rsidRPr="00A941B5" w:rsidRDefault="00AE0F74" w:rsidP="00E51097">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 xml:space="preserve">s,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44" w:history="1">
        <w:r w:rsidR="00347A0D">
          <w:fldChar w:fldCharType="begin"/>
        </w:r>
        <w:r w:rsidR="00347A0D">
          <w:instrText xml:space="preserve"> ADDIN EN.CITE &lt;EndNote&gt;&lt;Cite&gt;&lt;Author&gt;Copeland&lt;/Author&gt;&lt;Year&gt;2015&lt;/Year&gt;&lt;RecNum&gt;44&lt;/RecNum&gt;&lt;DisplayText&gt;&lt;style face="superscript"&gt;45&lt;/style&gt;&lt;/DisplayText&gt;&lt;record&gt;&lt;rec-number&gt;44&lt;/rec-number&gt;&lt;foreign-keys&gt;&lt;key app="EN" db-id="re2fpazahws0t8e2wxovs2z1xvaaztr9pa02" timestamp="1561649673"&gt;44&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347A0D">
          <w:fldChar w:fldCharType="separate"/>
        </w:r>
        <w:r w:rsidR="00347A0D" w:rsidRPr="00347A0D">
          <w:rPr>
            <w:noProof/>
            <w:vertAlign w:val="superscript"/>
          </w:rPr>
          <w:t>45</w:t>
        </w:r>
        <w:r w:rsidR="00347A0D">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commentRangeStart w:id="26"/>
      <w:r w:rsidR="008B6200" w:rsidRPr="008B6200">
        <w:t xml:space="preserve">biological </w:t>
      </w:r>
      <w:r w:rsidR="007A72BD">
        <w:t>requirement</w:t>
      </w:r>
      <w:r w:rsidR="008B6200" w:rsidRPr="008B6200">
        <w:t xml:space="preserve"> </w:t>
      </w:r>
      <w:commentRangeEnd w:id="26"/>
      <w:r w:rsidR="001853E2">
        <w:rPr>
          <w:rStyle w:val="CommentReference"/>
        </w:rPr>
        <w:commentReference w:id="26"/>
      </w:r>
      <w:r w:rsidR="008B6200" w:rsidRPr="008B6200">
        <w:t xml:space="preserve">of </w:t>
      </w:r>
      <w:r w:rsidR="0072287C">
        <w:t xml:space="preserve">targeted </w:t>
      </w:r>
      <w:r w:rsidR="0072287C">
        <w:lastRenderedPageBreak/>
        <w:t>protein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NDU8L1JlY051bT48RGlzcGxheVRleHQ+PHN0eWxlIGZhY2U9InN1cGVyc2NyaXB0Ij4yNCw0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EZSBDZXNjbzwvQXV0aG9yPjxZZWFyPjIwMTc8L1llYXI+PFJlY051bT40ODwvUmVjTnVt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</w:fldData>
        </w:fldChar>
      </w:r>
      <w:r w:rsidR="00347A0D">
        <w:instrText xml:space="preserve"> ADDIN EN.CITE </w:instrText>
      </w:r>
      <w:r w:rsidR="00347A0D">
        <w:fldChar w:fldCharType="begin">
          <w:fldData xml:space="preserve">PEVuZE5vdGU+PENpdGU+PEF1dGhvcj5HdW88L0F1dGhvcj48WWVhcj4yMDE1PC9ZZWFyPjxSZWNO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EZSBDZXNjbzwvQXV0aG9yPjxZZWFyPjIwMTc8L1llYXI+PFJlY051bT40ODwvUmVjTnVt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</w:fldData>
        </w:fldChar>
      </w:r>
      <w:r w:rsidR="00347A0D">
        <w:instrText xml:space="preserve"> ADDIN EN.CITE.DATA </w:instrText>
      </w:r>
      <w:r w:rsidR="00347A0D">
        <w:fldChar w:fldCharType="end"/>
      </w:r>
      <w:r w:rsidR="00DB65F7">
        <w:fldChar w:fldCharType="separate"/>
      </w:r>
      <w:hyperlink w:anchor="_ENREF_24" w:tooltip="Vilums, 2013 #23" w:history="1">
        <w:r w:rsidR="00347A0D" w:rsidRPr="00347A0D">
          <w:rPr>
            <w:noProof/>
            <w:vertAlign w:val="superscript"/>
          </w:rPr>
          <w:t>24</w:t>
        </w:r>
      </w:hyperlink>
      <w:r w:rsidR="00347A0D" w:rsidRPr="00347A0D">
        <w:rPr>
          <w:noProof/>
          <w:vertAlign w:val="superscript"/>
        </w:rPr>
        <w:t>,</w:t>
      </w:r>
      <w:hyperlink w:anchor="_ENREF_45" w:tooltip="Copeland, 2015 #44" w:history="1">
        <w:r w:rsidR="00347A0D"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56" w:history="1">
        <w:r w:rsidR="00347A0D">
          <w:fldChar w:fldCharType="begin">
            <w:fldData xml:space="preserve">PEVuZE5vdGU+PENpdGU+PEF1dGhvcj5HdXB0YTwvQXV0aG9yPjxZZWFyPjIwMTY8L1llYXI+PFJl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</w:fldData>
          </w:fldChar>
        </w:r>
        <w:r w:rsidR="00347A0D">
          <w:instrText xml:space="preserve"> ADDIN EN.CITE </w:instrText>
        </w:r>
        <w:r w:rsidR="00347A0D">
          <w:fldChar w:fldCharType="begin">
            <w:fldData xml:space="preserve">PEVuZE5vdGU+PENpdGU+PEF1dGhvcj5HdXB0YTwvQXV0aG9yPjxZZWFyPjIwMTY8L1llYXI+PFJl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</w:fldData>
          </w:fldChar>
        </w:r>
        <w:r w:rsidR="00347A0D">
          <w:instrText xml:space="preserve"> ADDIN EN.CITE.DATA </w:instrText>
        </w:r>
        <w:r w:rsidR="00347A0D">
          <w:fldChar w:fldCharType="end"/>
        </w:r>
        <w:r w:rsidR="00347A0D">
          <w:fldChar w:fldCharType="separate"/>
        </w:r>
        <w:r w:rsidR="00347A0D" w:rsidRPr="00347A0D">
          <w:rPr>
            <w:noProof/>
            <w:vertAlign w:val="superscript"/>
          </w:rPr>
          <w:t>57-66</w:t>
        </w:r>
        <w:r w:rsidR="00347A0D">
          <w:fldChar w:fldCharType="end"/>
        </w:r>
      </w:hyperlink>
      <w:hyperlink w:anchor="_ENREF_38" w:tooltip="Johnson, 2016 #182" w:history="1"/>
      <w:r w:rsidR="004915A9">
        <w:t xml:space="preserve"> </w:t>
      </w:r>
      <w:r w:rsidR="00A941B5">
        <w:br w:type="page"/>
      </w:r>
    </w:p>
    <w:p w14:paraId="30F20C16" w14:textId="27FDB87E" w:rsidR="001F5B60" w:rsidRDefault="0073700D" w:rsidP="004F7663">
      <w:pPr>
        <w:pStyle w:val="TableHeading"/>
        <w:spacing w:line="480" w:lineRule="auto"/>
        <w:rPr>
          <w:b w:val="0"/>
        </w:rPr>
      </w:pPr>
      <w:r>
        <w:lastRenderedPageBreak/>
        <w:t>Chart</w:t>
      </w:r>
      <w:r w:rsidR="001F5B60" w:rsidRPr="00787630">
        <w:t xml:space="preserve"> 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4" w:history="1">
        <w:r w:rsidR="00347A0D" w:rsidRPr="00787630">
          <w:rPr>
            <w:b w:val="0"/>
          </w:rPr>
          <w:fldChar w:fldCharType="begin"/>
        </w:r>
        <w:r w:rsidR="00347A0D">
          <w:rPr>
            <w:b w:val="0"/>
          </w:rPr>
          <w:instrText xml:space="preserve"> ADDIN EN.CITE &lt;EndNote&gt;&lt;Cite&gt;&lt;Author&gt;Bradshaw&lt;/Author&gt;&lt;Year&gt;2015&lt;/Year&gt;&lt;RecNum&gt;4&lt;/RecNum&gt;&lt;DisplayText&gt;&lt;style face="superscript"&gt;5&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347A0D" w:rsidRPr="00787630">
          <w:rPr>
            <w:b w:val="0"/>
          </w:rPr>
          <w:fldChar w:fldCharType="separate"/>
        </w:r>
        <w:r w:rsidR="00347A0D" w:rsidRPr="00347A0D">
          <w:rPr>
            <w:b w:val="0"/>
            <w:noProof/>
            <w:vertAlign w:val="superscript"/>
          </w:rPr>
          <w:t>5</w:t>
        </w:r>
        <w:r w:rsidR="00347A0D" w:rsidRPr="00787630">
          <w:rPr>
            <w:b w:val="0"/>
          </w:rPr>
          <w:fldChar w:fldCharType="end"/>
        </w:r>
      </w:hyperlink>
    </w:p>
    <w:p w14:paraId="51C7A3B6" w14:textId="58B43DED" w:rsidR="00E9023C" w:rsidRDefault="001853E2" w:rsidP="004F7663">
      <w:pPr>
        <w:pStyle w:val="TableHeading"/>
        <w:spacing w:line="480" w:lineRule="auto"/>
        <w:rPr>
          <w:b w:val="0"/>
        </w:rPr>
      </w:pPr>
      <w:r>
        <w:rPr>
          <w:b w:val="0"/>
          <w:noProof/>
          <w:lang w:val="en-AU"/>
        </w:rPr>
        <w:drawing>
          <wp:inline distT="0" distB="0" distL="0" distR="0" wp14:anchorId="15B89613" wp14:editId="7E3AA73E">
            <wp:extent cx="5943600" cy="72986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 Taunton Inhibitors and Experimental Data.tif"/>
                    <pic:cNvPicPr/>
                  </pic:nvPicPr>
                  <pic:blipFill>
                    <a:blip r:embed="rId19">
                      <a:extLst>
                        <a:ext uri="{28A0092B-C50C-407E-A947-70E740481C1C}">
                          <a14:useLocalDpi xmlns:a14="http://schemas.microsoft.com/office/drawing/2010/main" val="0"/>
                        </a:ext>
                      </a:extLst>
                    </a:blip>
                    <a:stretch>
                      <a:fillRect/>
                    </a:stretch>
                  </pic:blipFill>
                  <pic:spPr>
                    <a:xfrm>
                      <a:off x="0" y="0"/>
                      <a:ext cx="5943600" cy="7298690"/>
                    </a:xfrm>
                    <a:prstGeom prst="rect">
                      <a:avLst/>
                    </a:prstGeom>
                  </pic:spPr>
                </pic:pic>
              </a:graphicData>
            </a:graphic>
          </wp:inline>
        </w:drawing>
      </w:r>
    </w:p>
    <w:p w14:paraId="0D61A27B" w14:textId="5A7D4774" w:rsidR="001F5B60" w:rsidRDefault="00D95A37" w:rsidP="004F7663">
      <w:pPr>
        <w:pStyle w:val="TableLegend"/>
        <w:spacing w:line="480" w:lineRule="auto"/>
      </w:pPr>
      <w:r>
        <w:rPr>
          <w:i/>
          <w:vertAlign w:val="superscript"/>
        </w:rPr>
        <w:lastRenderedPageBreak/>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A941B5">
        <w:t>Michael acceptor</w:t>
      </w:r>
      <w:r w:rsidR="001673EA">
        <w:t xml:space="preserve"> and is included for comparison</w:t>
      </w:r>
      <w:r w:rsidR="001F5B60" w:rsidRPr="0067610C">
        <w:t>.</w:t>
      </w:r>
    </w:p>
    <w:p w14:paraId="7C1D5BF5" w14:textId="77777777" w:rsidR="003E0FD7" w:rsidRDefault="003E0FD7" w:rsidP="004F7663">
      <w:pPr>
        <w:spacing w:line="480" w:lineRule="auto"/>
      </w:pPr>
      <w:bookmarkStart w:id="27" w:name="_Toc9001582"/>
      <w:bookmarkStart w:id="28" w:name="_Toc9001840"/>
      <w:bookmarkStart w:id="29" w:name="_Toc9119011"/>
    </w:p>
    <w:p w14:paraId="1103DAF4" w14:textId="14B111BC" w:rsidR="008B6200" w:rsidRPr="009668E5" w:rsidRDefault="002B09DC" w:rsidP="004F7663">
      <w:pPr>
        <w:pStyle w:val="Heading3"/>
        <w:numPr>
          <w:ilvl w:val="0"/>
          <w:numId w:val="0"/>
        </w:numPr>
        <w:spacing w:line="480" w:lineRule="auto"/>
        <w:ind w:left="720" w:hanging="720"/>
      </w:pPr>
      <w:bookmarkStart w:id="30" w:name="_Toc21631625"/>
      <w:r>
        <w:t>2.</w:t>
      </w:r>
      <w:r w:rsidR="009668E5" w:rsidRPr="00E47C9E">
        <w:t>1.</w:t>
      </w:r>
      <w:r w:rsidR="007D2E06">
        <w:t>4</w:t>
      </w:r>
      <w:r w:rsidR="009668E5" w:rsidRPr="00E47C9E">
        <w:tab/>
      </w:r>
      <w:r w:rsidR="00D05C22">
        <w:t>Questions Emerging from</w:t>
      </w:r>
      <w:r w:rsidR="0056533D">
        <w:t xml:space="preserve"> Previous Work</w:t>
      </w:r>
      <w:r w:rsidR="00F45217">
        <w:t>.</w:t>
      </w:r>
      <w:bookmarkEnd w:id="27"/>
      <w:bookmarkEnd w:id="28"/>
      <w:bookmarkEnd w:id="29"/>
      <w:bookmarkEnd w:id="30"/>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E51097">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cyanoacrylamides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42CA7596" w:rsidR="00AB03EF" w:rsidRDefault="006F6962" w:rsidP="00E51097">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66" w:history="1">
        <w:r w:rsidR="00347A0D" w:rsidRPr="00D35E31">
          <w:fldChar w:fldCharType="begin"/>
        </w:r>
        <w:r w:rsidR="00347A0D">
          <w:instrText xml:space="preserve"> ADDIN EN.CITE &lt;EndNote&gt;&lt;Cite&gt;&lt;Author&gt;Krishnan&lt;/Author&gt;&lt;Year&gt;2014&lt;/Year&gt;&lt;RecNum&gt;66&lt;/RecNum&gt;&lt;DisplayText&gt;&lt;style face="superscript"&gt;67&lt;/style&gt;&lt;/DisplayText&gt;&lt;record&gt;&lt;rec-number&gt;66&lt;/rec-number&gt;&lt;foreign-keys&gt;&lt;key app="EN" db-id="re2fpazahws0t8e2wxovs2z1xvaaztr9pa02" timestamp="1561649687"&gt;66&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347A0D" w:rsidRPr="00D35E31">
          <w:fldChar w:fldCharType="separate"/>
        </w:r>
        <w:r w:rsidR="00347A0D" w:rsidRPr="00347A0D">
          <w:rPr>
            <w:noProof/>
            <w:vertAlign w:val="superscript"/>
          </w:rPr>
          <w:t>67</w:t>
        </w:r>
        <w:r w:rsidR="00347A0D"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 xml:space="preserve">designing </w:t>
      </w:r>
      <w:r w:rsidR="00560F80">
        <w:lastRenderedPageBreak/>
        <w:t>inhibitors of related cysteine-containing enzymes</w:t>
      </w:r>
      <w:r w:rsidR="00AB03EF">
        <w:t xml:space="preserve"> and predicting the selectivity of a given inhibitor against a range of kinases</w:t>
      </w:r>
      <w:r w:rsidR="00277EAB">
        <w:t xml:space="preserve">. </w:t>
      </w:r>
    </w:p>
    <w:p w14:paraId="130BEAB1" w14:textId="3BB07F3F" w:rsidR="00A21A08" w:rsidRDefault="00AB03EF" w:rsidP="00E51097">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C0145B" w:rsidRPr="00C0145B">
        <w:t>4</w:t>
      </w:r>
      <w:r w:rsidR="00560F80">
        <w:t xml:space="preserve">. </w:t>
      </w:r>
      <w:r w:rsidR="00560F80" w:rsidRPr="00312828">
        <w:t>T</w:t>
      </w:r>
      <w:r w:rsidR="0081099D" w:rsidRPr="00312828">
        <w:t>he</w:t>
      </w:r>
      <w:r w:rsidR="00312828" w:rsidRPr="00312828">
        <w:t xml:space="preserve">y </w:t>
      </w:r>
      <w:r w:rsidR="004F0CC3">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4" w:history="1">
        <w:r w:rsidR="00347A0D">
          <w:fldChar w:fldCharType="begin"/>
        </w:r>
        <w:r w:rsidR="00347A0D">
          <w:instrText xml:space="preserve"> ADDIN EN.CITE &lt;EndNote&gt;&lt;Cite&gt;&lt;Author&gt;Bradshaw&lt;/Author&gt;&lt;Year&gt;2015&lt;/Year&gt;&lt;RecNum&gt;4&lt;/RecNum&gt;&lt;DisplayText&gt;&lt;style face="superscript"&gt;5&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347A0D">
          <w:fldChar w:fldCharType="separate"/>
        </w:r>
        <w:r w:rsidR="00347A0D" w:rsidRPr="00347A0D">
          <w:rPr>
            <w:noProof/>
            <w:vertAlign w:val="superscript"/>
          </w:rPr>
          <w:t>5</w:t>
        </w:r>
        <w:r w:rsidR="00347A0D">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 xml:space="preserve">was shielded from </w:t>
      </w:r>
      <w:commentRangeStart w:id="31"/>
      <w:r w:rsidR="00A21A08">
        <w:t xml:space="preserve">potential base species </w:t>
      </w:r>
      <w:commentRangeEnd w:id="31"/>
      <w:r w:rsidR="00A21A08">
        <w:rPr>
          <w:rStyle w:val="CommentReference"/>
        </w:rPr>
        <w:commentReference w:id="31"/>
      </w:r>
      <w:r w:rsidR="00A21A08">
        <w:t>as a result of the orientation of the capping group and piperidine amide to minimise torsional strains and steric clashes. However, the species that acted as</w:t>
      </w:r>
      <w:r w:rsidR="00A21A08" w:rsidRPr="00905324">
        <w:t xml:space="preserve"> the base </w:t>
      </w:r>
      <w:r w:rsidR="00A21A08">
        <w:t>was not identified</w:t>
      </w:r>
      <w:r w:rsidR="00A21A08" w:rsidRPr="00234AFA">
        <w:t>.</w:t>
      </w:r>
      <w:r w:rsidR="00A21A08">
        <w:t xml:space="preserve"> T</w:t>
      </w:r>
      <w:r w:rsidR="00A21A08" w:rsidRPr="00312828">
        <w:t xml:space="preserve">he </w:t>
      </w:r>
      <w:r w:rsidR="00A21A08">
        <w:t>C</w:t>
      </w:r>
      <m:oMath>
        <m:r>
          <w:rPr>
            <w:rFonts w:ascii="Cambria Math" w:hAnsi="Cambria Math"/>
          </w:rPr>
          <m:t>α</m:t>
        </m:r>
      </m:oMath>
      <w:r w:rsidR="00A21A08" w:rsidRPr="00312828">
        <w:t xml:space="preserve"> hydrogen </w:t>
      </w:r>
      <w:r w:rsidR="00A21A08">
        <w:t>is</w:t>
      </w:r>
      <w:r w:rsidR="00A21A08" w:rsidRPr="00312828">
        <w:t xml:space="preserve"> </w:t>
      </w:r>
      <w:r w:rsidR="00A21A08">
        <w:t xml:space="preserve">also clearly </w:t>
      </w:r>
      <w:r w:rsidR="00A21A08" w:rsidRPr="00312828">
        <w:t>solvent-exposed</w:t>
      </w:r>
      <w:r w:rsidR="00A21A08">
        <w:t xml:space="preserve"> and therefore readily accessible to external base, leaving the argument of Taunton et al. on shaky ground.</w:t>
      </w:r>
    </w:p>
    <w:p w14:paraId="2B46DDB3" w14:textId="3256AD1E" w:rsidR="00771C1C" w:rsidRDefault="00E457B8" w:rsidP="00E51097">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2NzwvUmVjTnVtPjxEaXNwbGF5VGV4dD48c3R5bGUgZmFjZT0ic3VwZXJzY3JpcHQi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</w:fldData>
        </w:fldChar>
      </w:r>
      <w:r w:rsidR="00347A0D">
        <w:instrText xml:space="preserve"> ADDIN EN.CITE </w:instrText>
      </w:r>
      <w:r w:rsidR="00347A0D">
        <w:fldChar w:fldCharType="begin">
          <w:fldData xml:space="preserve">PEVuZE5vdGU+PENpdGU+PEF1dGhvcj5DaHJ1c3pjejwvQXV0aG9yPjxZZWFyPjIwMDg8L1llYXI+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</w:fldData>
        </w:fldChar>
      </w:r>
      <w:r w:rsidR="00347A0D">
        <w:instrText xml:space="preserve"> ADDIN EN.CITE.DATA </w:instrText>
      </w:r>
      <w:r w:rsidR="00347A0D">
        <w:fldChar w:fldCharType="end"/>
      </w:r>
      <w:r w:rsidR="004340F5">
        <w:fldChar w:fldCharType="separate"/>
      </w:r>
      <w:hyperlink w:anchor="_ENREF_68" w:tooltip="Chruszcz, 2008 #67" w:history="1">
        <w:r w:rsidR="00347A0D" w:rsidRPr="00347A0D">
          <w:rPr>
            <w:noProof/>
            <w:vertAlign w:val="superscript"/>
          </w:rPr>
          <w:t>68</w:t>
        </w:r>
      </w:hyperlink>
      <w:r w:rsidR="00347A0D" w:rsidRPr="00347A0D">
        <w:rPr>
          <w:noProof/>
          <w:vertAlign w:val="superscript"/>
        </w:rPr>
        <w:t>,</w:t>
      </w:r>
      <w:hyperlink w:anchor="_ENREF_69" w:tooltip="Kruschel, 2009 #68" w:history="1">
        <w:r w:rsidR="00347A0D"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Njk8L1JlY051bT48RGlzcGxheVRleHQ+PHN0eWxlIGZhY2U9InN1cGVy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</w:fldData>
        </w:fldChar>
      </w:r>
      <w:r w:rsidR="00347A0D">
        <w:instrText xml:space="preserve"> ADDIN EN.CITE </w:instrText>
      </w:r>
      <w:r w:rsidR="00347A0D">
        <w:fldChar w:fldCharType="begin">
          <w:fldData xml:space="preserve">PEVuZE5vdGU+PENpdGU+PEF1dGhvcj5IZW56bGVyLVdpbGRtYW48L0F1dGhvcj48WWVhcj4yMDA3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</w:fldData>
        </w:fldChar>
      </w:r>
      <w:r w:rsidR="00347A0D">
        <w:instrText xml:space="preserve"> ADDIN EN.CITE.DATA </w:instrText>
      </w:r>
      <w:r w:rsidR="00347A0D">
        <w:fldChar w:fldCharType="end"/>
      </w:r>
      <w:r w:rsidR="004340F5">
        <w:fldChar w:fldCharType="separate"/>
      </w:r>
      <w:hyperlink w:anchor="_ENREF_70" w:tooltip="Henzler-Wildman, 2007 #69" w:history="1">
        <w:r w:rsidR="00347A0D" w:rsidRPr="00347A0D">
          <w:rPr>
            <w:noProof/>
            <w:vertAlign w:val="superscript"/>
          </w:rPr>
          <w:t>70</w:t>
        </w:r>
      </w:hyperlink>
      <w:r w:rsidR="00347A0D" w:rsidRPr="00347A0D">
        <w:rPr>
          <w:noProof/>
          <w:vertAlign w:val="superscript"/>
        </w:rPr>
        <w:t>,</w:t>
      </w:r>
      <w:hyperlink w:anchor="_ENREF_71" w:tooltip="Kuzmanic, 2014 #70" w:history="1">
        <w:r w:rsidR="00347A0D"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5387E1EB" w:rsidR="00F94803" w:rsidRDefault="00C8437B" w:rsidP="004F7663">
      <w:pPr>
        <w:spacing w:line="480" w:lineRule="auto"/>
        <w:jc w:val="center"/>
      </w:pPr>
      <w:r w:rsidRPr="00F70816">
        <w:rPr>
          <w:noProof/>
          <w:lang w:val="en-AU"/>
        </w:rPr>
        <w:lastRenderedPageBreak/>
        <w:drawing>
          <wp:inline distT="0" distB="0" distL="0" distR="0" wp14:anchorId="75FBF15D" wp14:editId="3EB3CB05">
            <wp:extent cx="4097085" cy="3244361"/>
            <wp:effectExtent l="0" t="0" r="0" b="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7085" cy="3244361"/>
                    </a:xfrm>
                    <a:prstGeom prst="rect">
                      <a:avLst/>
                    </a:prstGeom>
                    <a:noFill/>
                    <a:ln>
                      <a:noFill/>
                    </a:ln>
                  </pic:spPr>
                </pic:pic>
              </a:graphicData>
            </a:graphic>
          </wp:inline>
        </w:drawing>
      </w:r>
    </w:p>
    <w:p w14:paraId="7549FBDC" w14:textId="56EB7C43" w:rsidR="00BE5E4B" w:rsidRPr="00C03498" w:rsidRDefault="00BE5E4B" w:rsidP="004F7663">
      <w:pPr>
        <w:spacing w:line="480" w:lineRule="auto"/>
      </w:pPr>
      <w:r w:rsidRPr="00C03498">
        <w:rPr>
          <w:b/>
        </w:rPr>
        <w:t xml:space="preserve">Figure </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Pr="00C03498">
        <w:t>containing</w:t>
      </w:r>
      <w:r w:rsidR="00986BA6">
        <w:t xml:space="preserve"> a</w:t>
      </w:r>
      <w:r w:rsidRPr="00C03498">
        <w:t xml:space="preserve"> cyanoacrylamide</w:t>
      </w:r>
      <w:r w:rsidR="00A21A08">
        <w:t xml:space="preserve"> group</w:t>
      </w:r>
      <w:r w:rsidRPr="00C03498">
        <w:t xml:space="preserve"> </w:t>
      </w:r>
      <w:r w:rsidR="00AB03EF">
        <w:t>(</w:t>
      </w:r>
      <w:r w:rsidRPr="00C03498">
        <w:t>2.2</w:t>
      </w:r>
      <w:r w:rsidR="00BB41DF">
        <w:t xml:space="preserve"> </w:t>
      </w:r>
      <w:r w:rsidRPr="00C03498">
        <w:t>Å resolution</w:t>
      </w:r>
      <w:r w:rsidR="00AB03EF">
        <w:t>)</w:t>
      </w:r>
      <w:r w:rsidRPr="00C03498">
        <w:t>.</w:t>
      </w:r>
      <w:hyperlink w:anchor="_ENREF_5" w:tooltip="Bradshaw, 2015 #4" w:history="1">
        <w:r w:rsidR="00347A0D" w:rsidRPr="00C03498">
          <w:fldChar w:fldCharType="begin"/>
        </w:r>
        <w:r w:rsidR="00347A0D">
          <w:instrText xml:space="preserve"> ADDIN EN.CITE &lt;EndNote&gt;&lt;Cite&gt;&lt;Author&gt;Bradshaw&lt;/Author&gt;&lt;Year&gt;2015&lt;/Year&gt;&lt;RecNum&gt;4&lt;/RecNum&gt;&lt;DisplayText&gt;&lt;style face="superscript"&gt;5&lt;/style&gt;&lt;/DisplayText&gt;&lt;record&gt;&lt;rec-number&gt;4&lt;/rec-number&gt;&lt;foreign-keys&gt;&lt;key app="EN" db-id="re2fpazahws0t8e2wxovs2z1xvaaztr9pa02" timestamp="1561649640"&gt;4&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347A0D" w:rsidRPr="00C03498">
          <w:fldChar w:fldCharType="separate"/>
        </w:r>
        <w:r w:rsidR="00347A0D" w:rsidRPr="00347A0D">
          <w:rPr>
            <w:noProof/>
            <w:vertAlign w:val="superscript"/>
          </w:rPr>
          <w:t>5</w:t>
        </w:r>
        <w:r w:rsidR="00347A0D"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H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r w:rsidR="00B763BD">
        <w:t>.</w:t>
      </w:r>
    </w:p>
    <w:p w14:paraId="20378C4F" w14:textId="77777777" w:rsidR="003E0FD7" w:rsidRDefault="003E0FD7" w:rsidP="004F7663">
      <w:pPr>
        <w:spacing w:line="480" w:lineRule="auto"/>
      </w:pPr>
      <w:bookmarkStart w:id="32" w:name="_Toc9001583"/>
      <w:bookmarkStart w:id="33" w:name="_Toc9119012"/>
    </w:p>
    <w:p w14:paraId="08D90ED0" w14:textId="268AC3DB" w:rsidR="001F0F93" w:rsidRPr="001F0F93" w:rsidRDefault="002B09DC" w:rsidP="004F7663">
      <w:pPr>
        <w:pStyle w:val="Heading3"/>
        <w:numPr>
          <w:ilvl w:val="0"/>
          <w:numId w:val="0"/>
        </w:numPr>
        <w:spacing w:line="480" w:lineRule="auto"/>
        <w:ind w:left="720" w:hanging="720"/>
      </w:pPr>
      <w:bookmarkStart w:id="34" w:name="_Toc21631626"/>
      <w:r>
        <w:t>2.</w:t>
      </w:r>
      <w:r w:rsidR="001F0F93" w:rsidRPr="00E47C9E">
        <w:t>1.</w:t>
      </w:r>
      <w:r w:rsidR="007D2E06">
        <w:t>5</w:t>
      </w:r>
      <w:r w:rsidR="001F0F93" w:rsidRPr="00E47C9E">
        <w:tab/>
      </w:r>
      <w:r w:rsidR="00116399">
        <w:t xml:space="preserve">Previous </w:t>
      </w:r>
      <w:r w:rsidR="00560904">
        <w:t>Computational Studies of</w:t>
      </w:r>
      <w:r w:rsidR="001F0F93">
        <w:t xml:space="preserve"> BTK.</w:t>
      </w:r>
      <w:bookmarkEnd w:id="32"/>
      <w:bookmarkEnd w:id="33"/>
      <w:bookmarkEnd w:id="34"/>
      <w:r w:rsidR="001F0F93">
        <w:fldChar w:fldCharType="begin"/>
      </w:r>
      <w:r w:rsidR="001F0F93">
        <w:instrText xml:space="preserve"> HYPERLINK \l "_ENREF_20" \o "Bauer, 2015 #234" </w:instrText>
      </w:r>
      <w:r w:rsidR="001F0F93">
        <w:fldChar w:fldCharType="end"/>
      </w:r>
      <w:hyperlink w:anchor="_ENREF_18" w:tooltip="Vilums, 2013 #133" w:history="1"/>
    </w:p>
    <w:p w14:paraId="78EA2444" w14:textId="4297F9BA" w:rsidR="00DB6DCF" w:rsidRDefault="00560904" w:rsidP="00E51097">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71" w:history="1">
        <w:r w:rsidR="00347A0D">
          <w:fldChar w:fldCharType="begin">
            <w:fldData xml:space="preserve">PEVuZE5vdGU+PENpdGU+PEF1dGhvcj5TYWt0aGl2ZWw8L0F1dGhvcj48WWVhcj4yMDE4PC9ZZWFy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</w:fldData>
          </w:fldChar>
        </w:r>
        <w:r w:rsidR="00347A0D">
          <w:instrText xml:space="preserve"> ADDIN EN.CITE </w:instrText>
        </w:r>
        <w:r w:rsidR="00347A0D">
          <w:fldChar w:fldCharType="begin">
            <w:fldData xml:space="preserve">PEVuZE5vdGU+PENpdGU+PEF1dGhvcj5TYWt0aGl2ZWw8L0F1dGhvcj48WWVhcj4yMDE4PC9ZZWFy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</w:fldData>
          </w:fldChar>
        </w:r>
        <w:r w:rsidR="00347A0D">
          <w:instrText xml:space="preserve"> ADDIN EN.CITE.DATA </w:instrText>
        </w:r>
        <w:r w:rsidR="00347A0D">
          <w:fldChar w:fldCharType="end"/>
        </w:r>
        <w:r w:rsidR="00347A0D">
          <w:fldChar w:fldCharType="separate"/>
        </w:r>
        <w:r w:rsidR="00347A0D" w:rsidRPr="00347A0D">
          <w:rPr>
            <w:noProof/>
            <w:vertAlign w:val="superscript"/>
          </w:rPr>
          <w:t>72-76</w:t>
        </w:r>
        <w:r w:rsidR="00347A0D">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NzY8L1JlY051bT48RGlzcGxheVRleHQ+PHN0eWxlIGZhY2U9InN1cGVyc2NyaXB0Ij43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</w:fldData>
        </w:fldChar>
      </w:r>
      <w:r w:rsidR="00347A0D">
        <w:instrText xml:space="preserve"> ADDIN EN.CITE </w:instrText>
      </w:r>
      <w:r w:rsidR="00347A0D">
        <w:fldChar w:fldCharType="begin">
          <w:fldData xml:space="preserve">PEVuZE5vdGU+PENpdGU+PEF1dGhvcj5TdWx0YW48L0F1dGhvcj48WWVhcj4yMDE3PC9ZZWFyPjxS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</w:fldData>
        </w:fldChar>
      </w:r>
      <w:r w:rsidR="00347A0D">
        <w:instrText xml:space="preserve"> ADDIN EN.CITE.DATA </w:instrText>
      </w:r>
      <w:r w:rsidR="00347A0D">
        <w:fldChar w:fldCharType="end"/>
      </w:r>
      <w:r w:rsidR="00B25997">
        <w:fldChar w:fldCharType="separate"/>
      </w:r>
      <w:hyperlink w:anchor="_ENREF_77" w:tooltip="Sultan, 2017 #76" w:history="1">
        <w:r w:rsidR="00347A0D" w:rsidRPr="00347A0D">
          <w:rPr>
            <w:noProof/>
            <w:vertAlign w:val="superscript"/>
          </w:rPr>
          <w:t>77</w:t>
        </w:r>
      </w:hyperlink>
      <w:r w:rsidR="00347A0D" w:rsidRPr="00347A0D">
        <w:rPr>
          <w:noProof/>
          <w:vertAlign w:val="superscript"/>
        </w:rPr>
        <w:t>,</w:t>
      </w:r>
      <w:hyperlink w:anchor="_ENREF_78" w:tooltip="Lu, 2013 #77" w:history="1">
        <w:r w:rsidR="00347A0D"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78" w:history="1">
        <w:r w:rsidR="00347A0D">
          <w:fldChar w:fldCharType="begin"/>
        </w:r>
        <w:r w:rsidR="00347A0D">
          <w:instrText xml:space="preserve"> ADDIN EN.CITE &lt;EndNote&gt;&lt;Cite&gt;&lt;Author&gt;Boyken&lt;/Author&gt;&lt;Year&gt;2014&lt;/Year&gt;&lt;RecNum&gt;78&lt;/RecNum&gt;&lt;DisplayText&gt;&lt;style face="superscript"&gt;79&lt;/style&gt;&lt;/DisplayText&gt;&lt;record&gt;&lt;rec-number&gt;78&lt;/rec-number&gt;&lt;foreign-keys&gt;&lt;key app="EN" db-id="re2fpazahws0t8e2wxovs2z1xvaaztr9pa02" timestamp="1561649695"&gt;78&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347A0D">
          <w:fldChar w:fldCharType="separate"/>
        </w:r>
        <w:r w:rsidR="00347A0D" w:rsidRPr="00347A0D">
          <w:rPr>
            <w:noProof/>
            <w:vertAlign w:val="superscript"/>
          </w:rPr>
          <w:t>79</w:t>
        </w:r>
        <w:r w:rsidR="00347A0D">
          <w:fldChar w:fldCharType="end"/>
        </w:r>
      </w:hyperlink>
      <w:r w:rsidR="0068295D">
        <w:t xml:space="preserve"> and </w:t>
      </w:r>
      <w:r w:rsidR="002327DD">
        <w:t xml:space="preserve">the </w:t>
      </w:r>
      <w:r w:rsidR="0068295D">
        <w:t>interactions of BTK with</w:t>
      </w:r>
      <w:r>
        <w:t xml:space="preserve"> </w:t>
      </w:r>
      <w:r w:rsidR="00437906">
        <w:t xml:space="preserve">its natural </w:t>
      </w:r>
      <w:r w:rsidR="00437906">
        <w:lastRenderedPageBreak/>
        <w:t>substrates,</w:t>
      </w:r>
      <w:r w:rsidR="00437906" w:rsidRPr="00560904">
        <w:t xml:space="preserve"> </w:t>
      </w:r>
      <w:proofErr w:type="spellStart"/>
      <w:r w:rsidRPr="00560904">
        <w:t>phosphatidylinositols</w:t>
      </w:r>
      <w:proofErr w:type="spellEnd"/>
      <w:r w:rsidR="00437906">
        <w:t>.</w:t>
      </w:r>
      <w:r w:rsidR="0068295D">
        <w:fldChar w:fldCharType="begin">
          <w:fldData xml:space="preserve">PEVuZE5vdGU+PENpdGU+PEF1dGhvcj5XYW5nPC9BdXRob3I+PFllYXI+MjAxNTwvWWVhcj48UmVj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</w:fldData>
        </w:fldChar>
      </w:r>
      <w:r w:rsidR="00347A0D">
        <w:instrText xml:space="preserve"> ADDIN EN.CITE </w:instrText>
      </w:r>
      <w:r w:rsidR="00347A0D">
        <w:fldChar w:fldCharType="begin">
          <w:fldData xml:space="preserve">PEVuZE5vdGU+PENpdGU+PEF1dGhvcj5XYW5nPC9BdXRob3I+PFllYXI+MjAxNTwvWWVhcj48UmVj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</w:fldData>
        </w:fldChar>
      </w:r>
      <w:r w:rsidR="00347A0D">
        <w:instrText xml:space="preserve"> ADDIN EN.CITE.DATA </w:instrText>
      </w:r>
      <w:r w:rsidR="00347A0D">
        <w:fldChar w:fldCharType="end"/>
      </w:r>
      <w:r w:rsidR="0068295D">
        <w:fldChar w:fldCharType="separate"/>
      </w:r>
      <w:hyperlink w:anchor="_ENREF_78" w:tooltip="Lu, 2013 #77" w:history="1">
        <w:r w:rsidR="00347A0D" w:rsidRPr="00347A0D">
          <w:rPr>
            <w:noProof/>
            <w:vertAlign w:val="superscript"/>
          </w:rPr>
          <w:t>78</w:t>
        </w:r>
      </w:hyperlink>
      <w:r w:rsidR="00347A0D" w:rsidRPr="00347A0D">
        <w:rPr>
          <w:noProof/>
          <w:vertAlign w:val="superscript"/>
        </w:rPr>
        <w:t>,</w:t>
      </w:r>
      <w:hyperlink w:anchor="_ENREF_80" w:tooltip="Wang, 2015 #79" w:history="1">
        <w:r w:rsidR="00347A0D"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71" w:history="1">
        <w:r w:rsidR="00347A0D" w:rsidRPr="001517D4">
          <w:fldChar w:fldCharType="begin"/>
        </w:r>
        <w:r w:rsidR="00347A0D">
          <w:instrText xml:space="preserve"> ADDIN EN.CITE &lt;EndNote&gt;&lt;Cite&gt;&lt;Author&gt;Sakthivel&lt;/Author&gt;&lt;Year&gt;2018&lt;/Year&gt;&lt;RecNum&gt;71&lt;/RecNum&gt;&lt;DisplayText&gt;&lt;style face="superscript"&gt;72&lt;/style&gt;&lt;/DisplayText&gt;&lt;record&gt;&lt;rec-number&gt;71&lt;/rec-number&gt;&lt;foreign-keys&gt;&lt;key app="EN" db-id="re2fpazahws0t8e2wxovs2z1xvaaztr9pa02" timestamp="1561649690"&gt;71&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347A0D" w:rsidRPr="001517D4">
          <w:fldChar w:fldCharType="separate"/>
        </w:r>
        <w:r w:rsidR="00347A0D" w:rsidRPr="00347A0D">
          <w:rPr>
            <w:noProof/>
            <w:vertAlign w:val="superscript"/>
          </w:rPr>
          <w:t>72</w:t>
        </w:r>
        <w:r w:rsidR="00347A0D"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4MDwvUmVjTnVtPjxEaXNwbGF5VGV4dD48c3R5bGUgZmFjZT0ic3VwZXJzY3JpcHQiPjgx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</w:fldData>
        </w:fldChar>
      </w:r>
      <w:r w:rsidR="00347A0D">
        <w:instrText xml:space="preserve"> ADDIN EN.CITE </w:instrText>
      </w:r>
      <w:r w:rsidR="00347A0D">
        <w:fldChar w:fldCharType="begin">
          <w:fldData xml:space="preserve">PEVuZE5vdGU+PENpdGU+PEF1dGhvcj5TbWl0aDwvQXV0aG9yPjxZZWFyPjIwMTM8L1llYXI+PFJl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</w:fldData>
        </w:fldChar>
      </w:r>
      <w:r w:rsidR="00347A0D">
        <w:instrText xml:space="preserve"> ADDIN EN.CITE.DATA </w:instrText>
      </w:r>
      <w:r w:rsidR="00347A0D">
        <w:fldChar w:fldCharType="end"/>
      </w:r>
      <w:r w:rsidR="002327DD">
        <w:fldChar w:fldCharType="separate"/>
      </w:r>
      <w:hyperlink w:anchor="_ENREF_81" w:tooltip="Smith, 2013 #80" w:history="1">
        <w:r w:rsidR="00347A0D" w:rsidRPr="00347A0D">
          <w:rPr>
            <w:noProof/>
            <w:vertAlign w:val="superscript"/>
          </w:rPr>
          <w:t>81</w:t>
        </w:r>
      </w:hyperlink>
      <w:r w:rsidR="00347A0D" w:rsidRPr="00347A0D">
        <w:rPr>
          <w:noProof/>
          <w:vertAlign w:val="superscript"/>
        </w:rPr>
        <w:t>,</w:t>
      </w:r>
      <w:hyperlink w:anchor="_ENREF_82" w:tooltip="Kruse, 2012 #202" w:history="1">
        <w:r w:rsidR="00347A0D"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272FC9CA" w14:textId="7BF20964" w:rsidR="00DB6DCF" w:rsidRDefault="00DB6DCF" w:rsidP="004F7663">
      <w:pPr>
        <w:spacing w:line="480" w:lineRule="auto"/>
      </w:pPr>
    </w:p>
    <w:p w14:paraId="14007BF0" w14:textId="43A8704F" w:rsidR="005D16CC" w:rsidRDefault="00B57D2D" w:rsidP="004F7663">
      <w:pPr>
        <w:pStyle w:val="Heading2"/>
        <w:spacing w:line="480" w:lineRule="auto"/>
      </w:pPr>
      <w:bookmarkStart w:id="35" w:name="_Toc21631627"/>
      <w:bookmarkStart w:id="36" w:name="_Toc9001585"/>
      <w:r w:rsidRPr="004C3BBE">
        <w:t>Objectives</w:t>
      </w:r>
      <w:bookmarkEnd w:id="35"/>
    </w:p>
    <w:p w14:paraId="1673DB2F" w14:textId="1A613EF8" w:rsidR="00CB0EA9" w:rsidRDefault="005D16CC" w:rsidP="00E51097">
      <w:pPr>
        <w:pStyle w:val="Paragraph"/>
      </w:pPr>
      <w:r>
        <w:t xml:space="preserve">The </w:t>
      </w:r>
      <w:proofErr w:type="gramStart"/>
      <w:r>
        <w:t>ultimate goal</w:t>
      </w:r>
      <w:proofErr w:type="gramEnd"/>
      <w:r>
        <w:t xml:space="preserve">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r w:rsidRPr="00333468">
        <w:t>cyanoacrylamide-containing Michael acceptor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E51097">
      <w:pPr>
        <w:pStyle w:val="Paragraph"/>
      </w:pPr>
      <w:r>
        <w:t>In this project, these goals were approached in the following way:</w:t>
      </w:r>
    </w:p>
    <w:p w14:paraId="74BA4A2C" w14:textId="7E136CC3" w:rsidR="00CB0EA9" w:rsidRDefault="00CB0EA9" w:rsidP="00E51097">
      <w:pPr>
        <w:pStyle w:val="Paragraph"/>
        <w:numPr>
          <w:ilvl w:val="0"/>
          <w:numId w:val="42"/>
        </w:numPr>
      </w:pPr>
      <w:r>
        <w:lastRenderedPageBreak/>
        <w:t xml:space="preserve">performing QM calculations to determine the intrinsic reactivities of different cyanoacrylamide warheads towards a model thiol, </w:t>
      </w:r>
      <w:r w:rsidR="00544D78">
        <w:t>and</w:t>
      </w:r>
    </w:p>
    <w:p w14:paraId="7E3CE854" w14:textId="38C4DBF8" w:rsidR="00CB0EA9" w:rsidRDefault="00544D78" w:rsidP="00E51097">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near BTK binding site o</w:t>
      </w:r>
      <w:r w:rsidR="00CB0EA9" w:rsidRPr="00333468">
        <w:t xml:space="preserve">n the reactivities of the </w:t>
      </w:r>
      <w:r w:rsidR="00CB0EA9">
        <w:t>inhibitors.</w:t>
      </w:r>
    </w:p>
    <w:p w14:paraId="3C766C1E" w14:textId="5CFC5569" w:rsidR="00CB0EA9" w:rsidRDefault="007D2E06" w:rsidP="00E51097">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0NzwvUmVjTnVtPjxEaXNwbGF5VGV4dD48c3R5bGUgZmFjZT0ic3VwZXJzY3JpcHQi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=
</w:fldData>
        </w:fldChar>
      </w:r>
      <w:r w:rsidR="00347A0D">
        <w:instrText xml:space="preserve"> ADDIN EN.CITE </w:instrText>
      </w:r>
      <w:r w:rsidR="00347A0D">
        <w:fldChar w:fldCharType="begin">
          <w:fldData xml:space="preserve">PEVuZE5vdGU+PENpdGU+PEF1dGhvcj5GZXJndXNvbjwvQXV0aG9yPjxZZWFyPjIwMTg8L1llYXI+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=
</w:fldData>
        </w:fldChar>
      </w:r>
      <w:r w:rsidR="00347A0D">
        <w:instrText xml:space="preserve"> ADDIN EN.CITE.DATA </w:instrText>
      </w:r>
      <w:r w:rsidR="00347A0D">
        <w:fldChar w:fldCharType="end"/>
      </w:r>
      <w:r>
        <w:fldChar w:fldCharType="separate"/>
      </w:r>
      <w:hyperlink w:anchor="_ENREF_48" w:tooltip="Ferguson, 2018 #47" w:history="1">
        <w:r w:rsidR="00347A0D" w:rsidRPr="00347A0D">
          <w:rPr>
            <w:noProof/>
            <w:vertAlign w:val="superscript"/>
          </w:rPr>
          <w:t>48</w:t>
        </w:r>
      </w:hyperlink>
      <w:r w:rsidR="00347A0D" w:rsidRPr="00347A0D">
        <w:rPr>
          <w:noProof/>
          <w:vertAlign w:val="superscript"/>
        </w:rPr>
        <w:t>,</w:t>
      </w:r>
      <w:hyperlink w:anchor="_ENREF_83" w:tooltip="Fedorov, 2010 #82" w:history="1">
        <w:r w:rsidR="00347A0D" w:rsidRPr="00347A0D">
          <w:rPr>
            <w:noProof/>
            <w:vertAlign w:val="superscript"/>
          </w:rPr>
          <w:t>83</w:t>
        </w:r>
      </w:hyperlink>
      <w:r w:rsidR="00347A0D" w:rsidRPr="00347A0D">
        <w:rPr>
          <w:noProof/>
          <w:vertAlign w:val="superscript"/>
        </w:rPr>
        <w:t>,</w:t>
      </w:r>
      <w:hyperlink w:anchor="_ENREF_84" w:tooltip="Botta, 2014 #83" w:history="1">
        <w:r w:rsidR="00347A0D" w:rsidRPr="00347A0D">
          <w:rPr>
            <w:noProof/>
            <w:vertAlign w:val="superscript"/>
          </w:rPr>
          <w:t>84</w:t>
        </w:r>
      </w:hyperlink>
      <w:r>
        <w:fldChar w:fldCharType="end"/>
      </w:r>
      <w:r w:rsidR="007C7501">
        <w:t xml:space="preserve"> </w:t>
      </w:r>
    </w:p>
    <w:p w14:paraId="4D8FBC34" w14:textId="24E11AFE" w:rsidR="003E0FD7" w:rsidRPr="00137148" w:rsidRDefault="0052657F" w:rsidP="00E51097">
      <w:pPr>
        <w:pStyle w:val="Paragraph"/>
        <w:numPr>
          <w:ilvl w:val="0"/>
          <w:numId w:val="42"/>
        </w:numPr>
      </w:pPr>
      <w:bookmarkStart w:id="37" w:name="_Toc9119014"/>
      <w:r>
        <w:br w:type="page"/>
      </w:r>
      <w:bookmarkStart w:id="38" w:name="_Toc9001586"/>
      <w:bookmarkStart w:id="39" w:name="_Toc9119016"/>
      <w:bookmarkEnd w:id="36"/>
      <w:bookmarkEnd w:id="37"/>
    </w:p>
    <w:p w14:paraId="52736F90" w14:textId="10F0DC12" w:rsidR="00B57D2D" w:rsidRDefault="002C7A08" w:rsidP="004F7663">
      <w:pPr>
        <w:pStyle w:val="Heading1"/>
        <w:spacing w:line="480" w:lineRule="auto"/>
      </w:pPr>
      <w:bookmarkStart w:id="40" w:name="_Toc21631628"/>
      <w:bookmarkEnd w:id="38"/>
      <w:bookmarkEnd w:id="39"/>
      <w:r>
        <w:lastRenderedPageBreak/>
        <w:t xml:space="preserve">QUANTUM CHEMICAL CHARACTERISATION </w:t>
      </w:r>
      <w:r w:rsidR="001B1674">
        <w:t>OF THE INTRINSIC REACTIVIT</w:t>
      </w:r>
      <w:r>
        <w:t>IES</w:t>
      </w:r>
      <w:r w:rsidR="001B1674">
        <w:t xml:space="preserve"> OF COVALENT INHIBITORS</w:t>
      </w:r>
      <w:r w:rsidR="00B57D2D">
        <w:t>.</w:t>
      </w:r>
      <w:bookmarkEnd w:id="40"/>
      <w:r w:rsidR="00B57D2D">
        <w:t xml:space="preserve"> </w:t>
      </w:r>
    </w:p>
    <w:p w14:paraId="03376979" w14:textId="77777777" w:rsidR="00347A0D" w:rsidRPr="00347A0D" w:rsidRDefault="00347A0D" w:rsidP="00347A0D">
      <w:pPr>
        <w:pStyle w:val="Paragraph"/>
      </w:pPr>
    </w:p>
    <w:p w14:paraId="6B3C06AD" w14:textId="2C48355E" w:rsidR="00BE7E54" w:rsidRDefault="00BE7E54" w:rsidP="004F7663">
      <w:pPr>
        <w:pStyle w:val="Heading2"/>
        <w:spacing w:line="480" w:lineRule="auto"/>
      </w:pPr>
      <w:bookmarkStart w:id="41" w:name="_Toc21631629"/>
      <w:r>
        <w:t>Methods</w:t>
      </w:r>
      <w:bookmarkEnd w:id="41"/>
    </w:p>
    <w:p w14:paraId="693414E3" w14:textId="15316E24" w:rsidR="00E70395" w:rsidRPr="00E70395" w:rsidRDefault="00E70395" w:rsidP="00E70395">
      <w:pPr>
        <w:pStyle w:val="Heading3"/>
      </w:pPr>
      <w:r>
        <w:t>Choice of Michael Acceptors</w:t>
      </w:r>
    </w:p>
    <w:p w14:paraId="6D06C544" w14:textId="17B70923" w:rsidR="000D0BE0" w:rsidRDefault="002C7A08" w:rsidP="00E51097">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0D0BE0">
        <w:t>.</w:t>
      </w:r>
      <w:r>
        <w:t xml:space="preserve"> 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0D0BE0">
        <w:t>enantiomer</w:t>
      </w:r>
      <w:r>
        <w:t>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t xml:space="preserve"> different configurations of the</w:t>
      </w:r>
      <w:r w:rsidR="000D0BE0">
        <w:t xml:space="preserve"> stereogenic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xml:space="preserve">, lacking a </w:t>
      </w:r>
      <w:proofErr w:type="spellStart"/>
      <w:r>
        <w:rPr>
          <w:bCs/>
        </w:rPr>
        <w:t>cyano</w:t>
      </w:r>
      <w:proofErr w:type="spellEnd"/>
      <w:r>
        <w:rPr>
          <w:bCs/>
        </w:rPr>
        <w:t xml:space="preserve">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to XYZ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commentRangeStart w:id="42"/>
      <w:commentRangeEnd w:id="42"/>
      <w:r>
        <w:rPr>
          <w:rStyle w:val="CommentReference"/>
        </w:rPr>
        <w:commentReference w:id="42"/>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w:t>
      </w:r>
      <w:proofErr w:type="spellStart"/>
      <w:r w:rsidR="00E70395">
        <w:t>methylthiol</w:t>
      </w:r>
      <w:proofErr w:type="spellEnd"/>
      <w:r w:rsidR="00E70395">
        <w:t xml:space="preserve"> (</w:t>
      </w:r>
      <w:proofErr w:type="spellStart"/>
      <w:r w:rsidR="00E70395">
        <w:t>MeSH</w:t>
      </w:r>
      <w:proofErr w:type="spellEnd"/>
      <w:r w:rsidR="00E70395">
        <w:t>).</w:t>
      </w:r>
    </w:p>
    <w:p w14:paraId="13357F24" w14:textId="0FF0D485" w:rsidR="000B1617" w:rsidRDefault="000B1617" w:rsidP="00E51097">
      <w:pPr>
        <w:pStyle w:val="Paragraph"/>
      </w:pPr>
    </w:p>
    <w:p w14:paraId="5360160D" w14:textId="77777777" w:rsidR="00034A80" w:rsidRPr="0033179D" w:rsidRDefault="00034A80" w:rsidP="00034A80">
      <w:pPr>
        <w:pStyle w:val="Heading3"/>
        <w:spacing w:line="480" w:lineRule="auto"/>
      </w:pPr>
      <w:bookmarkStart w:id="43" w:name="_Toc21631631"/>
      <w:r>
        <w:t>Properties of Interest</w:t>
      </w:r>
      <w:bookmarkEnd w:id="43"/>
    </w:p>
    <w:p w14:paraId="283AE0AB" w14:textId="3EBCF114" w:rsidR="00034A80" w:rsidRDefault="00034A80" w:rsidP="00E51097">
      <w:pPr>
        <w:pStyle w:val="Paragraph"/>
      </w:pPr>
      <w:r>
        <w:lastRenderedPageBreak/>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96" w:history="1">
        <w:r w:rsidR="00347A0D">
          <w:fldChar w:fldCharType="begin"/>
        </w:r>
        <w:r w:rsidR="00347A0D">
          <w:instrText xml:space="preserve"> ADDIN EN.CITE &lt;EndNote&gt;&lt;Cite&gt;&lt;Author&gt;Wereszczynski&lt;/Author&gt;&lt;Year&gt;2012&lt;/Year&gt;&lt;RecNum&gt;96&lt;/RecNum&gt;&lt;DisplayText&gt;&lt;style face="superscript"&gt;85&lt;/style&gt;&lt;/DisplayText&gt;&lt;record&gt;&lt;rec-number&gt;96&lt;/rec-number&gt;&lt;foreign-keys&gt;&lt;key app="EN" db-id="re2fpazahws0t8e2wxovs2z1xvaaztr9pa02" timestamp="1561649708"&gt;96&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347A0D">
          <w:fldChar w:fldCharType="separate"/>
        </w:r>
        <w:r w:rsidR="00347A0D" w:rsidRPr="00347A0D">
          <w:rPr>
            <w:noProof/>
            <w:vertAlign w:val="superscript"/>
          </w:rPr>
          <w:t>85</w:t>
        </w:r>
        <w:r w:rsidR="00347A0D">
          <w:fldChar w:fldCharType="end"/>
        </w:r>
      </w:hyperlink>
      <w:r>
        <w:t xml:space="preserve"> The </w:t>
      </w:r>
      <w:r w:rsidRPr="00333468">
        <w:t xml:space="preserve">activation </w:t>
      </w:r>
      <w:r>
        <w:t xml:space="preserve">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the reverse reaction, elimination)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tion (2), the Eyring equation:</w:t>
      </w:r>
      <w:hyperlink w:anchor="_ENREF_86" w:tooltip="Eyring, 1935 #97" w:history="1">
        <w:r w:rsidR="00347A0D">
          <w:fldChar w:fldCharType="begin"/>
        </w:r>
        <w:r w:rsidR="00347A0D">
          <w:instrText xml:space="preserve"> ADDIN EN.CITE &lt;EndNote&gt;&lt;Cite&gt;&lt;Author&gt;Eyring&lt;/Author&gt;&lt;Year&gt;1935&lt;/Year&gt;&lt;RecNum&gt;97&lt;/RecNum&gt;&lt;DisplayText&gt;&lt;style face="superscript"&gt;86&lt;/style&gt;&lt;/DisplayText&gt;&lt;record&gt;&lt;rec-number&gt;97&lt;/rec-number&gt;&lt;foreign-keys&gt;&lt;key app="EN" db-id="re2fpazahws0t8e2wxovs2z1xvaaztr9pa02" timestamp="1561649708"&gt;9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347A0D">
          <w:fldChar w:fldCharType="separate"/>
        </w:r>
        <w:r w:rsidR="00347A0D" w:rsidRPr="00347A0D">
          <w:rPr>
            <w:noProof/>
            <w:vertAlign w:val="superscript"/>
          </w:rPr>
          <w:t>86</w:t>
        </w:r>
        <w:r w:rsidR="00347A0D">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144888">
        <w:tc>
          <w:tcPr>
            <w:tcW w:w="6237" w:type="dxa"/>
            <w:tcBorders>
              <w:top w:val="nil"/>
              <w:left w:val="nil"/>
              <w:bottom w:val="nil"/>
              <w:right w:val="nil"/>
            </w:tcBorders>
            <w:vAlign w:val="center"/>
          </w:tcPr>
          <w:p w14:paraId="75C9C1D5" w14:textId="77777777" w:rsidR="00034A80" w:rsidRPr="00490D40" w:rsidRDefault="006A5452" w:rsidP="00144888">
            <w:pPr>
              <w:spacing w:line="480" w:lineRule="auto"/>
            </w:pPr>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144888">
            <w:pPr>
              <w:spacing w:line="480" w:lineRule="auto"/>
            </w:pPr>
          </w:p>
        </w:tc>
        <w:tc>
          <w:tcPr>
            <w:tcW w:w="3099" w:type="dxa"/>
            <w:tcBorders>
              <w:top w:val="nil"/>
              <w:left w:val="nil"/>
              <w:bottom w:val="nil"/>
              <w:right w:val="nil"/>
            </w:tcBorders>
            <w:vAlign w:val="center"/>
          </w:tcPr>
          <w:p w14:paraId="0F341C3B" w14:textId="77777777" w:rsidR="00034A80" w:rsidRDefault="00034A80" w:rsidP="00144888">
            <w:pPr>
              <w:spacing w:line="480" w:lineRule="auto"/>
              <w:jc w:val="right"/>
            </w:pPr>
            <w:r>
              <w:t>(2)</w:t>
            </w:r>
          </w:p>
        </w:tc>
      </w:tr>
    </w:tbl>
    <w:p w14:paraId="744255B7" w14:textId="72E6EFB7" w:rsidR="00034A80" w:rsidRDefault="00034A80" w:rsidP="00034A80">
      <w:pPr>
        <w:spacing w:before="240" w:line="480" w:lineRule="auto"/>
      </w:pPr>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w:t>
      </w:r>
      <w:proofErr w:type="spellStart"/>
      <w:r w:rsidRPr="00DE7C38">
        <w:t>recrossing</w:t>
      </w:r>
      <w:proofErr w:type="spellEnd"/>
      <w:r w:rsidRPr="00DE7C38">
        <w:t xml:space="preserve">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recrossing assumption of the TS theory</w:t>
      </w:r>
      <w:hyperlink w:anchor="_ENREF_86" w:tooltip="Eyring, 1935 #97" w:history="1">
        <w:r w:rsidR="00347A0D">
          <w:fldChar w:fldCharType="begin"/>
        </w:r>
        <w:r w:rsidR="00347A0D">
          <w:instrText xml:space="preserve"> ADDIN EN.CITE &lt;EndNote&gt;&lt;Cite&gt;&lt;Author&gt;Eyring&lt;/Author&gt;&lt;Year&gt;1935&lt;/Year&gt;&lt;RecNum&gt;97&lt;/RecNum&gt;&lt;DisplayText&gt;&lt;style face="superscript"&gt;86&lt;/style&gt;&lt;/DisplayText&gt;&lt;record&gt;&lt;rec-number&gt;97&lt;/rec-number&gt;&lt;foreign-keys&gt;&lt;key app="EN" db-id="re2fpazahws0t8e2wxovs2z1xvaaztr9pa02" timestamp="1561649708"&gt;9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347A0D">
          <w:fldChar w:fldCharType="separate"/>
        </w:r>
        <w:r w:rsidR="00347A0D" w:rsidRPr="00347A0D">
          <w:rPr>
            <w:noProof/>
            <w:vertAlign w:val="superscript"/>
          </w:rPr>
          <w:t>86</w:t>
        </w:r>
        <w:r w:rsidR="00347A0D">
          <w:fldChar w:fldCharType="end"/>
        </w:r>
      </w:hyperlink>
      <w:hyperlink w:anchor="_ENREF_97" w:tooltip="Eyring, 1935 #325" w:history="1"/>
      <w:r>
        <w:t xml:space="preserve"> is held, a value of 1 is typically assigned to </w:t>
      </w:r>
      <m:oMath>
        <m:r>
          <w:rPr>
            <w:rFonts w:ascii="Cambria Math" w:hAnsi="Cambria Math"/>
          </w:rPr>
          <m:t>κ</m:t>
        </m:r>
      </m:oMath>
      <w:r>
        <w:t xml:space="preserve">. The calculated results 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144888">
        <w:tc>
          <w:tcPr>
            <w:tcW w:w="6237" w:type="dxa"/>
            <w:tcBorders>
              <w:top w:val="nil"/>
              <w:left w:val="nil"/>
              <w:bottom w:val="nil"/>
              <w:right w:val="nil"/>
            </w:tcBorders>
            <w:vAlign w:val="center"/>
          </w:tcPr>
          <w:p w14:paraId="2FDF3DE0" w14:textId="77777777" w:rsidR="00034A80" w:rsidRPr="00490D40" w:rsidRDefault="006A5452" w:rsidP="00144888">
            <w:pPr>
              <w:spacing w:line="480" w:lineRule="auto"/>
            </w:pPr>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144888">
            <w:pPr>
              <w:spacing w:line="480" w:lineRule="auto"/>
            </w:pPr>
          </w:p>
        </w:tc>
        <w:tc>
          <w:tcPr>
            <w:tcW w:w="3099" w:type="dxa"/>
            <w:tcBorders>
              <w:top w:val="nil"/>
              <w:left w:val="nil"/>
              <w:bottom w:val="nil"/>
              <w:right w:val="nil"/>
            </w:tcBorders>
            <w:vAlign w:val="center"/>
          </w:tcPr>
          <w:p w14:paraId="450A7759" w14:textId="77777777" w:rsidR="00034A80" w:rsidRDefault="00034A80" w:rsidP="00144888">
            <w:pPr>
              <w:spacing w:line="480" w:lineRule="auto"/>
              <w:jc w:val="right"/>
            </w:pPr>
            <w:r>
              <w:t>(3)</w:t>
            </w:r>
          </w:p>
        </w:tc>
      </w:tr>
    </w:tbl>
    <w:p w14:paraId="0CB2A0B7" w14:textId="77777777" w:rsidR="00034A80" w:rsidRDefault="00034A80" w:rsidP="00034A80">
      <w:pPr>
        <w:spacing w:before="240" w:line="480" w:lineRule="auto"/>
        <w:ind w:firstLine="720"/>
      </w:pPr>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for thiol additions to Taunton’s cyanoacrylamide warheads (Chart 1).</w:t>
      </w:r>
    </w:p>
    <w:p w14:paraId="2515A69E" w14:textId="15F740A4" w:rsidR="00034A80" w:rsidRDefault="00034A80" w:rsidP="00E51097">
      <w:pPr>
        <w:pStyle w:val="Paragraph"/>
      </w:pPr>
    </w:p>
    <w:p w14:paraId="0D1B38D7" w14:textId="77777777" w:rsidR="00034A80" w:rsidRPr="00B357A5" w:rsidRDefault="00034A80" w:rsidP="00034A80">
      <w:pPr>
        <w:pStyle w:val="Heading3"/>
        <w:spacing w:line="480" w:lineRule="auto"/>
      </w:pPr>
      <w:bookmarkStart w:id="44" w:name="_Toc21631632"/>
      <w:r>
        <w:t>Conformational Sampling</w:t>
      </w:r>
      <w:bookmarkEnd w:id="44"/>
    </w:p>
    <w:p w14:paraId="68603F02" w14:textId="77777777" w:rsidR="00034A80" w:rsidRDefault="00034A80" w:rsidP="00E51097">
      <w:pPr>
        <w:pStyle w:val="Paragraph"/>
      </w:pPr>
      <w:r>
        <w:lastRenderedPageBreak/>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144888">
        <w:tc>
          <w:tcPr>
            <w:tcW w:w="6237" w:type="dxa"/>
            <w:tcBorders>
              <w:top w:val="nil"/>
              <w:left w:val="nil"/>
              <w:bottom w:val="nil"/>
              <w:right w:val="nil"/>
            </w:tcBorders>
            <w:vAlign w:val="center"/>
          </w:tcPr>
          <w:p w14:paraId="4F5E24B0" w14:textId="77777777" w:rsidR="00034A80" w:rsidRPr="00393475" w:rsidRDefault="006A5452" w:rsidP="00144888">
            <w:pPr>
              <w:spacing w:line="480" w:lineRule="auto"/>
              <w:rPr>
                <w:i/>
              </w:rPr>
            </w:pPr>
            <m:oMathPara>
              <m:oMathParaPr>
                <m:jc m:val="center"/>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RT</m:t>
                        </m:r>
                      </m:sup>
                    </m:sSup>
                  </m:num>
                  <m:den>
                    <m:nary>
                      <m:naryPr>
                        <m:chr m:val="∑"/>
                        <m:limLoc m:val="subSup"/>
                        <m:ctrlPr>
                          <w:rPr>
                            <w:rFonts w:ascii="Cambria Math" w:hAnsi="Cambria Math"/>
                            <w:i/>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RT</m:t>
                            </m:r>
                          </m:sup>
                        </m:sSup>
                      </m:e>
                    </m:nary>
                  </m:den>
                </m:f>
                <m: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144888">
            <w:pPr>
              <w:spacing w:line="480" w:lineRule="auto"/>
            </w:pPr>
          </w:p>
        </w:tc>
        <w:tc>
          <w:tcPr>
            <w:tcW w:w="3099" w:type="dxa"/>
            <w:tcBorders>
              <w:top w:val="nil"/>
              <w:left w:val="nil"/>
              <w:bottom w:val="nil"/>
              <w:right w:val="nil"/>
            </w:tcBorders>
            <w:vAlign w:val="center"/>
          </w:tcPr>
          <w:p w14:paraId="7B7AD923" w14:textId="77777777" w:rsidR="00034A80" w:rsidRDefault="00034A80" w:rsidP="00144888">
            <w:pPr>
              <w:spacing w:line="480" w:lineRule="auto"/>
              <w:jc w:val="right"/>
            </w:pPr>
            <w:r>
              <w:t>(4)</w:t>
            </w:r>
          </w:p>
        </w:tc>
      </w:tr>
    </w:tbl>
    <w:p w14:paraId="340400CE" w14:textId="77777777" w:rsidR="00034A80" w:rsidRDefault="00034A80" w:rsidP="00E51097">
      <w:pPr>
        <w:pStyle w:val="Paragraph"/>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189FA81E" w14:textId="57D50CC7" w:rsidR="00034A80" w:rsidRDefault="00034A80" w:rsidP="00E51097">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This was done for each species using mixed torsional/low-mode sampling (MTLMS) method in the MacroModel software,</w:t>
      </w:r>
      <w:hyperlink w:anchor="_ENREF_87" w:tooltip=", 2009 #109" w:history="1">
        <w:r w:rsidR="00347A0D">
          <w:fldChar w:fldCharType="begin"/>
        </w:r>
        <w:r w:rsidR="00347A0D">
          <w:instrText xml:space="preserve"> ADDIN EN.CITE &lt;EndNote&gt;&lt;Cite&gt;&lt;Year&gt;2009&lt;/Year&gt;&lt;RecNum&gt;109&lt;/RecNum&gt;&lt;DisplayText&gt;&lt;style face="superscript"&gt;87&lt;/style&gt;&lt;/DisplayText&gt;&lt;record&gt;&lt;rec-number&gt;109&lt;/rec-number&gt;&lt;foreign-keys&gt;&lt;key app="EN" db-id="re2fpazahws0t8e2wxovs2z1xvaaztr9pa02" timestamp="1561649719"&gt;10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347A0D">
          <w:fldChar w:fldCharType="separate"/>
        </w:r>
        <w:r w:rsidR="00347A0D" w:rsidRPr="00347A0D">
          <w:rPr>
            <w:noProof/>
            <w:vertAlign w:val="superscript"/>
          </w:rPr>
          <w:t>87</w:t>
        </w:r>
        <w:r w:rsidR="00347A0D">
          <w:fldChar w:fldCharType="end"/>
        </w:r>
      </w:hyperlink>
      <w:r>
        <w:t xml:space="preserve"> which has been demonstrated to be a superior sampling method for flexible compounds.</w:t>
      </w:r>
      <w:hyperlink w:anchor="_ENREF_88" w:tooltip="Chen, 2013 #292" w:history="1">
        <w:r w:rsidR="00347A0D">
          <w:fldChar w:fldCharType="begin"/>
        </w:r>
        <w:r w:rsidR="00347A0D">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347A0D">
          <w:fldChar w:fldCharType="separate"/>
        </w:r>
        <w:r w:rsidR="00347A0D" w:rsidRPr="00347A0D">
          <w:rPr>
            <w:noProof/>
            <w:vertAlign w:val="superscript"/>
          </w:rPr>
          <w:t>88</w:t>
        </w:r>
        <w:r w:rsidR="00347A0D">
          <w:fldChar w:fldCharType="end"/>
        </w:r>
      </w:hyperlink>
      <w:r>
        <w:t xml:space="preserve"> The algorithm applies Monte-Carlo sampling to the torsional degrees of freedom while the energy minima are searched for along the directions of the low-frequency vibrational mode eigenvectors. For thiol adducts, all possible diastereomers were constructed and the lowest energy diastereomer was used for analysis. Despite the weak neutral current mechanism that generates the parity-violating energy difference (PVED) even between enantiomer pairs,</w:t>
      </w:r>
      <w:hyperlink w:anchor="_ENREF_89" w:tooltip="Barron, 1991 #295" w:history="1">
        <w:r w:rsidR="00347A0D">
          <w:fldChar w:fldCharType="begin"/>
        </w:r>
        <w:r w:rsidR="00347A0D">
          <w:instrText xml:space="preserve"> ADDIN EN.CITE &lt;EndNote&gt;&lt;Cite&gt;&lt;Author&gt;Barron&lt;/Author&gt;&lt;Year&gt;1991&lt;/Year&gt;&lt;RecNum&gt;295&lt;/RecNum&gt;&lt;DisplayText&gt;&lt;style face="superscript"&gt;89&lt;/style&gt;&lt;/DisplayText&gt;&lt;record&gt;&lt;rec-number&gt;295&lt;/rec-number&gt;&lt;foreign-keys&gt;&lt;key app="EN" db-id="s9tdpazwgt05pee2rf3x2x2gtdvpdwx50stf" timestamp="1562640081"&gt;295&lt;/key&gt;&lt;/foreign-keys&gt;&lt;ref-type name="Book Section"&gt;5&lt;/ref-type&gt;&lt;contributors&gt;&lt;authors&gt;&lt;author&gt;Laurence D. Barron&lt;/author&gt;&lt;/authors&gt;&lt;secondary-authors&gt;&lt;author&gt;Paul G. Mezey&lt;/author&gt;&lt;/secondary-authors&gt;&lt;/contributors&gt;&lt;titles&gt;&lt;title&gt;Fundamental Symmetry Aspects of Molecular Chirality&lt;/title&gt;&lt;secondary-title&gt;New Developments In Molecular Chirality &lt;/secondary-title&gt;&lt;/titles&gt;&lt;pages&gt;1-55&lt;/pages&gt;&lt;volume&gt;5&lt;/volume&gt;&lt;keywords&gt;&lt;keyword&gt;Optical Rotation,&lt;/keyword&gt;&lt;keyword&gt;Time Reversal,&lt;/keyword&gt;&lt;keyword&gt;Optical Activity,&lt;/keyword&gt;&lt;keyword&gt;Parity Violation,&lt;/keyword&gt;&lt;keyword&gt;Magnetic Monopole&lt;/keyword&gt;&lt;/keywords&gt;&lt;dates&gt;&lt;year&gt;1991&lt;/year&gt;&lt;/dates&gt;&lt;publisher&gt;Springer, Dordrecht&lt;/publisher&gt;&lt;isbn&gt;978-94-010-5644-1&lt;/isbn&gt;&lt;label&gt;PVED&lt;/label&gt;&lt;urls&gt;&lt;/urls&gt;&lt;electronic-resource-num&gt;https://doi.org/10.1007/978-94-011-3698-3_1&lt;/electronic-resource-num&gt;&lt;/record&gt;&lt;/Cite&gt;&lt;/EndNote&gt;</w:instrText>
        </w:r>
        <w:r w:rsidR="00347A0D">
          <w:fldChar w:fldCharType="separate"/>
        </w:r>
        <w:r w:rsidR="00347A0D" w:rsidRPr="00347A0D">
          <w:rPr>
            <w:noProof/>
            <w:vertAlign w:val="superscript"/>
          </w:rPr>
          <w:t>89</w:t>
        </w:r>
        <w:r w:rsidR="00347A0D">
          <w:fldChar w:fldCharType="end"/>
        </w:r>
      </w:hyperlink>
      <w:r>
        <w:t xml:space="preserve"> the difference is diminutive and thus enantiomers were assumed to have </w:t>
      </w:r>
      <w:commentRangeStart w:id="45"/>
      <w:r>
        <w:lastRenderedPageBreak/>
        <w:t xml:space="preserve">equivalent </w:t>
      </w:r>
      <m:oMath>
        <m:r>
          <w:rPr>
            <w:rFonts w:ascii="Cambria Math" w:hAnsi="Cambria Math"/>
          </w:rPr>
          <m:t>G</m:t>
        </m:r>
        <w:commentRangeEnd w:id="45"/>
        <m:r>
          <m:rPr>
            <m:sty m:val="p"/>
          </m:rPr>
          <w:rPr>
            <w:rStyle w:val="CommentReference"/>
            <w:rFonts w:ascii="Cambria Math" w:hAnsi="Cambria Math"/>
          </w:rPr>
          <w:commentReference w:id="45"/>
        </m:r>
      </m:oMath>
      <w:r>
        <w:t xml:space="preserve"> in this work. For TSs, </w:t>
      </w:r>
      <w:r>
        <w:rPr>
          <w:i/>
        </w:rPr>
        <w:t>syn</w:t>
      </w:r>
      <w:r>
        <w:t xml:space="preserve"> (C-S--C=C 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Michael acceptor </w:t>
      </w:r>
      <w:r w:rsidRPr="002D1DBB">
        <w:t xml:space="preserve">were </w:t>
      </w:r>
      <w:r>
        <w:t xml:space="preserve">calculated. </w:t>
      </w:r>
      <w:commentRangeStart w:id="46"/>
      <w:r>
        <w:t>In the cases where the orientation of t</w:t>
      </w:r>
      <w:r w:rsidRPr="002D1DBB">
        <w:t>he conformers</w:t>
      </w:r>
      <w:r>
        <w:t xml:space="preserve"> returned</w:t>
      </w:r>
      <w:r w:rsidRPr="002D1DBB">
        <w:t xml:space="preserve"> from the conformational sampling </w:t>
      </w:r>
      <w:r>
        <w:t>was reversed, manual adjustment was applied</w:t>
      </w:r>
      <w:r w:rsidRPr="002D1DBB">
        <w:t xml:space="preserve"> to give the desired orientation.</w:t>
      </w:r>
      <w:commentRangeEnd w:id="46"/>
      <w:r>
        <w:rPr>
          <w:rStyle w:val="CommentReference"/>
        </w:rPr>
        <w:commentReference w:id="46"/>
      </w:r>
      <w:r w:rsidRPr="002D1DBB">
        <w:t xml:space="preserve"> The structures were then QM optimised and used as the input geometry for the conformational sampling. The initial QM geometry optimisation is especially important for </w:t>
      </w:r>
      <w:r>
        <w:t>T</w:t>
      </w:r>
      <w:r w:rsidRPr="002D1DBB">
        <w:t>S to approximate the length of the S-C bonds prior to the searching of conformers.</w:t>
      </w:r>
    </w:p>
    <w:p w14:paraId="49778ABA" w14:textId="057F380F" w:rsidR="00034A80" w:rsidRDefault="00034A80" w:rsidP="00E51097">
      <w:pPr>
        <w:pStyle w:val="Paragraph"/>
      </w:pPr>
      <w:r>
        <w:t xml:space="preserve">The molecular interactions were described using </w:t>
      </w:r>
      <w:commentRangeStart w:id="47"/>
      <w:r>
        <w:t>the (</w:t>
      </w:r>
      <w:r w:rsidRPr="00706EB6">
        <w:t>Optimized Potentials for Liquid Simulations</w:t>
      </w:r>
      <w:r>
        <w:t xml:space="preserve"> Version 3 Extended) OPLS3e force field.</w:t>
      </w:r>
      <w:hyperlink w:anchor="_ENREF_90" w:tooltip="Roos, 2019 #110" w:history="1">
        <w:r w:rsidR="00347A0D">
          <w:fldChar w:fldCharType="begin"/>
        </w:r>
        <w:r w:rsidR="00347A0D">
          <w:instrText xml:space="preserve"> ADDIN EN.CITE &lt;EndNote&gt;&lt;Cite&gt;&lt;Author&gt;Roos&lt;/Author&gt;&lt;Year&gt;2019&lt;/Year&gt;&lt;RecNum&gt;110&lt;/RecNum&gt;&lt;DisplayText&gt;&lt;style face="superscript"&gt;90&lt;/style&gt;&lt;/DisplayText&gt;&lt;record&gt;&lt;rec-number&gt;110&lt;/rec-number&gt;&lt;foreign-keys&gt;&lt;key app="EN" db-id="re2fpazahws0t8e2wxovs2z1xvaaztr9pa02" timestamp="1561649719"&gt;110&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347A0D">
          <w:fldChar w:fldCharType="separate"/>
        </w:r>
        <w:r w:rsidR="00347A0D" w:rsidRPr="00347A0D">
          <w:rPr>
            <w:noProof/>
            <w:vertAlign w:val="superscript"/>
          </w:rPr>
          <w:t>90</w:t>
        </w:r>
        <w:r w:rsidR="00347A0D">
          <w:fldChar w:fldCharType="end"/>
        </w:r>
      </w:hyperlink>
      <w:r>
        <w:t xml:space="preserve"> This force field is the current state of the art in MacroModel due to its more extensive parameterisation and reduced parameter transferability errors</w:t>
      </w:r>
      <w:commentRangeEnd w:id="47"/>
      <w:r>
        <w:rPr>
          <w:rStyle w:val="CommentReference"/>
        </w:rPr>
        <w:commentReference w:id="47"/>
      </w:r>
      <w:r>
        <w:t xml:space="preserve">. Benchmarking of the force field was conducted and is discussed in the Appendix. The partial atomic charges were assigned based on the force field and an extended </w:t>
      </w:r>
      <w:proofErr w:type="spellStart"/>
      <w:r>
        <w:t>cutoff</w:t>
      </w:r>
      <w:proofErr w:type="spellEnd"/>
      <w:r>
        <w:t xml:space="preserve"> for non-bonded interactions was used. This corresponds to </w:t>
      </w:r>
      <w:proofErr w:type="spellStart"/>
      <w:r>
        <w:t>cutoff</w:t>
      </w:r>
      <w:proofErr w:type="spellEnd"/>
      <w:r>
        <w:t xml:space="preserve"> distances </w:t>
      </w:r>
      <w:commentRangeStart w:id="48"/>
      <w:r>
        <w:t xml:space="preserve">of 8.0 </w:t>
      </w:r>
      <w:commentRangeEnd w:id="48"/>
      <w:r>
        <w:rPr>
          <w:rStyle w:val="CommentReference"/>
        </w:rPr>
        <w:commentReference w:id="48"/>
      </w:r>
      <w:r>
        <w:t>Å, 20.0 Å, and 4.0 Å, for van der Waals (</w:t>
      </w:r>
      <w:proofErr w:type="spellStart"/>
      <w:r>
        <w:t>vdW</w:t>
      </w:r>
      <w:proofErr w:type="spellEnd"/>
      <w:r>
        <w:t>), electrostatic and hydrogen bonds respectively. The first 15 conformers with a mean absolute deviation (MAD) of at least 0.5 Å from previously located energy minima within an energy window of 3 kcal/mol were stored from a sampling of 1000 maximum steps and 100 steps per rotatable bond. The probability of a torsion rotation or molecule translation, minimum and maximum distance for low-mode move were set to be 0.5, 3.0, and 6.0, respectively. The implicit Generalised Born model augmented with the hydrophobic solvent accessible surface area (GBSA) was employed to simulate infinitely diluted aqueous solution. The S-C bonds to be formed in TS were constrained during the samplings. The parameters chosen were mostly the default values of MacroModel conformational sampling job configuration, except for the range of the energy window.</w:t>
      </w:r>
    </w:p>
    <w:p w14:paraId="20404DDC" w14:textId="77777777" w:rsidR="00034A80" w:rsidRPr="000D0BE0" w:rsidRDefault="00034A80" w:rsidP="00E51097">
      <w:pPr>
        <w:pStyle w:val="Paragraph"/>
      </w:pPr>
    </w:p>
    <w:p w14:paraId="3E7852A5" w14:textId="538568B1" w:rsidR="00B25B2F" w:rsidRPr="00B25B2F" w:rsidRDefault="002C7A08" w:rsidP="004F7663">
      <w:pPr>
        <w:pStyle w:val="Heading3"/>
        <w:spacing w:line="480" w:lineRule="auto"/>
      </w:pPr>
      <w:bookmarkStart w:id="49" w:name="_Toc21631630"/>
      <w:r>
        <w:t>Factors Influencing Choice of</w:t>
      </w:r>
      <w:r w:rsidR="00B25B2F">
        <w:t xml:space="preserve"> QM Methods</w:t>
      </w:r>
      <w:bookmarkEnd w:id="49"/>
    </w:p>
    <w:p w14:paraId="790F88D4" w14:textId="20CC580C" w:rsidR="000B1617" w:rsidRDefault="002C7A08" w:rsidP="00E51097">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by Kollman et al</w:t>
      </w:r>
      <w:r w:rsidR="00E70395">
        <w:t>. in 1995</w:t>
      </w:r>
      <w:r w:rsidR="00EE1D8F">
        <w:t>.</w:t>
      </w:r>
      <w:hyperlink w:anchor="_ENREF_91" w:tooltip="Thomas, 1995 #84" w:history="1">
        <w:r w:rsidR="00347A0D">
          <w:fldChar w:fldCharType="begin"/>
        </w:r>
        <w:r w:rsidR="00347A0D">
          <w:instrText xml:space="preserve"> ADDIN EN.CITE &lt;EndNote&gt;&lt;Cite&gt;&lt;Author&gt;Thomas&lt;/Author&gt;&lt;Year&gt;1995&lt;/Year&gt;&lt;RecNum&gt;84&lt;/RecNum&gt;&lt;DisplayText&gt;&lt;style face="superscript"&gt;91&lt;/style&gt;&lt;/DisplayText&gt;&lt;record&gt;&lt;rec-number&gt;84&lt;/rec-number&gt;&lt;foreign-keys&gt;&lt;key app="EN" db-id="re2fpazahws0t8e2wxovs2z1xvaaztr9pa02" timestamp="1561649699"&gt;8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347A0D">
          <w:fldChar w:fldCharType="separate"/>
        </w:r>
        <w:r w:rsidR="00347A0D" w:rsidRPr="00347A0D">
          <w:rPr>
            <w:noProof/>
            <w:vertAlign w:val="superscript"/>
          </w:rPr>
          <w:t>91</w:t>
        </w:r>
        <w:r w:rsidR="00347A0D">
          <w:fldChar w:fldCharType="end"/>
        </w:r>
      </w:hyperlink>
      <w:r w:rsidR="00EE1D8F">
        <w:t xml:space="preserve"> Subsequently, several related studies</w:t>
      </w:r>
      <w:hyperlink w:anchor="_ENREF_92" w:tooltip="Wang, 2013 #85" w:history="1">
        <w:r w:rsidR="00347A0D">
          <w:fldChar w:fldCharType="begin">
            <w:fldData xml:space="preserve">PEVuZE5vdGU+PENpdGU+PEF1dGhvcj5XYW5nPC9BdXRob3I+PFllYXI+MjAxMzwvWWVhcj48UmVj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</w:fldData>
          </w:fldChar>
        </w:r>
        <w:r w:rsidR="00347A0D">
          <w:instrText xml:space="preserve"> ADDIN EN.CITE </w:instrText>
        </w:r>
        <w:r w:rsidR="00347A0D">
          <w:fldChar w:fldCharType="begin">
            <w:fldData xml:space="preserve">PEVuZE5vdGU+PENpdGU+PEF1dGhvcj5XYW5nPC9BdXRob3I+PFllYXI+MjAxMzwvWWVhcj48UmVj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</w:fldData>
          </w:fldChar>
        </w:r>
        <w:r w:rsidR="00347A0D">
          <w:instrText xml:space="preserve"> ADDIN EN.CITE.DATA </w:instrText>
        </w:r>
        <w:r w:rsidR="00347A0D">
          <w:fldChar w:fldCharType="end"/>
        </w:r>
        <w:r w:rsidR="00347A0D">
          <w:fldChar w:fldCharType="separate"/>
        </w:r>
        <w:r w:rsidR="00347A0D" w:rsidRPr="00347A0D">
          <w:rPr>
            <w:noProof/>
            <w:vertAlign w:val="superscript"/>
          </w:rPr>
          <w:t>92-94</w:t>
        </w:r>
        <w:r w:rsidR="00347A0D">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5" w:tooltip="Martell, 2002 #88" w:history="1">
        <w:r w:rsidR="00347A0D">
          <w:fldChar w:fldCharType="begin"/>
        </w:r>
        <w:r w:rsidR="00347A0D">
          <w:instrText xml:space="preserve"> ADDIN EN.CITE &lt;EndNote&gt;&lt;Cite&gt;&lt;Author&gt;Martell&lt;/Author&gt;&lt;Year&gt;2002&lt;/Year&gt;&lt;RecNum&gt;88&lt;/RecNum&gt;&lt;DisplayText&gt;&lt;style face="superscript"&gt;95&lt;/style&gt;&lt;/DisplayText&gt;&lt;record&gt;&lt;rec-number&gt;88&lt;/rec-number&gt;&lt;foreign-keys&gt;&lt;key app="EN" db-id="re2fpazahws0t8e2wxovs2z1xvaaztr9pa02" timestamp="1561649701"&gt;88&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347A0D">
          <w:fldChar w:fldCharType="separate"/>
        </w:r>
        <w:r w:rsidR="00347A0D" w:rsidRPr="00347A0D">
          <w:rPr>
            <w:noProof/>
            <w:vertAlign w:val="superscript"/>
          </w:rPr>
          <w:t>95</w:t>
        </w:r>
        <w:r w:rsidR="00347A0D">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80" w:history="1">
        <w:r w:rsidR="00347A0D">
          <w:fldChar w:fldCharType="begin"/>
        </w:r>
        <w:r w:rsidR="00347A0D">
          <w:instrText xml:space="preserve"> ADDIN EN.CITE &lt;EndNote&gt;&lt;Cite&gt;&lt;Author&gt;Smith&lt;/Author&gt;&lt;Year&gt;2013&lt;/Year&gt;&lt;RecNum&gt;80&lt;/RecNum&gt;&lt;DisplayText&gt;&lt;style face="superscript"&gt;81&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347A0D">
          <w:fldChar w:fldCharType="separate"/>
        </w:r>
        <w:r w:rsidR="00347A0D" w:rsidRPr="00347A0D">
          <w:rPr>
            <w:noProof/>
            <w:vertAlign w:val="superscript"/>
          </w:rPr>
          <w:t>81</w:t>
        </w:r>
        <w:r w:rsidR="00347A0D">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6" w:tooltip="Cohen, 2008 #89" w:history="1">
        <w:r w:rsidR="00347A0D">
          <w:fldChar w:fldCharType="begin"/>
        </w:r>
        <w:r w:rsidR="00347A0D">
          <w:instrText xml:space="preserve"> ADDIN EN.CITE &lt;EndNote&gt;&lt;Cite&gt;&lt;Author&gt;Cohen&lt;/Author&gt;&lt;Year&gt;2008&lt;/Year&gt;&lt;RecNum&gt;89&lt;/RecNum&gt;&lt;DisplayText&gt;&lt;style face="superscript"&gt;96&lt;/style&gt;&lt;/DisplayText&gt;&lt;record&gt;&lt;rec-number&gt;89&lt;/rec-number&gt;&lt;foreign-keys&gt;&lt;key app="EN" db-id="re2fpazahws0t8e2wxovs2z1xvaaztr9pa02" timestamp="1561649702"&gt;89&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347A0D">
          <w:fldChar w:fldCharType="separate"/>
        </w:r>
        <w:r w:rsidR="00347A0D" w:rsidRPr="00347A0D">
          <w:rPr>
            <w:noProof/>
            <w:vertAlign w:val="superscript"/>
          </w:rPr>
          <w:t>96</w:t>
        </w:r>
        <w:r w:rsidR="00347A0D">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hyperlink w:anchor="_ENREF_97" w:tooltip="Pereira, 2013 #90" w:history="1">
        <w:r w:rsidR="00347A0D">
          <w:fldChar w:fldCharType="begin"/>
        </w:r>
        <w:r w:rsidR="00347A0D">
          <w:instrText xml:space="preserve"> ADDIN EN.CITE &lt;EndNote&gt;&lt;Cite&gt;&lt;Author&gt;Pereira&lt;/Author&gt;&lt;Year&gt;2013&lt;/Year&gt;&lt;RecNum&gt;90&lt;/RecNum&gt;&lt;DisplayText&gt;&lt;style face="superscript"&gt;97&lt;/style&gt;&lt;/DisplayText&gt;&lt;record&gt;&lt;rec-number&gt;90&lt;/rec-number&gt;&lt;foreign-keys&gt;&lt;key app="EN" db-id="re2fpazahws0t8e2wxovs2z1xvaaztr9pa02" timestamp="1561649703"&gt;90&lt;/key&gt;&lt;/foreign-keys&gt;&lt;ref-type name="Journal Article"&gt;17&lt;/ref-type&gt;&lt;contributors&gt;&lt;authors&gt;&lt;author&gt;Pereira, Susana R.&lt;/author&gt;&lt;author&gt;Vasconcelos, Vítor M.&lt;/author&gt;&lt;author&gt;Antunes, Agostinho&lt;/author&gt;&lt;/authors&gt;&lt;/contributors&gt;&lt;titles&gt;&lt;title&gt;Computational study of the covalent bonding of microcystins to cysteine residues – a reaction involved in the inhibition of the PPP family of protein phosphatases&lt;/title&gt;&lt;secondary-title&gt;The FEBS Journal&lt;/secondary-title&gt;&lt;/titles&gt;&lt;periodical&gt;&lt;full-title&gt;The FEBS Journal&lt;/full-title&gt;&lt;/periodical&gt;&lt;pages&gt;674-680&lt;/pages&gt;&lt;volume&gt;280&lt;/volume&gt;&lt;number&gt;2&lt;/number&gt;&lt;keywords&gt;&lt;keyword&gt;computational study&lt;/keyword&gt;&lt;keyword&gt;covalent bond&lt;/keyword&gt;&lt;keyword&gt;microcystins&lt;/keyword&gt;&lt;keyword&gt;PPP family&lt;/keyword&gt;&lt;keyword&gt;protein phosphatases&lt;/keyword&gt;&lt;/keywords&gt;&lt;dates&gt;&lt;year&gt;2013&lt;/year&gt;&lt;pub-dates&gt;&lt;date&gt;2013/01/01&lt;/date&gt;&lt;/pub-dates&gt;&lt;/dates&gt;&lt;publisher&gt;John Wiley &amp;amp; Sons, Ltd (10.1111)&lt;/publisher&gt;&lt;isbn&gt;1742-464X&lt;/isbn&gt;&lt;label&gt;concerted addition&lt;/label&gt;&lt;urls&gt;&lt;related-urls&gt;&lt;url&gt;https://doi.org/10.1111/j.1742-4658.2011.08454.x&lt;/url&gt;&lt;/related-urls&gt;&lt;/urls&gt;&lt;electronic-resource-num&gt;10.1111/j.1742-4658.2011.08454.x&lt;/electronic-resource-num&gt;&lt;access-date&gt;2019/04/25&lt;/access-date&gt;&lt;/record&gt;&lt;/Cite&gt;&lt;/EndNote&gt;</w:instrText>
        </w:r>
        <w:r w:rsidR="00347A0D">
          <w:fldChar w:fldCharType="separate"/>
        </w:r>
        <w:r w:rsidR="00347A0D" w:rsidRPr="00347A0D">
          <w:rPr>
            <w:noProof/>
            <w:vertAlign w:val="superscript"/>
          </w:rPr>
          <w:t>97</w:t>
        </w:r>
        <w:r w:rsidR="00347A0D">
          <w:fldChar w:fldCharType="end"/>
        </w:r>
      </w:hyperlink>
      <w:r w:rsidR="00EE1D8F">
        <w:t xml:space="preserve"> 2-</w:t>
      </w:r>
      <w:commentRangeStart w:id="50"/>
      <w:r w:rsidR="00EE1D8F">
        <w:t>addition</w:t>
      </w:r>
      <w:commentRangeEnd w:id="50"/>
      <w:r w:rsidR="00A904C7">
        <w:rPr>
          <w:rStyle w:val="CommentReference"/>
        </w:rPr>
        <w:commentReference w:id="50"/>
      </w:r>
      <w:r w:rsidR="00EE1D8F">
        <w:t>.</w:t>
      </w:r>
      <w:hyperlink w:anchor="_ENREF_98" w:tooltip="Mulliner, 2011 #91" w:history="1">
        <w:r w:rsidR="00347A0D">
          <w:fldChar w:fldCharType="begin"/>
        </w:r>
        <w:r w:rsidR="00347A0D">
          <w:instrText xml:space="preserve"> ADDIN EN.CITE &lt;EndNote&gt;&lt;Cite&gt;&lt;Author&gt;Mulliner&lt;/Author&gt;&lt;Year&gt;2011&lt;/Year&gt;&lt;RecNum&gt;91&lt;/RecNum&gt;&lt;DisplayText&gt;&lt;style face="superscript"&gt;98&lt;/style&gt;&lt;/DisplayText&gt;&lt;record&gt;&lt;rec-number&gt;91&lt;/rec-number&gt;&lt;foreign-keys&gt;&lt;key app="EN" db-id="re2fpazahws0t8e2wxovs2z1xvaaztr9pa02" timestamp="1561649703"&gt;91&lt;/key&gt;&lt;/foreign-keys&gt;&lt;ref-type name="Journal Article"&gt;17&lt;/ref-type&gt;&lt;contributors&gt;&lt;authors&gt;&lt;author&gt;Mulliner, Denis&lt;/author&gt;&lt;author&gt;Wondrousch, Dominik&lt;/author&gt;&lt;author&gt;Schüürmann, Gerrit&lt;/author&gt;&lt;/authors&gt;&lt;/contributors&gt;&lt;titles&gt;&lt;title&gt;Predicting Michael-acceptor reactivity and toxicity through quantum chemical transition-state calculations&lt;/title&gt;&lt;secondary-title&gt;Organic &amp;amp; Biomolecular Chemistry&lt;/secondary-title&gt;&lt;/titles&gt;&lt;periodical&gt;&lt;full-title&gt;Organic &amp;amp; Biomolecular Chemistry&lt;/full-title&gt;&lt;/periodical&gt;&lt;pages&gt;8400-8412&lt;/pages&gt;&lt;volume&gt;9&lt;/volume&gt;&lt;number&gt;24&lt;/number&gt;&lt;dates&gt;&lt;year&gt;2011&lt;/year&gt;&lt;/dates&gt;&lt;publisher&gt;The Royal Society of Chemistry&lt;/publisher&gt;&lt;isbn&gt;1477-0520&lt;/isbn&gt;&lt;label&gt;1,2 addition&lt;/label&gt;&lt;work-type&gt;10.1039/C1OB06065A&lt;/work-type&gt;&lt;urls&gt;&lt;related-urls&gt;&lt;url&gt;http://dx.doi.org/10.1039/C1OB06065A&lt;/url&gt;&lt;/related-urls&gt;&lt;/urls&gt;&lt;electronic-resource-num&gt;10.1039/C1OB06065A&lt;/electronic-resource-num&gt;&lt;/record&gt;&lt;/Cite&gt;&lt;/EndNote&gt;</w:instrText>
        </w:r>
        <w:r w:rsidR="00347A0D">
          <w:fldChar w:fldCharType="separate"/>
        </w:r>
        <w:r w:rsidR="00347A0D" w:rsidRPr="00347A0D">
          <w:rPr>
            <w:noProof/>
            <w:vertAlign w:val="superscript"/>
          </w:rPr>
          <w:t>98</w:t>
        </w:r>
        <w:r w:rsidR="00347A0D">
          <w:fldChar w:fldCharType="end"/>
        </w:r>
      </w:hyperlink>
      <w:r w:rsidR="00EE1D8F">
        <w:t xml:space="preserve"> </w:t>
      </w:r>
      <w:r w:rsidR="00A904C7">
        <w:t>Proper</w:t>
      </w:r>
      <w:r w:rsidR="00EE1D8F">
        <w:t xml:space="preserve"> </w:t>
      </w:r>
      <w:r w:rsidR="00A904C7">
        <w:t>selection</w:t>
      </w:r>
      <w:r w:rsidR="00EE1D8F">
        <w:t xml:space="preserve"> of </w:t>
      </w:r>
      <w:r w:rsidR="00A904C7">
        <w:t xml:space="preserve">a </w:t>
      </w:r>
      <w:r w:rsidR="00EE1D8F">
        <w:t xml:space="preserve">QM method is </w:t>
      </w:r>
      <w:r w:rsidR="00A904C7">
        <w:t xml:space="preserve">therefore </w:t>
      </w:r>
      <w:r w:rsidR="00EE1D8F">
        <w:t xml:space="preserve">critical to gaining reliable insights into the intrinsic properties of </w:t>
      </w:r>
      <w:r w:rsidR="00A904C7">
        <w:t>thiol-Michael</w:t>
      </w:r>
      <w:r w:rsidR="00EE1D8F">
        <w:t xml:space="preserve"> reactions. It is important that only QM methods that are known to perform reliably for thiol Michael additions be used and special attention ought to be given to the mitigation of the delocalisation errors</w:t>
      </w:r>
      <w:r w:rsidR="00EE1D8F" w:rsidRPr="003A69C9">
        <w:t>. The development of range-separated functionals,</w:t>
      </w:r>
      <w:hyperlink w:anchor="_ENREF_99" w:tooltip="Chai, 2008 #92" w:history="1">
        <w:r w:rsidR="00347A0D">
          <w:fldChar w:fldCharType="begin">
            <w:fldData xml:space="preserve">PEVuZE5vdGU+PENpdGU+PEF1dGhvcj5DaGFpPC9BdXRob3I+PFllYXI+MjAwODwvWWVhcj48UmVj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</w:fldData>
          </w:fldChar>
        </w:r>
        <w:r w:rsidR="00347A0D">
          <w:instrText xml:space="preserve"> ADDIN EN.CITE </w:instrText>
        </w:r>
        <w:r w:rsidR="00347A0D">
          <w:fldChar w:fldCharType="begin">
            <w:fldData xml:space="preserve">PEVuZE5vdGU+PENpdGU+PEF1dGhvcj5DaGFpPC9BdXRob3I+PFllYXI+MjAwODwvWWVhcj48UmVj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</w:fldData>
          </w:fldChar>
        </w:r>
        <w:r w:rsidR="00347A0D">
          <w:instrText xml:space="preserve"> ADDIN EN.CITE.DATA </w:instrText>
        </w:r>
        <w:r w:rsidR="00347A0D">
          <w:fldChar w:fldCharType="end"/>
        </w:r>
        <w:r w:rsidR="00347A0D">
          <w:fldChar w:fldCharType="separate"/>
        </w:r>
        <w:r w:rsidR="00347A0D" w:rsidRPr="00347A0D">
          <w:rPr>
            <w:noProof/>
            <w:vertAlign w:val="superscript"/>
          </w:rPr>
          <w:t>99-102</w:t>
        </w:r>
        <w:r w:rsidR="00347A0D">
          <w:fldChar w:fldCharType="end"/>
        </w:r>
      </w:hyperlink>
      <w:r w:rsidR="00EE1D8F" w:rsidRPr="003A69C9">
        <w:t xml:space="preserve"> which </w:t>
      </w:r>
      <w:r w:rsidR="00EE1D8F">
        <w:t>incorporate</w:t>
      </w:r>
      <w:r w:rsidR="00EE1D8F" w:rsidRPr="003A69C9">
        <w:t xml:space="preserve"> a greater proportion of Hartree-Fock (HF) exchange at long-range while maintaining the </w:t>
      </w:r>
      <w:r w:rsidR="00EE1D8F">
        <w:t>typical</w:t>
      </w:r>
      <w:r w:rsidR="00EE1D8F" w:rsidRPr="003A69C9">
        <w:t xml:space="preserve"> generalised gradient approximation (GGA) functional at short distance, </w:t>
      </w:r>
      <w:r w:rsidR="00A904C7">
        <w:t>have proven</w:t>
      </w:r>
      <w:r w:rsidR="00EE1D8F" w:rsidRPr="0033179D">
        <w:t xml:space="preserve"> to be effective in correcting the aforesaid error.</w:t>
      </w:r>
      <w:hyperlink w:anchor="_ENREF_81" w:tooltip="Smith, 2013 #80" w:history="1">
        <w:r w:rsidR="00347A0D" w:rsidRPr="0033179D">
          <w:fldChar w:fldCharType="begin"/>
        </w:r>
        <w:r w:rsidR="00347A0D">
          <w:instrText xml:space="preserve"> ADDIN EN.CITE &lt;EndNote&gt;&lt;Cite&gt;&lt;Author&gt;Smith&lt;/Author&gt;&lt;Year&gt;2013&lt;/Year&gt;&lt;RecNum&gt;80&lt;/RecNum&gt;&lt;DisplayText&gt;&lt;style face="superscript"&gt;81&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347A0D" w:rsidRPr="0033179D">
          <w:fldChar w:fldCharType="separate"/>
        </w:r>
        <w:r w:rsidR="00347A0D" w:rsidRPr="00347A0D">
          <w:rPr>
            <w:noProof/>
            <w:vertAlign w:val="superscript"/>
          </w:rPr>
          <w:t>81</w:t>
        </w:r>
        <w:r w:rsidR="00347A0D" w:rsidRPr="0033179D">
          <w:fldChar w:fldCharType="end"/>
        </w:r>
      </w:hyperlink>
      <w:r w:rsidR="00E70395">
        <w:t xml:space="preserve"> Besides, some hybrid meta-GGA functionals such as M06-2X have also been shown to perform </w:t>
      </w:r>
      <w:commentRangeStart w:id="51"/>
      <w:r w:rsidR="00E70395">
        <w:t>well</w:t>
      </w:r>
      <w:commentRangeEnd w:id="51"/>
      <w:r w:rsidR="00E70395">
        <w:rPr>
          <w:rStyle w:val="CommentReference"/>
        </w:rPr>
        <w:commentReference w:id="51"/>
      </w:r>
      <w:r w:rsidR="00E70395">
        <w:t>. These functionals have therefore been used in this project.</w:t>
      </w:r>
    </w:p>
    <w:p w14:paraId="1BC913C0" w14:textId="77777777" w:rsidR="000B1617" w:rsidRDefault="000B1617" w:rsidP="00E51097">
      <w:pPr>
        <w:pStyle w:val="Paragraph"/>
      </w:pPr>
    </w:p>
    <w:p w14:paraId="74DAF813" w14:textId="34D0108B" w:rsidR="00B25B2F" w:rsidRDefault="00B25B2F" w:rsidP="004F7663">
      <w:pPr>
        <w:pStyle w:val="Heading3"/>
        <w:spacing w:line="480" w:lineRule="auto"/>
      </w:pPr>
      <w:bookmarkStart w:id="52" w:name="_Toc21631633"/>
      <w:r>
        <w:t>Calculation of Gibbs Free Energy</w:t>
      </w:r>
      <w:bookmarkEnd w:id="52"/>
    </w:p>
    <w:p w14:paraId="26437559" w14:textId="4E6E101B" w:rsidR="00F315A9" w:rsidRDefault="00A200BE" w:rsidP="00E51097">
      <w:pPr>
        <w:pStyle w:val="Paragraph"/>
      </w:pPr>
      <w:r>
        <w:lastRenderedPageBreak/>
        <w:t>After conformational sampling, low-</w:t>
      </w:r>
      <w:commentRangeStart w:id="53"/>
      <w:r>
        <w:t>energy</w:t>
      </w:r>
      <w:commentRangeEnd w:id="53"/>
      <w:r>
        <w:rPr>
          <w:rStyle w:val="CommentReference"/>
        </w:rPr>
        <w:commentReference w:id="53"/>
      </w:r>
      <w:r w:rsidRPr="002D1DBB">
        <w:t xml:space="preserve"> structures were then QM optimised </w:t>
      </w:r>
      <w:r w:rsidR="00F315A9">
        <w:t xml:space="preserve">at M06-2X/6-31+G(d) level of 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r w:rsidR="00E95130">
        <w:t xml:space="preserve"> </w:t>
      </w:r>
      <m:oMath>
        <m:r>
          <w:rPr>
            <w:rFonts w:ascii="Cambria Math" w:hAnsi="Cambria Math"/>
          </w:rPr>
          <m:t>G</m:t>
        </m:r>
      </m:oMath>
      <w:r w:rsidR="00E95130">
        <w:t xml:space="preserve">, </w:t>
      </w:r>
      <w:r w:rsidR="00F315A9">
        <w:t>were obtained from the QM vibrational frequencies using the harmonic oscillator approximation</w:t>
      </w:r>
      <w:r w:rsidR="00F315A9">
        <w:rPr>
          <w:lang w:val="en-AU"/>
        </w:rPr>
        <w:t>.</w:t>
      </w:r>
      <w:r w:rsidR="00F315A9">
        <w:t xml:space="preserve"> </w:t>
      </w:r>
    </w:p>
    <w:p w14:paraId="77991AFC" w14:textId="784D0700" w:rsidR="001F3F80" w:rsidRDefault="00434758" w:rsidP="00E51097">
      <w:pPr>
        <w:pStyle w:val="Paragraph"/>
      </w:pPr>
      <w:r w:rsidRPr="0033179D">
        <w:t>T</w:t>
      </w:r>
      <w:r>
        <w:t xml:space="preserve">he geometry </w:t>
      </w:r>
      <w:proofErr w:type="spellStart"/>
      <w:r>
        <w:t>reoptimisation</w:t>
      </w:r>
      <w:proofErr w:type="spellEnd"/>
      <w:r>
        <w:t xml:space="preserve"> </w:t>
      </w:r>
      <w:r w:rsidR="00F53E8A">
        <w:t>aimed to rank</w:t>
      </w:r>
      <w:r w:rsidR="00273AB0">
        <w:t xml:space="preserve"> the energetic stability of the conformers to identify the most stable conformation</w:t>
      </w:r>
      <w:r>
        <w:t xml:space="preserve">. </w:t>
      </w:r>
      <w:r w:rsidR="00A200BE">
        <w:t>Due to</w:t>
      </w:r>
      <w:r w:rsidR="00C23A7E">
        <w:t xml:space="preserve"> the </w:t>
      </w:r>
      <w:r w:rsidR="00273AB0">
        <w:t>large number of conformers to be optimised</w:t>
      </w:r>
      <w:r w:rsidR="00A200BE">
        <w:t>,</w:t>
      </w:r>
      <w:r w:rsidR="00273AB0">
        <w:t xml:space="preserve"> </w:t>
      </w:r>
      <w:r w:rsidR="00A200BE">
        <w:t>the geometry optimisations were performed using a single QM method known to be capable of</w:t>
      </w:r>
      <w:r w:rsidR="00F53E8A">
        <w:t xml:space="preserve"> captur</w:t>
      </w:r>
      <w:r w:rsidR="00A200BE">
        <w:t>ing</w:t>
      </w:r>
      <w:r w:rsidR="00F53E8A">
        <w:t xml:space="preserve"> the essential components of thiol addition systems </w:t>
      </w:r>
      <w:r w:rsidR="00A200BE">
        <w:t>at</w:t>
      </w:r>
      <w:r w:rsidR="00F53E8A">
        <w:t xml:space="preserve"> reasonably low computing resource </w:t>
      </w:r>
      <w:r w:rsidR="00A200BE">
        <w:t>cost</w:t>
      </w:r>
      <w:r w:rsidR="00C23A7E">
        <w:t xml:space="preserve">. </w:t>
      </w:r>
      <w:r w:rsidR="00A200BE">
        <w:t>In</w:t>
      </w:r>
      <w:r w:rsidR="001F18C0">
        <w:t xml:space="preserve"> a previous benchmarking done on </w:t>
      </w:r>
      <w:r w:rsidR="00A200BE">
        <w:t>related</w:t>
      </w:r>
      <w:r w:rsidR="001F18C0">
        <w:t xml:space="preserve"> thiol addition</w:t>
      </w:r>
      <w:r w:rsidR="00A200BE">
        <w:t>s to acrylamides</w:t>
      </w:r>
      <w:r w:rsidR="001F18C0">
        <w:t>,</w:t>
      </w:r>
      <w:hyperlink w:anchor="_ENREF_44" w:tooltip="Krenske, 2016 #43" w:history="1">
        <w:r w:rsidR="00347A0D">
          <w:fldChar w:fldCharType="begin"/>
        </w:r>
        <w:r w:rsidR="00347A0D">
          <w:instrText xml:space="preserve"> ADDIN EN.CITE &lt;EndNote&gt;&lt;Cite&gt;&lt;Author&gt;Krenske&lt;/Author&gt;&lt;Year&gt;2016&lt;/Year&gt;&lt;RecNum&gt;43&lt;/RecNum&gt;&lt;DisplayText&gt;&lt;style face="superscript"&gt;44&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347A0D">
          <w:fldChar w:fldCharType="separate"/>
        </w:r>
        <w:r w:rsidR="00347A0D" w:rsidRPr="00347A0D">
          <w:rPr>
            <w:noProof/>
            <w:vertAlign w:val="superscript"/>
          </w:rPr>
          <w:t>44</w:t>
        </w:r>
        <w:r w:rsidR="00347A0D">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rsidR="00A200BE">
        <w:t xml:space="preserve">. This method was </w:t>
      </w:r>
      <w:r w:rsidR="001F18C0">
        <w:t>therefore employed here</w:t>
      </w:r>
      <w:r w:rsidR="00A200BE">
        <w:t xml:space="preserve"> for geometry optimisations</w:t>
      </w:r>
      <w:r w:rsidR="001F18C0">
        <w:t>.</w:t>
      </w:r>
      <w:r w:rsidR="00C77EC4">
        <w:t xml:space="preserve"> </w:t>
      </w:r>
      <w:r>
        <w:t xml:space="preserve">Once the most stable </w:t>
      </w:r>
      <w:r w:rsidRPr="001F3F80">
        <w:t>conformer for each species was identified</w:t>
      </w:r>
      <w:r w:rsidR="00A200BE">
        <w:t xml:space="preserve"> at this level</w:t>
      </w:r>
      <w:r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rsidR="00A200BE">
        <w:t>were then</w:t>
      </w:r>
      <w:r w:rsidR="001F3F80" w:rsidRPr="001F3F80">
        <w:t xml:space="preserve"> </w:t>
      </w:r>
      <w:r w:rsidR="00A200BE">
        <w:t>obtained by computing</w:t>
      </w:r>
      <w:r w:rsidR="001F3F80" w:rsidRPr="001F3F80">
        <w:t xml:space="preserve"> </w:t>
      </w:r>
      <w:r w:rsidR="00F53E8A">
        <w:t>the</w:t>
      </w:r>
      <w:r w:rsidR="00A200BE">
        <w:t xml:space="preserve"> single point</w:t>
      </w:r>
      <w:r w:rsidR="001F3F80" w:rsidRPr="001F3F80">
        <w:t xml:space="preserve"> </w:t>
      </w:r>
      <w:r w:rsidR="00A200BE">
        <w:t xml:space="preserve">values (fixed geometries) </w:t>
      </w:r>
      <m:oMath>
        <m:r>
          <w:rPr>
            <w:rFonts w:ascii="Cambria Math" w:hAnsi="Cambria Math"/>
          </w:rPr>
          <m:t>E</m:t>
        </m:r>
      </m:oMath>
      <w:r w:rsidR="001F3F80">
        <w:t xml:space="preserve"> </w:t>
      </w:r>
      <w:r w:rsidR="00F53E8A">
        <w:t xml:space="preserve">values </w:t>
      </w:r>
      <w:r w:rsidR="006F36B8">
        <w:t xml:space="preserve">and adding the thermochemical correction from the lower-level calculation, </w:t>
      </w:r>
      <w:r w:rsidR="001F3F80">
        <w:t>as shown in</w:t>
      </w:r>
      <w:r w:rsidR="001F3F80" w:rsidRPr="001F3F80">
        <w:t xml:space="preserve"> equation (7):</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6A5452" w:rsidP="004F7663">
            <w:pPr>
              <w:spacing w:line="480" w:lineRule="auto"/>
              <w:rPr>
                <w:i/>
              </w:rPr>
            </w:pPr>
            <m:oMathPara>
              <m:oMathParaPr>
                <m:jc m:val="center"/>
              </m:oMathParaPr>
              <m:oMath>
                <m:sSub>
                  <m:sSubPr>
                    <m:ctrlPr>
                      <w:rPr>
                        <w:rFonts w:ascii="Cambria Math" w:hAnsi="Cambria Math"/>
                        <w:i/>
                      </w:rPr>
                    </m:ctrlPr>
                  </m:sSubPr>
                  <m:e>
                    <m:r>
                      <w:rPr>
                        <w:rFonts w:ascii="Cambria Math" w:hAnsi="Cambria Math"/>
                      </w:rPr>
                      <m:t>G</m:t>
                    </m:r>
                  </m:e>
                  <m:sub>
                    <m:r>
                      <w:rPr>
                        <w:rFonts w:ascii="Cambria Math" w:hAnsi="Cambria Math"/>
                      </w:rPr>
                      <m:t>H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4F7663">
            <w:pPr>
              <w:spacing w:line="480" w:lineRule="auto"/>
            </w:pPr>
          </w:p>
        </w:tc>
        <w:tc>
          <w:tcPr>
            <w:tcW w:w="3011" w:type="dxa"/>
            <w:tcBorders>
              <w:top w:val="nil"/>
              <w:left w:val="nil"/>
              <w:bottom w:val="nil"/>
              <w:right w:val="nil"/>
            </w:tcBorders>
            <w:vAlign w:val="center"/>
          </w:tcPr>
          <w:p w14:paraId="6592115E" w14:textId="77777777" w:rsidR="001F3F80" w:rsidRDefault="001F3F80" w:rsidP="004F7663">
            <w:pPr>
              <w:spacing w:line="480" w:lineRule="auto"/>
              <w:jc w:val="right"/>
            </w:pPr>
            <w:r>
              <w:t>(7)</w:t>
            </w:r>
          </w:p>
        </w:tc>
      </w:tr>
    </w:tbl>
    <w:p w14:paraId="6ED5032F" w14:textId="7D72C2B4" w:rsidR="00A04921" w:rsidRDefault="001F3F80" w:rsidP="00E51097">
      <w:pPr>
        <w:pStyle w:val="Paragraph"/>
      </w:pPr>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7E567014" w14:textId="7304BEE6" w:rsidR="00B3556C" w:rsidRDefault="00616CC5" w:rsidP="00E51097">
      <w:pPr>
        <w:pStyle w:val="Paragraph"/>
      </w:pPr>
      <w:r>
        <w:t>To choose a</w:t>
      </w:r>
      <w:r w:rsidR="00B3556C">
        <w:t xml:space="preserve"> suitable combination of functional and basis set </w:t>
      </w:r>
      <w:r w:rsidR="006F36B8">
        <w:t xml:space="preserve">for </w:t>
      </w:r>
      <w:r w:rsidR="00B3556C">
        <w:t xml:space="preserve">the </w:t>
      </w:r>
      <w:r w:rsidR="00434758">
        <w:t xml:space="preserve">single point </w:t>
      </w:r>
      <w:r w:rsidR="00BD5816">
        <w:t xml:space="preserve">energy (SPE) </w:t>
      </w:r>
      <w:r w:rsidR="00434758">
        <w:t>calculations</w:t>
      </w:r>
      <w:r>
        <w:t>, a</w:t>
      </w:r>
      <w:r w:rsidR="00B3556C">
        <w:t xml:space="preserve"> benchmarking</w:t>
      </w:r>
      <w:r w:rsidR="006F36B8">
        <w:t xml:space="preserve"> study</w:t>
      </w:r>
      <w:r w:rsidR="00B3556C">
        <w:t xml:space="preserve"> was carried out</w:t>
      </w:r>
      <w:r w:rsidR="006F36B8">
        <w:t>. A total of</w:t>
      </w:r>
      <w:r w:rsidR="00B3556C">
        <w:t xml:space="preserve"> </w:t>
      </w:r>
      <w:r w:rsidR="006F36B8">
        <w:t>ten</w:t>
      </w:r>
      <w:r w:rsidR="00B3556C">
        <w:t xml:space="preserve"> different methods </w:t>
      </w:r>
      <w:r w:rsidR="006F36B8">
        <w:t xml:space="preserve">was tested, </w:t>
      </w:r>
      <w:r w:rsidR="00B3556C">
        <w:t xml:space="preserve">as </w:t>
      </w:r>
      <w:r>
        <w:t>shown</w:t>
      </w:r>
      <w:r w:rsidR="00B3556C">
        <w:t xml:space="preserve"> in Table 1.</w:t>
      </w:r>
      <w:r w:rsidR="00A04921">
        <w:t xml:space="preserve"> </w:t>
      </w:r>
      <w:r w:rsidR="006F36B8">
        <w:t>Previously, t</w:t>
      </w:r>
      <w:r w:rsidR="00AE1494">
        <w:t xml:space="preserve">he </w:t>
      </w:r>
      <w:r w:rsidR="006F36B8">
        <w:t>methods</w:t>
      </w:r>
      <w:r w:rsidR="00AE1494">
        <w:t xml:space="preserve">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w:t>
      </w:r>
      <w:r w:rsidR="006F36B8">
        <w:t>-Michael</w:t>
      </w:r>
      <w:r w:rsidR="00AE1494">
        <w:t xml:space="preserve"> addition</w:t>
      </w:r>
      <w:r w:rsidR="00ED354D">
        <w:t>s, as judged by</w:t>
      </w:r>
      <w:r w:rsidR="00AE1494">
        <w:t xml:space="preserve"> comparison to high level ab initio CBS-QB3 calculations,</w:t>
      </w:r>
      <w:hyperlink w:anchor="_ENREF_103" w:tooltip="Krenske, 2011 #111" w:history="1">
        <w:r w:rsidR="00347A0D">
          <w:fldChar w:fldCharType="begin"/>
        </w:r>
        <w:r w:rsidR="00347A0D">
          <w:instrText xml:space="preserve"> ADDIN EN.CITE &lt;EndNote&gt;&lt;Cite&gt;&lt;Author&gt;Krenske&lt;/Author&gt;&lt;Year&gt;2011&lt;/Year&gt;&lt;RecNum&gt;111&lt;/RecNum&gt;&lt;DisplayText&gt;&lt;style face="superscript"&gt;103&lt;/style&gt;&lt;/DisplayText&gt;&lt;record&gt;&lt;rec-number&gt;111&lt;/rec-number&gt;&lt;foreign-keys&gt;&lt;key app="EN" db-id="re2fpazahws0t8e2wxovs2z1xvaaztr9pa02" timestamp="1561649720"&gt;111&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347A0D">
          <w:fldChar w:fldCharType="separate"/>
        </w:r>
        <w:r w:rsidR="00347A0D" w:rsidRPr="00347A0D">
          <w:rPr>
            <w:noProof/>
            <w:vertAlign w:val="superscript"/>
          </w:rPr>
          <w:t>103</w:t>
        </w:r>
        <w:r w:rsidR="00347A0D">
          <w:fldChar w:fldCharType="end"/>
        </w:r>
      </w:hyperlink>
      <w:r w:rsidR="00AE1494">
        <w:t xml:space="preserve"> while </w:t>
      </w:r>
      <w:r w:rsidR="00AE1494" w:rsidRPr="00AC07F2">
        <w:sym w:font="Symbol" w:char="F077"/>
      </w:r>
      <w:r w:rsidR="00AE1494" w:rsidRPr="00AC07F2">
        <w:t>B97X-D</w:t>
      </w:r>
      <w:r w:rsidR="00AE1494">
        <w: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rPr>
          <w:bCs/>
          <w:i/>
          <w:vertAlign w:val="superscript"/>
        </w:rPr>
        <w:t xml:space="preserve"> </w:t>
      </w:r>
      <w:r w:rsidR="00AE1494">
        <w:rPr>
          <w:bCs/>
        </w:rPr>
        <w:t>returned high accuracy</w:t>
      </w:r>
      <w:r w:rsidR="00AE1494">
        <w:t xml:space="preserve"> in a gas phase study of thiol addition in comparison to </w:t>
      </w:r>
      <w:r w:rsidR="00AE1494">
        <w:lastRenderedPageBreak/>
        <w:t>CCSD(T)/</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MP2/</w:t>
      </w:r>
      <w:proofErr w:type="spellStart"/>
      <w:r w:rsidR="00AE1494" w:rsidRPr="00AC07F2">
        <w:rPr>
          <w:bCs/>
        </w:rPr>
        <w:t>aug</w:t>
      </w:r>
      <w:proofErr w:type="spellEnd"/>
      <w:r w:rsidR="00AE1494" w:rsidRPr="00AC07F2">
        <w:rPr>
          <w:bCs/>
        </w:rPr>
        <w:t>-cc-</w:t>
      </w:r>
      <w:proofErr w:type="spellStart"/>
      <w:r w:rsidR="00AE1494" w:rsidRPr="00AC07F2">
        <w:rPr>
          <w:bCs/>
        </w:rPr>
        <w:t>pVTZ</w:t>
      </w:r>
      <w:proofErr w:type="spellEnd"/>
      <w:r w:rsidR="00AE1494">
        <w:t xml:space="preserve"> calculations.</w:t>
      </w:r>
      <w:hyperlink w:anchor="_ENREF_81" w:tooltip="Smith, 2013 #80" w:history="1">
        <w:r w:rsidR="00347A0D">
          <w:fldChar w:fldCharType="begin"/>
        </w:r>
        <w:r w:rsidR="00347A0D">
          <w:instrText xml:space="preserve"> ADDIN EN.CITE &lt;EndNote&gt;&lt;Cite&gt;&lt;Author&gt;Smith&lt;/Author&gt;&lt;Year&gt;2013&lt;/Year&gt;&lt;RecNum&gt;80&lt;/RecNum&gt;&lt;DisplayText&gt;&lt;style face="superscript"&gt;81&lt;/style&gt;&lt;/DisplayText&gt;&lt;record&gt;&lt;rec-number&gt;80&lt;/rec-number&gt;&lt;foreign-keys&gt;&lt;key app="EN" db-id="re2fpazahws0t8e2wxovs2z1xvaaztr9pa02" timestamp="1561649697"&gt;80&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347A0D">
          <w:fldChar w:fldCharType="separate"/>
        </w:r>
        <w:r w:rsidR="00347A0D" w:rsidRPr="00347A0D">
          <w:rPr>
            <w:noProof/>
            <w:vertAlign w:val="superscript"/>
          </w:rPr>
          <w:t>81</w:t>
        </w:r>
        <w:r w:rsidR="00347A0D">
          <w:fldChar w:fldCharType="end"/>
        </w:r>
      </w:hyperlink>
      <w:r w:rsidR="00AE1494">
        <w:t xml:space="preserve"> </w:t>
      </w:r>
      <w:r w:rsidR="00AE1494" w:rsidRPr="00AC07F2">
        <w:rPr>
          <w:bCs/>
        </w:rPr>
        <w:t>M06-2X</w:t>
      </w:r>
      <w:r w:rsidR="00AE1494">
        <w:rPr>
          <w:bCs/>
        </w:rPr>
        <w:t>/6-311+G</w:t>
      </w:r>
      <w:r w:rsidR="00AE1494" w:rsidRPr="00AC07F2">
        <w:rPr>
          <w:bCs/>
        </w:rPr>
        <w:t>(</w:t>
      </w:r>
      <w:proofErr w:type="spellStart"/>
      <w:r w:rsidR="00AE1494" w:rsidRPr="00AC07F2">
        <w:rPr>
          <w:bCs/>
        </w:rPr>
        <w:t>d,p</w:t>
      </w:r>
      <w:proofErr w:type="spellEnd"/>
      <w:r w:rsidR="00AE1494" w:rsidRPr="00AC07F2">
        <w:rPr>
          <w:bCs/>
        </w:rPr>
        <w:t>)</w:t>
      </w:r>
      <w:r w:rsidR="00AE1494">
        <w:rPr>
          <w:bCs/>
        </w:rPr>
        <w:t xml:space="preserve"> was found to best describe the thermodynamic parameters </w:t>
      </w:r>
      <w:r w:rsidR="00AE1494">
        <w:t>in a solution phase study of thiol addition in comparison to experimental data.</w:t>
      </w:r>
      <w:hyperlink w:anchor="_ENREF_44" w:tooltip="Krenske, 2016 #43" w:history="1">
        <w:r w:rsidR="00347A0D">
          <w:fldChar w:fldCharType="begin"/>
        </w:r>
        <w:r w:rsidR="00347A0D">
          <w:instrText xml:space="preserve"> ADDIN EN.CITE &lt;EndNote&gt;&lt;Cite&gt;&lt;Author&gt;Krenske&lt;/Author&gt;&lt;Year&gt;2016&lt;/Year&gt;&lt;RecNum&gt;43&lt;/RecNum&gt;&lt;DisplayText&gt;&lt;style face="superscript"&gt;44&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347A0D">
          <w:fldChar w:fldCharType="separate"/>
        </w:r>
        <w:r w:rsidR="00347A0D" w:rsidRPr="00347A0D">
          <w:rPr>
            <w:noProof/>
            <w:vertAlign w:val="superscript"/>
          </w:rPr>
          <w:t>44</w:t>
        </w:r>
        <w:r w:rsidR="00347A0D">
          <w:fldChar w:fldCharType="end"/>
        </w:r>
      </w:hyperlink>
      <w:r w:rsidR="00DB77BC">
        <w:t xml:space="preserve"> </w:t>
      </w:r>
      <w:r w:rsidR="00ED354D">
        <w:rPr>
          <w:bCs/>
        </w:rPr>
        <w:t xml:space="preserve">The recently popularised range-separated functional </w:t>
      </w:r>
      <w:r w:rsidR="00ED354D" w:rsidRPr="00AC07F2">
        <w:sym w:font="Symbol" w:char="F077"/>
      </w:r>
      <w:r w:rsidR="00ED354D" w:rsidRPr="00AC07F2">
        <w:t>B97X-D</w:t>
      </w:r>
      <w:r w:rsidR="00ED354D">
        <w:t xml:space="preserve">, which was found to describe thiol additions to small molecules accurately. </w:t>
      </w:r>
      <w:r w:rsidR="00DB77BC">
        <w:t xml:space="preserve">Combinations of </w:t>
      </w:r>
      <w:r w:rsidR="00ED354D">
        <w:t xml:space="preserve">these </w:t>
      </w:r>
      <w:r w:rsidR="00DB77BC">
        <w:t xml:space="preserve">different functionals with </w:t>
      </w:r>
      <w:r w:rsidR="00ED354D">
        <w:t>a</w:t>
      </w:r>
      <w:r w:rsidR="00DB77BC">
        <w:t xml:space="preserve"> </w:t>
      </w:r>
      <w:r w:rsidR="00ED354D">
        <w:t>triple-zeta</w:t>
      </w:r>
      <w:r w:rsidR="00DB77BC">
        <w:t xml:space="preserve"> basis set, namely </w:t>
      </w:r>
      <w:r w:rsidR="00DB77BC">
        <w:rPr>
          <w:bCs/>
        </w:rPr>
        <w:t>6-311G</w:t>
      </w:r>
      <w:r w:rsidR="00DB77BC" w:rsidRPr="00AC07F2">
        <w:rPr>
          <w:bCs/>
        </w:rPr>
        <w:t>(</w:t>
      </w:r>
      <w:r w:rsidR="00DB77BC">
        <w:rPr>
          <w:bCs/>
        </w:rPr>
        <w:t>2</w:t>
      </w:r>
      <w:proofErr w:type="gramStart"/>
      <w:r w:rsidR="00DB77BC" w:rsidRPr="00AC07F2">
        <w:rPr>
          <w:bCs/>
        </w:rPr>
        <w:t>d,p</w:t>
      </w:r>
      <w:proofErr w:type="gramEnd"/>
      <w:r w:rsidR="00DB77BC" w:rsidRPr="00AC07F2">
        <w:rPr>
          <w:bCs/>
        </w:rPr>
        <w:t>)</w:t>
      </w:r>
      <w:r w:rsidR="00DB77BC">
        <w:rPr>
          <w:bCs/>
        </w:rPr>
        <w:t xml:space="preserve">, were tested. It </w:t>
      </w:r>
      <w:r w:rsidR="00ED354D">
        <w:rPr>
          <w:bCs/>
        </w:rPr>
        <w:t>was</w:t>
      </w:r>
      <w:r w:rsidR="00DB77BC">
        <w:rPr>
          <w:bCs/>
        </w:rPr>
        <w:t xml:space="preserve"> expected that the performance of </w:t>
      </w:r>
      <w:r w:rsidR="00ED354D">
        <w:rPr>
          <w:bCs/>
        </w:rPr>
        <w:t xml:space="preserve">the </w:t>
      </w:r>
      <w:r w:rsidR="00DB77BC">
        <w:rPr>
          <w:bCs/>
        </w:rPr>
        <w:t>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w:t>
      </w:r>
      <w:r w:rsidR="00ED354D">
        <w:rPr>
          <w:bCs/>
        </w:rPr>
        <w:t>would</w:t>
      </w:r>
      <w:r w:rsidR="00DB77BC">
        <w:rPr>
          <w:bCs/>
        </w:rPr>
        <w:t xml:space="preserve"> not </w:t>
      </w:r>
      <w:r w:rsidR="00ED354D">
        <w:rPr>
          <w:bCs/>
        </w:rPr>
        <w:t xml:space="preserve">necessarily </w:t>
      </w:r>
      <w:r w:rsidR="00DB77BC">
        <w:rPr>
          <w:bCs/>
        </w:rPr>
        <w:t xml:space="preserve">scale with the size of the basis set, while </w:t>
      </w:r>
      <w:r w:rsidR="00826BFC">
        <w:rPr>
          <w:bCs/>
        </w:rPr>
        <w:t xml:space="preserve">the </w:t>
      </w:r>
      <w:r w:rsidR="00ED354D">
        <w:rPr>
          <w:bCs/>
          <w:i/>
          <w:iCs/>
        </w:rPr>
        <w:t>ab initio</w:t>
      </w:r>
      <w:r w:rsidR="00826BFC">
        <w:rPr>
          <w:bCs/>
        </w:rPr>
        <w:t xml:space="preserve"> </w:t>
      </w:r>
      <w:r w:rsidR="00ED354D">
        <w:rPr>
          <w:bCs/>
        </w:rPr>
        <w:t>(</w:t>
      </w:r>
      <w:r w:rsidR="00DB77BC" w:rsidRPr="00AC07F2">
        <w:rPr>
          <w:bCs/>
        </w:rPr>
        <w:t>SCS-MP2</w:t>
      </w:r>
      <w:r w:rsidR="00ED354D">
        <w:rPr>
          <w:bCs/>
        </w:rPr>
        <w:t>)</w:t>
      </w:r>
      <w:r w:rsidR="00826BFC">
        <w:rPr>
          <w:bCs/>
        </w:rPr>
        <w:t xml:space="preserve"> calculations should increase </w:t>
      </w:r>
      <w:r w:rsidR="00ED354D">
        <w:rPr>
          <w:bCs/>
        </w:rPr>
        <w:t>in accuracy as a</w:t>
      </w:r>
      <w:r w:rsidR="00826BFC">
        <w:rPr>
          <w:bCs/>
        </w:rPr>
        <w:t xml:space="preserve"> complete basis set</w:t>
      </w:r>
      <w:r w:rsidR="00ED354D">
        <w:rPr>
          <w:bCs/>
        </w:rPr>
        <w:t xml:space="preserve"> is approached</w:t>
      </w:r>
      <w:r w:rsidR="00DB77BC">
        <w:rPr>
          <w:bCs/>
        </w:rPr>
        <w:t xml:space="preserve">. </w:t>
      </w:r>
      <w:r w:rsidR="00826BFC">
        <w:rPr>
          <w:bCs/>
        </w:rPr>
        <w:t xml:space="preserve">The </w:t>
      </w:r>
      <w:r w:rsidR="00ED354D">
        <w:rPr>
          <w:bCs/>
        </w:rPr>
        <w:t xml:space="preserve">same is true for the </w:t>
      </w:r>
      <w:r w:rsidR="00826BFC">
        <w:rPr>
          <w:bCs/>
        </w:rPr>
        <w:t xml:space="preserve">double hybrid functional </w:t>
      </w:r>
      <w:r w:rsidR="00826BFC" w:rsidRPr="00AC07F2">
        <w:rPr>
          <w:bCs/>
        </w:rPr>
        <w:t>B2PLYP-</w:t>
      </w:r>
      <w:r w:rsidR="00826BFC">
        <w:rPr>
          <w:bCs/>
        </w:rPr>
        <w:t>D</w:t>
      </w:r>
      <w:r w:rsidR="00ED354D">
        <w:rPr>
          <w:bCs/>
        </w:rPr>
        <w:t>, which</w:t>
      </w:r>
      <w:r w:rsidR="00C62067">
        <w:rPr>
          <w:bCs/>
        </w:rPr>
        <w:t xml:space="preserve"> involves both </w:t>
      </w:r>
      <w:r w:rsidR="00ED354D">
        <w:rPr>
          <w:bCs/>
        </w:rPr>
        <w:t>a</w:t>
      </w:r>
      <w:r w:rsidR="00C62067">
        <w:rPr>
          <w:bCs/>
        </w:rPr>
        <w:t xml:space="preserve"> second-order perturbation correlation term (PT2) and HF exchange</w:t>
      </w:r>
      <w:r w:rsidR="00ED354D">
        <w:rPr>
          <w:bCs/>
        </w:rPr>
        <w:t>.</w:t>
      </w:r>
    </w:p>
    <w:p w14:paraId="7DE71E09" w14:textId="799AC248" w:rsidR="00B3556C" w:rsidRDefault="00B3556C" w:rsidP="00E51097">
      <w:pPr>
        <w:pStyle w:val="Paragraph"/>
      </w:pPr>
      <w:r>
        <w:t>Table</w:t>
      </w:r>
      <w:r w:rsidRPr="001F77DE">
        <w:t xml:space="preserve"> </w:t>
      </w:r>
      <w:r w:rsidRPr="00673BAD">
        <w:t xml:space="preserve">1. </w:t>
      </w:r>
      <w:r>
        <w:t>Combinations of functionals and basis sets chosen for benchmarking.</w:t>
      </w:r>
    </w:p>
    <w:tbl>
      <w:tblPr>
        <w:tblStyle w:val="PlainTable5"/>
        <w:tblW w:w="9356" w:type="dxa"/>
        <w:tblLayout w:type="fixed"/>
        <w:tblLook w:val="04A0" w:firstRow="1" w:lastRow="0" w:firstColumn="1" w:lastColumn="0" w:noHBand="0" w:noVBand="1"/>
      </w:tblPr>
      <w:tblGrid>
        <w:gridCol w:w="2977"/>
        <w:gridCol w:w="2693"/>
        <w:gridCol w:w="3686"/>
      </w:tblGrid>
      <w:tr w:rsidR="00B3556C" w:rsidRPr="00293F9C" w14:paraId="080FB8EC" w14:textId="671EF836" w:rsidTr="005F0F0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293F9C" w:rsidRDefault="00B3556C" w:rsidP="004F7663">
            <w:pPr>
              <w:spacing w:line="480" w:lineRule="auto"/>
              <w:jc w:val="center"/>
              <w:rPr>
                <w:i w:val="0"/>
                <w:lang w:val="en-AU"/>
              </w:rPr>
            </w:pPr>
            <w:r>
              <w:rPr>
                <w:rFonts w:eastAsiaTheme="minorEastAsia"/>
                <w:bCs/>
                <w:i w:val="0"/>
                <w:lang w:val="en-AU"/>
              </w:rPr>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293F9C" w:rsidRDefault="00B3556C"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B3556C" w:rsidRDefault="00B3556C"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B3556C">
              <w:rPr>
                <w:rFonts w:eastAsia="SimHei"/>
                <w:i w:val="0"/>
              </w:rPr>
              <w:t>Basis set</w:t>
            </w:r>
          </w:p>
        </w:tc>
      </w:tr>
      <w:tr w:rsidR="00B3556C" w:rsidRPr="003E4D16" w14:paraId="4BA4CDE5" w14:textId="6CEAFC84"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B3556C" w:rsidRPr="00B3556C" w:rsidRDefault="008C0D97" w:rsidP="004F7663">
            <w:pPr>
              <w:spacing w:line="480" w:lineRule="auto"/>
              <w:jc w:val="center"/>
              <w:rPr>
                <w:b/>
                <w:i w:val="0"/>
              </w:rPr>
            </w:pPr>
            <w:r>
              <w:rPr>
                <w:b/>
                <w:i w:val="0"/>
              </w:rPr>
              <w:t>A</w:t>
            </w:r>
          </w:p>
        </w:tc>
        <w:tc>
          <w:tcPr>
            <w:tcW w:w="2693" w:type="dxa"/>
            <w:tcBorders>
              <w:top w:val="single" w:sz="12" w:space="0" w:color="auto"/>
              <w:left w:val="nil"/>
              <w:bottom w:val="single" w:sz="12" w:space="0" w:color="auto"/>
            </w:tcBorders>
            <w:shd w:val="clear" w:color="auto" w:fill="auto"/>
            <w:vAlign w:val="center"/>
          </w:tcPr>
          <w:p w14:paraId="2CAB889E" w14:textId="1354C885" w:rsidR="00B3556C" w:rsidRPr="00294A3A"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sidR="00C826F4">
              <w:rPr>
                <w:bCs/>
              </w:rPr>
              <w:t>D</w:t>
            </w:r>
          </w:p>
        </w:tc>
        <w:tc>
          <w:tcPr>
            <w:tcW w:w="3686" w:type="dxa"/>
            <w:tcBorders>
              <w:top w:val="single" w:sz="12" w:space="0" w:color="auto"/>
              <w:left w:val="nil"/>
              <w:bottom w:val="single" w:sz="12" w:space="0" w:color="auto"/>
            </w:tcBorders>
            <w:shd w:val="clear" w:color="auto" w:fill="auto"/>
            <w:vAlign w:val="center"/>
          </w:tcPr>
          <w:p w14:paraId="0DE63570" w14:textId="3BC5971C" w:rsidR="00B3556C" w:rsidRPr="00B3556C"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525DB7A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B3556C" w:rsidRPr="00B3556C" w:rsidRDefault="008C0D97" w:rsidP="004F7663">
            <w:pPr>
              <w:spacing w:line="480" w:lineRule="auto"/>
              <w:jc w:val="center"/>
              <w:rPr>
                <w:b/>
                <w:i w:val="0"/>
              </w:rPr>
            </w:pPr>
            <w:r>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29AA48A0" w:rsidR="00B3556C" w:rsidRPr="00B3556C" w:rsidRDefault="00C826F4"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24BF1A39" w14:textId="2642D2EF" w:rsidR="00B3556C" w:rsidRPr="00B3556C" w:rsidRDefault="00B3556C"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7C3E85F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B3556C" w:rsidRPr="00B3556C" w:rsidRDefault="008C0D97" w:rsidP="004F7663">
            <w:pPr>
              <w:spacing w:line="480" w:lineRule="auto"/>
              <w:jc w:val="center"/>
              <w:rPr>
                <w:b/>
                <w:i w:val="0"/>
              </w:rPr>
            </w:pPr>
            <w:r>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230BEFC" w:rsidR="00B3556C" w:rsidRPr="00B3556C"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69F1CC7B" w14:textId="6CA2D26B" w:rsidR="00B3556C" w:rsidRPr="00B3556C"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4A630A1A"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B3556C" w:rsidRDefault="008C0D97" w:rsidP="004F7663">
            <w:pPr>
              <w:spacing w:line="480" w:lineRule="auto"/>
              <w:jc w:val="center"/>
              <w:rPr>
                <w:b/>
                <w:i w:val="0"/>
              </w:rPr>
            </w:pPr>
            <w:r>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7445F13D" w:rsidR="00B3556C" w:rsidRPr="00B3556C" w:rsidRDefault="00B3556C"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3D6F4A88" w:rsidR="00B3556C" w:rsidRPr="00B3556C" w:rsidRDefault="00B3556C"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rPr>
                <w:bCs/>
              </w:rPr>
              <w:t>6-311G(2</w:t>
            </w:r>
            <w:proofErr w:type="gramStart"/>
            <w:r w:rsidRPr="00AC07F2">
              <w:rPr>
                <w:bCs/>
              </w:rPr>
              <w:t>d,p</w:t>
            </w:r>
            <w:proofErr w:type="gramEnd"/>
            <w:r w:rsidRPr="00AC07F2">
              <w:rPr>
                <w:bCs/>
              </w:rPr>
              <w:t>)</w:t>
            </w:r>
          </w:p>
        </w:tc>
      </w:tr>
      <w:tr w:rsidR="00B3556C" w:rsidRPr="003E4D16" w14:paraId="4974B8A0"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B3556C" w:rsidRPr="00B3556C" w:rsidRDefault="008C0D97" w:rsidP="004F7663">
            <w:pPr>
              <w:spacing w:line="480" w:lineRule="auto"/>
              <w:jc w:val="center"/>
              <w:rPr>
                <w:b/>
                <w:i w:val="0"/>
              </w:rPr>
            </w:pPr>
            <w:r>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B3556C" w:rsidRPr="00B3556C"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553465BF" w:rsidR="00B3556C" w:rsidRPr="00B3556C"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proofErr w:type="spellStart"/>
            <w:r w:rsidRPr="00AC07F2">
              <w:rPr>
                <w:bCs/>
              </w:rPr>
              <w:t>aug</w:t>
            </w:r>
            <w:proofErr w:type="spellEnd"/>
            <w:r w:rsidRPr="00AC07F2">
              <w:rPr>
                <w:bCs/>
              </w:rPr>
              <w:t>-cc-</w:t>
            </w:r>
            <w:proofErr w:type="spellStart"/>
            <w:r w:rsidRPr="00AC07F2">
              <w:rPr>
                <w:bCs/>
              </w:rPr>
              <w:t>pVTZ</w:t>
            </w:r>
            <w:proofErr w:type="spellEnd"/>
          </w:p>
        </w:tc>
      </w:tr>
      <w:tr w:rsidR="00B3556C" w:rsidRPr="003E4D16" w14:paraId="01F951DD"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B3556C" w:rsidRPr="00B3556C" w:rsidRDefault="008C0D97" w:rsidP="004F7663">
            <w:pPr>
              <w:spacing w:line="480" w:lineRule="auto"/>
              <w:jc w:val="center"/>
              <w:rPr>
                <w:b/>
                <w:i w:val="0"/>
              </w:rPr>
            </w:pPr>
            <w:r>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B3556C" w:rsidRPr="00B3556C" w:rsidRDefault="00B3556C"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66F1129C" w:rsidR="00B3556C" w:rsidRPr="00B3556C" w:rsidRDefault="00B3556C"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B3556C" w:rsidRPr="003E4D16" w14:paraId="185D32CD"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B3556C" w:rsidRDefault="008C0D97" w:rsidP="004F7663">
            <w:pPr>
              <w:spacing w:line="480" w:lineRule="auto"/>
              <w:jc w:val="center"/>
              <w:rPr>
                <w:b/>
                <w:i w:val="0"/>
              </w:rPr>
            </w:pPr>
            <w:r>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54B1B8FA" w:rsidR="00B3556C" w:rsidRPr="00B3556C" w:rsidRDefault="00C826F4"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C826F4" w:rsidRPr="003E4D16" w14:paraId="5BDCC41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C826F4" w:rsidRDefault="00C826F4" w:rsidP="004F7663">
            <w:pPr>
              <w:spacing w:line="480" w:lineRule="auto"/>
              <w:jc w:val="center"/>
              <w:rPr>
                <w:b/>
                <w:i w:val="0"/>
              </w:rPr>
            </w:pPr>
            <w:r>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7BF70D82" w:rsidR="00C826F4" w:rsidRPr="00AC07F2" w:rsidRDefault="00C826F4" w:rsidP="004F7663">
            <w:pPr>
              <w:spacing w:line="480" w:lineRule="auto"/>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4759D211" w14:textId="1A10EC1F" w:rsidR="00C826F4" w:rsidRDefault="00C826F4"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6-31+G</w:t>
            </w:r>
            <w:r w:rsidRPr="00AC07F2">
              <w:rPr>
                <w:bCs/>
              </w:rPr>
              <w:t>(d)</w:t>
            </w:r>
          </w:p>
        </w:tc>
      </w:tr>
      <w:tr w:rsidR="00C826F4" w:rsidRPr="003E4D16" w14:paraId="6E4C9A39" w14:textId="77777777" w:rsidTr="00B3556C">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C826F4" w:rsidRDefault="00C826F4" w:rsidP="004F7663">
            <w:pPr>
              <w:spacing w:line="480" w:lineRule="auto"/>
              <w:jc w:val="center"/>
              <w:rPr>
                <w:b/>
                <w:i w:val="0"/>
              </w:rPr>
            </w:pPr>
            <w:r>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3E1E1264" w:rsidR="00C826F4" w:rsidRPr="00AC07F2" w:rsidRDefault="00C826F4" w:rsidP="004F7663">
            <w:pPr>
              <w:spacing w:line="480" w:lineRule="auto"/>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7050FED1" w14:textId="0725734B" w:rsidR="00C826F4" w:rsidRDefault="00C826F4"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C826F4" w:rsidRPr="003E4D16" w14:paraId="7941B6F8" w14:textId="77777777" w:rsidTr="00B3556C">
        <w:trPr>
          <w:trHeight w:val="534"/>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C826F4" w:rsidRDefault="00C826F4" w:rsidP="004F7663">
            <w:pPr>
              <w:spacing w:line="480" w:lineRule="auto"/>
              <w:jc w:val="center"/>
              <w:rPr>
                <w:b/>
                <w:i w:val="0"/>
              </w:rPr>
            </w:pPr>
            <w:r>
              <w:rPr>
                <w:b/>
                <w:i w:val="0"/>
              </w:rPr>
              <w:lastRenderedPageBreak/>
              <w:t>J</w:t>
            </w:r>
          </w:p>
        </w:tc>
        <w:tc>
          <w:tcPr>
            <w:tcW w:w="2693" w:type="dxa"/>
            <w:tcBorders>
              <w:top w:val="single" w:sz="12" w:space="0" w:color="auto"/>
              <w:left w:val="nil"/>
              <w:bottom w:val="single" w:sz="12" w:space="0" w:color="auto"/>
            </w:tcBorders>
            <w:shd w:val="clear" w:color="auto" w:fill="auto"/>
            <w:vAlign w:val="center"/>
          </w:tcPr>
          <w:p w14:paraId="1CD593CF" w14:textId="01626D19" w:rsidR="00C826F4" w:rsidRPr="00AC07F2" w:rsidRDefault="00C826F4" w:rsidP="004F7663">
            <w:pPr>
              <w:spacing w:line="480"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4FE69307" w:rsidR="00C826F4" w:rsidRDefault="00C826F4"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bl>
    <w:p w14:paraId="59F2EF46" w14:textId="77777777" w:rsidR="00DB77BC" w:rsidRDefault="00DB77BC" w:rsidP="00E51097">
      <w:pPr>
        <w:pStyle w:val="Paragraph"/>
        <w:rPr>
          <w:vertAlign w:val="superscript"/>
        </w:rPr>
      </w:pPr>
    </w:p>
    <w:p w14:paraId="179FADA2" w14:textId="566AC3D5" w:rsidR="00DB77BC" w:rsidRDefault="00ED354D" w:rsidP="00E51097">
      <w:pPr>
        <w:pStyle w:val="Paragraph"/>
      </w:pPr>
      <w:r>
        <w:t xml:space="preserve">The </w:t>
      </w:r>
      <w:r w:rsidR="007B3A9E">
        <w:t>Gaussian 16</w:t>
      </w:r>
      <w:hyperlink w:anchor="_ENREF_104" w:tooltip="Frisch, 2016 #112" w:history="1">
        <w:r w:rsidR="00347A0D">
          <w:fldChar w:fldCharType="begin">
            <w:fldData xml:space="preserve">PEVuZE5vdGU+PENpdGU+PEF1dGhvcj5GcmlzY2g8L0F1dGhvcj48WWVhcj4yMDE2PC9ZZWFyPjxS
ZWNOdW0+MTEyPC9SZWNOdW0+PERpc3BsYXlUZXh0PjxzdHlsZSBmYWNlPSJzdXBlcnNjcmlwdCI+
MTA0PC9zdHlsZT48L0Rpc3BsYXlUZXh0PjxyZWNvcmQ+PHJlYy1udW1iZXI+MTEyPC9yZWMtbnVt
YmVyPjxmb3JlaWduLWtleXM+PGtleSBhcHA9IkVOIiBkYi1pZD0icmUyZnBhemFod3MwdDhlMnd4
b3ZzMnoxeHZhYXp0cjlwYTAyIiB0aW1lc3RhbXA9IjE1NjE2NDk3MjEiPjExMj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347A0D">
          <w:instrText xml:space="preserve"> ADDIN EN.CITE </w:instrText>
        </w:r>
        <w:r w:rsidR="00347A0D">
          <w:fldChar w:fldCharType="begin">
            <w:fldData xml:space="preserve">PEVuZE5vdGU+PENpdGU+PEF1dGhvcj5GcmlzY2g8L0F1dGhvcj48WWVhcj4yMDE2PC9ZZWFyPjxS
ZWNOdW0+MTEyPC9SZWNOdW0+PERpc3BsYXlUZXh0PjxzdHlsZSBmYWNlPSJzdXBlcnNjcmlwdCI+
MTA0PC9zdHlsZT48L0Rpc3BsYXlUZXh0PjxyZWNvcmQ+PHJlYy1udW1iZXI+MTEyPC9yZWMtbnVt
YmVyPjxmb3JlaWduLWtleXM+PGtleSBhcHA9IkVOIiBkYi1pZD0icmUyZnBhemFod3MwdDhlMnd4
b3ZzMnoxeHZhYXp0cjlwYTAyIiB0aW1lc3RhbXA9IjE1NjE2NDk3MjEiPjExMj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347A0D">
          <w:instrText xml:space="preserve"> ADDIN EN.CITE.DATA </w:instrText>
        </w:r>
        <w:r w:rsidR="00347A0D">
          <w:fldChar w:fldCharType="end"/>
        </w:r>
        <w:r w:rsidR="00347A0D">
          <w:fldChar w:fldCharType="separate"/>
        </w:r>
        <w:r w:rsidR="00347A0D" w:rsidRPr="00347A0D">
          <w:rPr>
            <w:noProof/>
            <w:vertAlign w:val="superscript"/>
          </w:rPr>
          <w:t>104</w:t>
        </w:r>
        <w:r w:rsidR="00347A0D">
          <w:fldChar w:fldCharType="end"/>
        </w:r>
      </w:hyperlink>
      <w:r w:rsidR="007B3A9E">
        <w:t xml:space="preserve"> </w:t>
      </w:r>
      <w:r>
        <w:t xml:space="preserve">software </w:t>
      </w:r>
      <w:r w:rsidR="007B3A9E">
        <w:t>was used to carry out all DFT calculations</w:t>
      </w:r>
      <w:r>
        <w:t>. The</w:t>
      </w:r>
      <w:r w:rsidR="007B3A9E">
        <w:t xml:space="preserve"> </w:t>
      </w:r>
      <w:commentRangeStart w:id="54"/>
      <w:r w:rsidR="007B3A9E">
        <w:t>ultrafine integration grids</w:t>
      </w:r>
      <w:commentRangeEnd w:id="54"/>
      <w:r w:rsidR="00A45674">
        <w:rPr>
          <w:rStyle w:val="CommentReference"/>
        </w:rPr>
        <w:commentReference w:id="54"/>
      </w:r>
      <w:r>
        <w:t xml:space="preserve"> was used</w:t>
      </w:r>
      <w:r w:rsidR="007B3A9E">
        <w:t>. Harmonic vibrational frequency calculations indicated whether stationary points were</w:t>
      </w:r>
      <w:r>
        <w:t xml:space="preserve"> local</w:t>
      </w:r>
      <w:r w:rsidR="007B3A9E">
        <w:t xml:space="preserve"> minima or </w:t>
      </w:r>
      <w:r>
        <w:t xml:space="preserve">first-order </w:t>
      </w:r>
      <w:r w:rsidR="007B3A9E">
        <w:t xml:space="preserve">saddle points </w:t>
      </w:r>
      <w:proofErr w:type="gramStart"/>
      <w:r>
        <w:t>and also</w:t>
      </w:r>
      <w:proofErr w:type="gramEnd"/>
      <w:r>
        <w:t xml:space="preserve"> provided</w:t>
      </w:r>
      <w:r w:rsidR="007B3A9E">
        <w:t xml:space="preserve"> unscaled zero-point energy and thermal corrections. </w:t>
      </w:r>
      <m:oMath>
        <m:r>
          <w:rPr>
            <w:rFonts w:ascii="Cambria Math" w:hAnsi="Cambria Math"/>
          </w:rPr>
          <m:t>G</m:t>
        </m:r>
      </m:oMath>
      <w:r w:rsidR="007B3A9E">
        <w:t xml:space="preserve"> values are reported </w:t>
      </w:r>
      <w:r>
        <w:t xml:space="preserve">below </w:t>
      </w:r>
      <w:r w:rsidR="007B3A9E">
        <w:t xml:space="preserve">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5" w:tooltip="Dennington, 2016 #291" w:history="1">
        <w:r w:rsidR="00347A0D">
          <w:fldChar w:fldCharType="begin"/>
        </w:r>
        <w:r w:rsidR="00347A0D">
          <w:instrText xml:space="preserve"> ADDIN EN.CITE &lt;EndNote&gt;&lt;Cite&gt;&lt;Author&gt;Dennington&lt;/Author&gt;&lt;Year&gt;2016&lt;/Year&gt;&lt;RecNum&gt;291&lt;/RecNum&gt;&lt;DisplayText&gt;&lt;style face="superscript"&gt;105&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347A0D">
          <w:fldChar w:fldCharType="separate"/>
        </w:r>
        <w:r w:rsidR="00347A0D" w:rsidRPr="00347A0D">
          <w:rPr>
            <w:noProof/>
            <w:vertAlign w:val="superscript"/>
          </w:rPr>
          <w:t>105</w:t>
        </w:r>
        <w:r w:rsidR="00347A0D">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w:t>
      </w:r>
      <w:r>
        <w:t>A</w:t>
      </w:r>
      <w:r w:rsidR="00264A4D">
        <w:t xml:space="preserve"> </w:t>
      </w:r>
      <w:r w:rsidR="00AE1494">
        <w:t>description of the</w:t>
      </w:r>
      <w:r>
        <w:t xml:space="preserve"> new</w:t>
      </w:r>
      <w:r w:rsidR="00AE1494">
        <w:t xml:space="preserve"> </w:t>
      </w:r>
      <w:r w:rsidR="00264A4D">
        <w:t xml:space="preserve">codes </w:t>
      </w:r>
      <w:r>
        <w:t xml:space="preserve">written during the project </w:t>
      </w:r>
      <w:r w:rsidR="00A230F2">
        <w:t>is</w:t>
      </w:r>
      <w:r w:rsidR="00264A4D">
        <w:t xml:space="preserve"> </w:t>
      </w:r>
      <w:r w:rsidR="00AE1494">
        <w:t>included in</w:t>
      </w:r>
      <w:r w:rsidR="00264A4D">
        <w:t xml:space="preserve"> the Appendix.</w:t>
      </w:r>
    </w:p>
    <w:p w14:paraId="0A3EC412" w14:textId="77777777" w:rsidR="00DB77BC" w:rsidRDefault="00DB77BC" w:rsidP="00E51097">
      <w:pPr>
        <w:pStyle w:val="Paragraph"/>
      </w:pPr>
    </w:p>
    <w:p w14:paraId="378A4C92" w14:textId="2CE45558" w:rsidR="00DB77BC" w:rsidRDefault="00DB77BC" w:rsidP="004F7663">
      <w:pPr>
        <w:pStyle w:val="Heading3"/>
        <w:spacing w:line="480" w:lineRule="auto"/>
      </w:pPr>
      <w:bookmarkStart w:id="55" w:name="_Toc21631634"/>
      <w:r>
        <w:t>Noncovalent Interactions Analysis</w:t>
      </w:r>
      <w:bookmarkEnd w:id="55"/>
    </w:p>
    <w:p w14:paraId="2E217F81" w14:textId="19B7F6DA" w:rsidR="00577A7D" w:rsidRDefault="00A456BC" w:rsidP="00E51097">
      <w:pPr>
        <w:pStyle w:val="Paragraph"/>
      </w:pPr>
      <w:r>
        <w:t>NCI</w:t>
      </w:r>
      <w:r w:rsidR="00ED354D">
        <w:t>s</w:t>
      </w:r>
      <w:r w:rsidR="00DB77BC">
        <w:t xml:space="preserve"> between and within the molecules were visualised using NCIplot,</w:t>
      </w:r>
      <w:hyperlink w:anchor="_ENREF_106" w:tooltip="Contreras-García, 2011 #113" w:history="1">
        <w:r w:rsidR="00347A0D">
          <w:fldChar w:fldCharType="begin"/>
        </w:r>
        <w:r w:rsidR="00347A0D">
          <w:instrText xml:space="preserve"> ADDIN EN.CITE &lt;EndNote&gt;&lt;Cite&gt;&lt;Author&gt;Contreras-García&lt;/Author&gt;&lt;Year&gt;2011&lt;/Year&gt;&lt;RecNum&gt;113&lt;/RecNum&gt;&lt;DisplayText&gt;&lt;style face="superscript"&gt;106&lt;/style&gt;&lt;/DisplayText&gt;&lt;record&gt;&lt;rec-number&gt;113&lt;/rec-number&gt;&lt;foreign-keys&gt;&lt;key app="EN" db-id="re2fpazahws0t8e2wxovs2z1xvaaztr9pa02" timestamp="1561649722"&gt;113&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347A0D">
          <w:fldChar w:fldCharType="separate"/>
        </w:r>
        <w:r w:rsidR="00347A0D" w:rsidRPr="00347A0D">
          <w:rPr>
            <w:noProof/>
            <w:vertAlign w:val="superscript"/>
          </w:rPr>
          <w:t>106</w:t>
        </w:r>
        <w:r w:rsidR="00347A0D">
          <w:fldChar w:fldCharType="end"/>
        </w:r>
      </w:hyperlink>
      <w:r w:rsidR="00DB77BC">
        <w:t xml:space="preserve"> </w:t>
      </w:r>
      <w:commentRangeStart w:id="56"/>
      <w:r w:rsidR="00DB77BC" w:rsidRPr="00633656">
        <w:t xml:space="preserve">where </w:t>
      </w:r>
      <w:proofErr w:type="spellStart"/>
      <w:r w:rsidR="00DB77BC" w:rsidRPr="00633656">
        <w:t>promolecular</w:t>
      </w:r>
      <w:proofErr w:type="spellEnd"/>
      <w:r w:rsidR="00DB77BC" w:rsidRPr="00633656">
        <w:t xml:space="preserve"> densities </w:t>
      </w:r>
      <w:r w:rsidR="00DB77BC">
        <w:t xml:space="preserve">are </w:t>
      </w:r>
      <w:r w:rsidR="00DB77BC" w:rsidRPr="00633656">
        <w:t xml:space="preserve">analysed to </w:t>
      </w:r>
      <w:r w:rsidR="00DB77BC">
        <w:t>identify the strength and type of NCI.</w:t>
      </w:r>
      <w:r w:rsidR="00DB77BC" w:rsidRPr="00633656">
        <w:t xml:space="preserve"> The types of interaction</w:t>
      </w:r>
      <w:r w:rsidR="00DB77BC">
        <w:t xml:space="preserve"> were distinguished based on the sign of the second eigenvalue of the electron-density Hessian matrix, while the strength was assessed based on the density. </w:t>
      </w:r>
      <w:commentRangeEnd w:id="56"/>
      <w:r w:rsidR="008231F1">
        <w:rPr>
          <w:rStyle w:val="CommentReference"/>
        </w:rPr>
        <w:commentReference w:id="56"/>
      </w:r>
      <w:r w:rsidR="00DB77BC">
        <w:t xml:space="preserve"> </w:t>
      </w:r>
      <w:r w:rsidR="00577A7D">
        <w:br w:type="page"/>
      </w:r>
    </w:p>
    <w:p w14:paraId="74553EBD" w14:textId="40A15A41" w:rsidR="00B57D2D" w:rsidRDefault="00B57D2D" w:rsidP="004F7663">
      <w:pPr>
        <w:pStyle w:val="Heading2"/>
        <w:spacing w:line="480" w:lineRule="auto"/>
      </w:pPr>
      <w:bookmarkStart w:id="57" w:name="_Toc21631635"/>
      <w:r w:rsidRPr="009E5BFA">
        <w:lastRenderedPageBreak/>
        <w:t>Conformational</w:t>
      </w:r>
      <w:r>
        <w:t xml:space="preserve"> </w:t>
      </w:r>
      <w:r w:rsidR="00145E0C">
        <w:t>Analysis</w:t>
      </w:r>
      <w:bookmarkEnd w:id="57"/>
    </w:p>
    <w:p w14:paraId="6D61EB44" w14:textId="4797E140" w:rsidR="00EE7614" w:rsidRDefault="00055F39" w:rsidP="00E51097">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addition of </w:t>
      </w:r>
      <w:proofErr w:type="spellStart"/>
      <w:r w:rsidR="007143D4">
        <w:t>MeSH</w:t>
      </w:r>
      <w:proofErr w:type="spellEnd"/>
      <w:r w:rsidR="007143D4">
        <w:t xml:space="preserve"> to each model Michael acceptor </w:t>
      </w:r>
      <w:r>
        <w:t xml:space="preserve">are </w:t>
      </w:r>
      <w:r w:rsidR="007143D4">
        <w:t>shown</w:t>
      </w:r>
      <w:r>
        <w:t xml:space="preserve"> in Table 2. </w:t>
      </w:r>
      <w:r w:rsidR="007143D4">
        <w:t>Some brief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p>
    <w:p w14:paraId="56CD0386" w14:textId="13EDD327" w:rsidR="00EE7614" w:rsidRPr="00145E0C" w:rsidRDefault="00EE7614" w:rsidP="00E51097">
      <w:pPr>
        <w:pStyle w:val="Paragraph"/>
      </w:pPr>
      <w:r>
        <w:t>Table 2</w:t>
      </w:r>
      <w:r w:rsidRPr="00145E0C">
        <w:t xml:space="preserve">. </w:t>
      </w:r>
      <w:r w:rsidR="00055F39">
        <w:t xml:space="preserve">Most Stable Conformations of the Key Species of the Michael </w:t>
      </w:r>
      <w:commentRangeStart w:id="58"/>
      <w:r w:rsidR="00055F39">
        <w:t>Reactions</w:t>
      </w:r>
      <w:commentRangeEnd w:id="58"/>
      <w:r w:rsidR="00EA46B8">
        <w:rPr>
          <w:rStyle w:val="CommentReference"/>
        </w:rPr>
        <w:commentReference w:id="58"/>
      </w:r>
      <w:r>
        <w:t>.</w:t>
      </w:r>
    </w:p>
    <w:tbl>
      <w:tblPr>
        <w:tblStyle w:val="ListTable3"/>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20" w:firstRow="1" w:lastRow="0" w:firstColumn="0" w:lastColumn="0" w:noHBand="0" w:noVBand="1"/>
      </w:tblPr>
      <w:tblGrid>
        <w:gridCol w:w="1870"/>
        <w:gridCol w:w="1950"/>
        <w:gridCol w:w="1321"/>
        <w:gridCol w:w="2363"/>
        <w:gridCol w:w="1856"/>
      </w:tblGrid>
      <w:tr w:rsidR="00EE7614" w:rsidRPr="00145E0C" w14:paraId="184F4296" w14:textId="77777777" w:rsidTr="00A941B1">
        <w:trPr>
          <w:cnfStyle w:val="100000000000" w:firstRow="1" w:lastRow="0" w:firstColumn="0" w:lastColumn="0" w:oddVBand="0" w:evenVBand="0" w:oddHBand="0" w:evenHBand="0" w:firstRowFirstColumn="0" w:firstRowLastColumn="0" w:lastRowFirstColumn="0" w:lastRowLastColumn="0"/>
          <w:trHeight w:val="220"/>
        </w:trPr>
        <w:tc>
          <w:tcPr>
            <w:tcW w:w="597" w:type="pct"/>
            <w:tcBorders>
              <w:left w:val="nil"/>
              <w:bottom w:val="single" w:sz="18" w:space="0" w:color="auto"/>
            </w:tcBorders>
            <w:shd w:val="clear" w:color="auto" w:fill="E7E6E6" w:themeFill="background2"/>
            <w:vAlign w:val="center"/>
            <w:hideMark/>
          </w:tcPr>
          <w:p w14:paraId="120CFD0E" w14:textId="77777777" w:rsidR="00EE7614" w:rsidRPr="005F0F08" w:rsidRDefault="00EE7614" w:rsidP="00E51097">
            <w:pPr>
              <w:pStyle w:val="Paragraph"/>
              <w:rPr>
                <w:lang w:val="en-AU"/>
              </w:rPr>
            </w:pPr>
            <w:r w:rsidRPr="005F0F08">
              <w:rPr>
                <w:lang w:val="en-AU"/>
              </w:rPr>
              <w:t>Inhibitor</w:t>
            </w:r>
          </w:p>
        </w:tc>
        <w:tc>
          <w:tcPr>
            <w:tcW w:w="1100" w:type="pct"/>
            <w:shd w:val="clear" w:color="auto" w:fill="E7E6E6" w:themeFill="background2"/>
            <w:vAlign w:val="center"/>
            <w:hideMark/>
          </w:tcPr>
          <w:p w14:paraId="1754BF9B" w14:textId="77777777" w:rsidR="00EE7614" w:rsidRPr="005F0F08" w:rsidRDefault="00EE7614" w:rsidP="00E51097">
            <w:pPr>
              <w:pStyle w:val="Paragraph"/>
              <w:rPr>
                <w:lang w:val="en-AU"/>
              </w:rPr>
            </w:pPr>
            <w:r w:rsidRPr="005F0F08">
              <w:rPr>
                <w:lang w:val="en-AU"/>
              </w:rPr>
              <w:t>Reactants</w:t>
            </w:r>
          </w:p>
        </w:tc>
        <w:tc>
          <w:tcPr>
            <w:tcW w:w="1101" w:type="pct"/>
            <w:shd w:val="clear" w:color="auto" w:fill="E7E6E6" w:themeFill="background2"/>
            <w:vAlign w:val="center"/>
            <w:hideMark/>
          </w:tcPr>
          <w:p w14:paraId="51B3F751" w14:textId="48900C76" w:rsidR="00EE7614" w:rsidRPr="005F0F08" w:rsidRDefault="00EE7614" w:rsidP="00E51097">
            <w:pPr>
              <w:pStyle w:val="Paragraph"/>
              <w:rPr>
                <w:bCs w:val="0"/>
                <w:lang w:val="en-AU"/>
              </w:rPr>
            </w:pPr>
            <w:r>
              <w:rPr>
                <w:lang w:val="en-AU"/>
              </w:rPr>
              <w:t>TS</w:t>
            </w:r>
            <w:r w:rsidRPr="005F0F08">
              <w:rPr>
                <w:lang w:val="en-AU"/>
              </w:rPr>
              <w:t xml:space="preserve"> Structures</w:t>
            </w:r>
          </w:p>
        </w:tc>
        <w:tc>
          <w:tcPr>
            <w:tcW w:w="1100" w:type="pct"/>
            <w:shd w:val="clear" w:color="auto" w:fill="E7E6E6" w:themeFill="background2"/>
            <w:vAlign w:val="center"/>
          </w:tcPr>
          <w:p w14:paraId="294755A8" w14:textId="30499EFC" w:rsidR="00EE7614" w:rsidRPr="005F0F08" w:rsidRDefault="00EE7614" w:rsidP="00E51097">
            <w:pPr>
              <w:pStyle w:val="Paragraph"/>
              <w:rPr>
                <w:lang w:val="en-AU"/>
              </w:rPr>
            </w:pPr>
            <w:r>
              <w:rPr>
                <w:lang w:val="en-AU"/>
              </w:rPr>
              <w:t>Intermediates</w:t>
            </w:r>
          </w:p>
        </w:tc>
        <w:tc>
          <w:tcPr>
            <w:tcW w:w="1102" w:type="pct"/>
            <w:tcBorders>
              <w:bottom w:val="single" w:sz="18" w:space="0" w:color="auto"/>
              <w:right w:val="nil"/>
            </w:tcBorders>
            <w:shd w:val="clear" w:color="auto" w:fill="E7E6E6" w:themeFill="background2"/>
            <w:vAlign w:val="center"/>
            <w:hideMark/>
          </w:tcPr>
          <w:p w14:paraId="30ADD849" w14:textId="77777777" w:rsidR="00EE7614" w:rsidRPr="005F0F08" w:rsidRDefault="00EE7614" w:rsidP="00E51097">
            <w:pPr>
              <w:pStyle w:val="Paragraph"/>
              <w:rPr>
                <w:lang w:val="en-AU"/>
              </w:rPr>
            </w:pPr>
            <w:r w:rsidRPr="005F0F08">
              <w:rPr>
                <w:lang w:val="en-AU"/>
              </w:rPr>
              <w:t>Products</w:t>
            </w:r>
          </w:p>
        </w:tc>
      </w:tr>
      <w:tr w:rsidR="00EE7614" w:rsidRPr="00145E0C" w14:paraId="6D6D0221" w14:textId="77777777" w:rsidTr="008D51B3">
        <w:trPr>
          <w:cnfStyle w:val="000000100000" w:firstRow="0" w:lastRow="0" w:firstColumn="0" w:lastColumn="0" w:oddVBand="0" w:evenVBand="0" w:oddHBand="1" w:evenHBand="0" w:firstRowFirstColumn="0" w:firstRowLastColumn="0" w:lastRowFirstColumn="0" w:lastRowLastColumn="0"/>
          <w:trHeight w:val="1644"/>
        </w:trPr>
        <w:tc>
          <w:tcPr>
            <w:tcW w:w="597" w:type="pct"/>
            <w:tcBorders>
              <w:top w:val="single" w:sz="18" w:space="0" w:color="auto"/>
              <w:left w:val="nil"/>
              <w:bottom w:val="single" w:sz="18" w:space="0" w:color="auto"/>
            </w:tcBorders>
            <w:hideMark/>
          </w:tcPr>
          <w:p w14:paraId="191A09BA" w14:textId="30F308F8" w:rsidR="00EE7614" w:rsidRPr="00145E0C" w:rsidRDefault="00EE7614" w:rsidP="00E51097">
            <w:pPr>
              <w:pStyle w:val="Paragraph"/>
              <w:rPr>
                <w:lang w:val="en-AU"/>
              </w:rPr>
            </w:pPr>
            <w:r w:rsidRPr="00145E0C">
              <w:rPr>
                <w:lang w:val="en-AU"/>
              </w:rPr>
              <w:t>1</w:t>
            </w:r>
          </w:p>
        </w:tc>
        <w:tc>
          <w:tcPr>
            <w:tcW w:w="1100" w:type="pct"/>
            <w:hideMark/>
          </w:tcPr>
          <w:p w14:paraId="16F3D1AE" w14:textId="1A5C0BB3" w:rsidR="00EE7614" w:rsidRPr="00145E0C" w:rsidRDefault="00EE7614" w:rsidP="00E51097">
            <w:pPr>
              <w:pStyle w:val="Paragraph"/>
              <w:rPr>
                <w:lang w:val="en-AU"/>
              </w:rPr>
            </w:pPr>
          </w:p>
        </w:tc>
        <w:tc>
          <w:tcPr>
            <w:tcW w:w="1101" w:type="pct"/>
            <w:hideMark/>
          </w:tcPr>
          <w:p w14:paraId="22BFC107" w14:textId="77777777" w:rsidR="00EE7614" w:rsidRPr="00145E0C" w:rsidRDefault="00EE7614" w:rsidP="00E51097">
            <w:pPr>
              <w:pStyle w:val="Paragraph"/>
              <w:rPr>
                <w:lang w:val="en-AU"/>
              </w:rPr>
            </w:pPr>
          </w:p>
        </w:tc>
        <w:tc>
          <w:tcPr>
            <w:tcW w:w="1100" w:type="pct"/>
            <w:hideMark/>
          </w:tcPr>
          <w:p w14:paraId="315CE197" w14:textId="583994F0" w:rsidR="00EE7614" w:rsidRPr="00145E0C" w:rsidRDefault="008D51B3" w:rsidP="00E51097">
            <w:pPr>
              <w:pStyle w:val="Paragraph"/>
              <w:rPr>
                <w:lang w:val="en-AU"/>
              </w:rPr>
            </w:pPr>
            <w:r>
              <w:rPr>
                <w:noProof/>
                <w:lang w:val="en-AU"/>
              </w:rPr>
              <mc:AlternateContent>
                <mc:Choice Requires="wpg">
                  <w:drawing>
                    <wp:anchor distT="0" distB="0" distL="114300" distR="114300" simplePos="0" relativeHeight="251752448" behindDoc="0" locked="0" layoutInCell="1" allowOverlap="1" wp14:anchorId="5928340F" wp14:editId="56D852CE">
                      <wp:simplePos x="0" y="0"/>
                      <wp:positionH relativeFrom="column">
                        <wp:posOffset>-2673350</wp:posOffset>
                      </wp:positionH>
                      <wp:positionV relativeFrom="paragraph">
                        <wp:posOffset>85090</wp:posOffset>
                      </wp:positionV>
                      <wp:extent cx="5038725" cy="5318760"/>
                      <wp:effectExtent l="0" t="0" r="9525" b="0"/>
                      <wp:wrapNone/>
                      <wp:docPr id="25" name="Group 25"/>
                      <wp:cNvGraphicFramePr/>
                      <a:graphic xmlns:a="http://schemas.openxmlformats.org/drawingml/2006/main">
                        <a:graphicData uri="http://schemas.microsoft.com/office/word/2010/wordprocessingGroup">
                          <wpg:wgp>
                            <wpg:cNvGrpSpPr/>
                            <wpg:grpSpPr>
                              <a:xfrm>
                                <a:off x="0" y="0"/>
                                <a:ext cx="5038725" cy="5318760"/>
                                <a:chOff x="0" y="0"/>
                                <a:chExt cx="5076825" cy="5362869"/>
                              </a:xfrm>
                            </wpg:grpSpPr>
                            <wpg:grpSp>
                              <wpg:cNvPr id="2" name="Group 2"/>
                              <wpg:cNvGrpSpPr/>
                              <wpg:grpSpPr>
                                <a:xfrm>
                                  <a:off x="0" y="0"/>
                                  <a:ext cx="5076825" cy="5319395"/>
                                  <a:chOff x="0" y="-9525"/>
                                  <a:chExt cx="5076825" cy="5319395"/>
                                </a:xfrm>
                              </wpg:grpSpPr>
                              <pic:pic xmlns:pic="http://schemas.openxmlformats.org/drawingml/2006/picture">
                                <pic:nvPicPr>
                                  <pic:cNvPr id="103" name="Picture 102"/>
                                  <pic:cNvPicPr>
                                    <a:picLocks noChangeAspect="1"/>
                                  </pic:cNvPicPr>
                                </pic:nvPicPr>
                                <pic:blipFill rotWithShape="1">
                                  <a:blip r:embed="rId21" cstate="print">
                                    <a:extLst>
                                      <a:ext uri="{28A0092B-C50C-407E-A947-70E740481C1C}">
                                        <a14:useLocalDpi xmlns:a14="http://schemas.microsoft.com/office/drawing/2010/main" val="0"/>
                                      </a:ext>
                                    </a:extLst>
                                  </a:blip>
                                  <a:srcRect l="27139" t="19604" r="25535" b="14817"/>
                                  <a:stretch/>
                                </pic:blipFill>
                                <pic:spPr>
                                  <a:xfrm>
                                    <a:off x="0" y="1133475"/>
                                    <a:ext cx="1257300" cy="852170"/>
                                  </a:xfrm>
                                  <a:prstGeom prst="rect">
                                    <a:avLst/>
                                  </a:prstGeom>
                                </pic:spPr>
                              </pic:pic>
                              <pic:pic xmlns:pic="http://schemas.openxmlformats.org/drawingml/2006/picture">
                                <pic:nvPicPr>
                                  <pic:cNvPr id="104" name="Picture 103"/>
                                  <pic:cNvPicPr>
                                    <a:picLocks noChangeAspect="1"/>
                                  </pic:cNvPicPr>
                                </pic:nvPicPr>
                                <pic:blipFill rotWithShape="1">
                                  <a:blip r:embed="rId22" cstate="print">
                                    <a:extLst>
                                      <a:ext uri="{28A0092B-C50C-407E-A947-70E740481C1C}">
                                        <a14:useLocalDpi xmlns:a14="http://schemas.microsoft.com/office/drawing/2010/main" val="0"/>
                                      </a:ext>
                                    </a:extLst>
                                  </a:blip>
                                  <a:srcRect l="28075" t="26708" r="28342" b="30665"/>
                                  <a:stretch/>
                                </pic:blipFill>
                                <pic:spPr>
                                  <a:xfrm>
                                    <a:off x="0" y="2324100"/>
                                    <a:ext cx="1266825" cy="622300"/>
                                  </a:xfrm>
                                  <a:prstGeom prst="rect">
                                    <a:avLst/>
                                  </a:prstGeom>
                                </pic:spPr>
                              </pic:pic>
                              <pic:pic xmlns:pic="http://schemas.openxmlformats.org/drawingml/2006/picture">
                                <pic:nvPicPr>
                                  <pic:cNvPr id="105" name="Picture 104"/>
                                  <pic:cNvPicPr>
                                    <a:picLocks noChangeAspect="1"/>
                                  </pic:cNvPicPr>
                                </pic:nvPicPr>
                                <pic:blipFill rotWithShape="1">
                                  <a:blip r:embed="rId23" cstate="print">
                                    <a:extLst>
                                      <a:ext uri="{28A0092B-C50C-407E-A947-70E740481C1C}">
                                        <a14:useLocalDpi xmlns:a14="http://schemas.microsoft.com/office/drawing/2010/main" val="0"/>
                                      </a:ext>
                                    </a:extLst>
                                  </a:blip>
                                  <a:srcRect l="22727" t="25068" r="29412" b="19735"/>
                                  <a:stretch/>
                                </pic:blipFill>
                                <pic:spPr>
                                  <a:xfrm>
                                    <a:off x="95250" y="3457575"/>
                                    <a:ext cx="1085850" cy="612140"/>
                                  </a:xfrm>
                                  <a:prstGeom prst="rect">
                                    <a:avLst/>
                                  </a:prstGeom>
                                </pic:spPr>
                              </pic:pic>
                              <pic:pic xmlns:pic="http://schemas.openxmlformats.org/drawingml/2006/picture">
                                <pic:nvPicPr>
                                  <pic:cNvPr id="106" name="Picture 105"/>
                                  <pic:cNvPicPr>
                                    <a:picLocks noChangeAspect="1"/>
                                  </pic:cNvPicPr>
                                </pic:nvPicPr>
                                <pic:blipFill rotWithShape="1">
                                  <a:blip r:embed="rId24" cstate="print">
                                    <a:extLst>
                                      <a:ext uri="{28A0092B-C50C-407E-A947-70E740481C1C}">
                                        <a14:useLocalDpi xmlns:a14="http://schemas.microsoft.com/office/drawing/2010/main" val="0"/>
                                      </a:ext>
                                    </a:extLst>
                                  </a:blip>
                                  <a:srcRect l="29412" t="19603" r="24064" b="23287"/>
                                  <a:stretch/>
                                </pic:blipFill>
                                <pic:spPr>
                                  <a:xfrm>
                                    <a:off x="0" y="4457700"/>
                                    <a:ext cx="1276350" cy="777240"/>
                                  </a:xfrm>
                                  <a:prstGeom prst="rect">
                                    <a:avLst/>
                                  </a:prstGeom>
                                </pic:spPr>
                              </pic:pic>
                              <pic:pic xmlns:pic="http://schemas.openxmlformats.org/drawingml/2006/picture">
                                <pic:nvPicPr>
                                  <pic:cNvPr id="92" name="Picture 91"/>
                                  <pic:cNvPicPr>
                                    <a:picLocks noChangeAspect="1"/>
                                  </pic:cNvPicPr>
                                </pic:nvPicPr>
                                <pic:blipFill rotWithShape="1">
                                  <a:blip r:embed="rId25" cstate="print">
                                    <a:extLst>
                                      <a:ext uri="{28A0092B-C50C-407E-A947-70E740481C1C}">
                                        <a14:useLocalDpi xmlns:a14="http://schemas.microsoft.com/office/drawing/2010/main" val="0"/>
                                      </a:ext>
                                    </a:extLst>
                                  </a:blip>
                                  <a:srcRect l="22798" t="10517" r="27322" b="19240"/>
                                  <a:stretch/>
                                </pic:blipFill>
                                <pic:spPr>
                                  <a:xfrm>
                                    <a:off x="1392849" y="-9525"/>
                                    <a:ext cx="1133475" cy="781050"/>
                                  </a:xfrm>
                                  <a:prstGeom prst="rect">
                                    <a:avLst/>
                                  </a:prstGeom>
                                </pic:spPr>
                              </pic:pic>
                              <pic:pic xmlns:pic="http://schemas.openxmlformats.org/drawingml/2006/picture">
                                <pic:nvPicPr>
                                  <pic:cNvPr id="94" name="Picture 93"/>
                                  <pic:cNvPicPr>
                                    <a:picLocks noChangeAspect="1"/>
                                  </pic:cNvPicPr>
                                </pic:nvPicPr>
                                <pic:blipFill rotWithShape="1">
                                  <a:blip r:embed="rId26" cstate="print">
                                    <a:extLst>
                                      <a:ext uri="{28A0092B-C50C-407E-A947-70E740481C1C}">
                                        <a14:useLocalDpi xmlns:a14="http://schemas.microsoft.com/office/drawing/2010/main" val="0"/>
                                      </a:ext>
                                    </a:extLst>
                                  </a:blip>
                                  <a:srcRect l="12622" t="5938" r="7926" b="19907"/>
                                  <a:stretch/>
                                </pic:blipFill>
                                <pic:spPr>
                                  <a:xfrm>
                                    <a:off x="1345224" y="1028700"/>
                                    <a:ext cx="1200150" cy="878840"/>
                                  </a:xfrm>
                                  <a:prstGeom prst="rect">
                                    <a:avLst/>
                                  </a:prstGeom>
                                </pic:spPr>
                              </pic:pic>
                              <pic:pic xmlns:pic="http://schemas.openxmlformats.org/drawingml/2006/picture">
                                <pic:nvPicPr>
                                  <pic:cNvPr id="96" name="Picture 95"/>
                                  <pic:cNvPicPr>
                                    <a:picLocks noChangeAspect="1"/>
                                  </pic:cNvPicPr>
                                </pic:nvPicPr>
                                <pic:blipFill rotWithShape="1">
                                  <a:blip r:embed="rId27" cstate="print">
                                    <a:extLst>
                                      <a:ext uri="{28A0092B-C50C-407E-A947-70E740481C1C}">
                                        <a14:useLocalDpi xmlns:a14="http://schemas.microsoft.com/office/drawing/2010/main" val="0"/>
                                      </a:ext>
                                    </a:extLst>
                                  </a:blip>
                                  <a:srcRect l="8406" t="25990" r="10675" b="22728"/>
                                  <a:stretch/>
                                </pic:blipFill>
                                <pic:spPr>
                                  <a:xfrm>
                                    <a:off x="1373799" y="2324100"/>
                                    <a:ext cx="1150620" cy="571500"/>
                                  </a:xfrm>
                                  <a:prstGeom prst="rect">
                                    <a:avLst/>
                                  </a:prstGeom>
                                </pic:spPr>
                              </pic:pic>
                              <pic:pic xmlns:pic="http://schemas.openxmlformats.org/drawingml/2006/picture">
                                <pic:nvPicPr>
                                  <pic:cNvPr id="98" name="Picture 97"/>
                                  <pic:cNvPicPr>
                                    <a:picLocks noChangeAspect="1"/>
                                  </pic:cNvPicPr>
                                </pic:nvPicPr>
                                <pic:blipFill rotWithShape="1">
                                  <a:blip r:embed="rId28" cstate="print">
                                    <a:extLst>
                                      <a:ext uri="{28A0092B-C50C-407E-A947-70E740481C1C}">
                                        <a14:useLocalDpi xmlns:a14="http://schemas.microsoft.com/office/drawing/2010/main" val="0"/>
                                      </a:ext>
                                    </a:extLst>
                                  </a:blip>
                                  <a:srcRect l="24383" t="11010" r="24568" b="19906"/>
                                  <a:stretch/>
                                </pic:blipFill>
                                <pic:spPr>
                                  <a:xfrm>
                                    <a:off x="1478574" y="3429000"/>
                                    <a:ext cx="933450" cy="617855"/>
                                  </a:xfrm>
                                  <a:prstGeom prst="rect">
                                    <a:avLst/>
                                  </a:prstGeom>
                                </pic:spPr>
                              </pic:pic>
                              <pic:pic xmlns:pic="http://schemas.openxmlformats.org/drawingml/2006/picture">
                                <pic:nvPicPr>
                                  <pic:cNvPr id="100" name="Picture 99"/>
                                  <pic:cNvPicPr>
                                    <a:picLocks noChangeAspect="1"/>
                                  </pic:cNvPicPr>
                                </pic:nvPicPr>
                                <pic:blipFill rotWithShape="1">
                                  <a:blip r:embed="rId29" cstate="print">
                                    <a:extLst>
                                      <a:ext uri="{28A0092B-C50C-407E-A947-70E740481C1C}">
                                        <a14:useLocalDpi xmlns:a14="http://schemas.microsoft.com/office/drawing/2010/main" val="0"/>
                                      </a:ext>
                                    </a:extLst>
                                  </a:blip>
                                  <a:srcRect l="19545" t="18498" r="5453" b="16042"/>
                                  <a:stretch/>
                                </pic:blipFill>
                                <pic:spPr>
                                  <a:xfrm>
                                    <a:off x="1335699" y="4391025"/>
                                    <a:ext cx="1237615" cy="847725"/>
                                  </a:xfrm>
                                  <a:prstGeom prst="rect">
                                    <a:avLst/>
                                  </a:prstGeom>
                                </pic:spPr>
                              </pic:pic>
                              <pic:pic xmlns:pic="http://schemas.openxmlformats.org/drawingml/2006/picture">
                                <pic:nvPicPr>
                                  <pic:cNvPr id="107" name="Picture 106"/>
                                  <pic:cNvPicPr>
                                    <a:picLocks noChangeAspect="1"/>
                                  </pic:cNvPicPr>
                                </pic:nvPicPr>
                                <pic:blipFill rotWithShape="1">
                                  <a:blip r:embed="rId30" cstate="print">
                                    <a:extLst>
                                      <a:ext uri="{28A0092B-C50C-407E-A947-70E740481C1C}">
                                        <a14:useLocalDpi xmlns:a14="http://schemas.microsoft.com/office/drawing/2010/main" val="0"/>
                                      </a:ext>
                                    </a:extLst>
                                  </a:blip>
                                  <a:srcRect l="28342" t="16324" r="27139" b="19463"/>
                                  <a:stretch/>
                                </pic:blipFill>
                                <pic:spPr>
                                  <a:xfrm>
                                    <a:off x="4067175" y="66675"/>
                                    <a:ext cx="971550" cy="685800"/>
                                  </a:xfrm>
                                  <a:prstGeom prst="rect">
                                    <a:avLst/>
                                  </a:prstGeom>
                                </pic:spPr>
                              </pic:pic>
                              <pic:pic xmlns:pic="http://schemas.openxmlformats.org/drawingml/2006/picture">
                                <pic:nvPicPr>
                                  <pic:cNvPr id="108" name="Picture 107"/>
                                  <pic:cNvPicPr>
                                    <a:picLocks noChangeAspect="1"/>
                                  </pic:cNvPicPr>
                                </pic:nvPicPr>
                                <pic:blipFill rotWithShape="1">
                                  <a:blip r:embed="rId31" cstate="print">
                                    <a:extLst>
                                      <a:ext uri="{28A0092B-C50C-407E-A947-70E740481C1C}">
                                        <a14:useLocalDpi xmlns:a14="http://schemas.microsoft.com/office/drawing/2010/main" val="0"/>
                                      </a:ext>
                                    </a:extLst>
                                  </a:blip>
                                  <a:srcRect l="26604" t="13045" r="25668" b="13451"/>
                                  <a:stretch/>
                                </pic:blipFill>
                                <pic:spPr>
                                  <a:xfrm>
                                    <a:off x="4010025" y="1104900"/>
                                    <a:ext cx="1047750" cy="789305"/>
                                  </a:xfrm>
                                  <a:prstGeom prst="rect">
                                    <a:avLst/>
                                  </a:prstGeom>
                                </pic:spPr>
                              </pic:pic>
                              <pic:pic xmlns:pic="http://schemas.openxmlformats.org/drawingml/2006/picture">
                                <pic:nvPicPr>
                                  <pic:cNvPr id="109" name="Picture 108"/>
                                  <pic:cNvPicPr>
                                    <a:picLocks noChangeAspect="1"/>
                                  </pic:cNvPicPr>
                                </pic:nvPicPr>
                                <pic:blipFill rotWithShape="1">
                                  <a:blip r:embed="rId32" cstate="print">
                                    <a:extLst>
                                      <a:ext uri="{28A0092B-C50C-407E-A947-70E740481C1C}">
                                        <a14:useLocalDpi xmlns:a14="http://schemas.microsoft.com/office/drawing/2010/main" val="0"/>
                                      </a:ext>
                                    </a:extLst>
                                  </a:blip>
                                  <a:srcRect l="22995" r="26069" b="10170"/>
                                  <a:stretch/>
                                </pic:blipFill>
                                <pic:spPr>
                                  <a:xfrm>
                                    <a:off x="3990975" y="2162175"/>
                                    <a:ext cx="1085850" cy="935990"/>
                                  </a:xfrm>
                                  <a:prstGeom prst="rect">
                                    <a:avLst/>
                                  </a:prstGeom>
                                </pic:spPr>
                              </pic:pic>
                              <pic:pic xmlns:pic="http://schemas.openxmlformats.org/drawingml/2006/picture">
                                <pic:nvPicPr>
                                  <pic:cNvPr id="110" name="Picture 109"/>
                                  <pic:cNvPicPr>
                                    <a:picLocks noChangeAspect="1"/>
                                  </pic:cNvPicPr>
                                </pic:nvPicPr>
                                <pic:blipFill rotWithShape="1">
                                  <a:blip r:embed="rId33" cstate="print">
                                    <a:extLst>
                                      <a:ext uri="{28A0092B-C50C-407E-A947-70E740481C1C}">
                                        <a14:useLocalDpi xmlns:a14="http://schemas.microsoft.com/office/drawing/2010/main" val="0"/>
                                      </a:ext>
                                    </a:extLst>
                                  </a:blip>
                                  <a:srcRect l="26471" t="14958" r="26069" b="25473"/>
                                  <a:stretch/>
                                </pic:blipFill>
                                <pic:spPr>
                                  <a:xfrm>
                                    <a:off x="4048125" y="3429000"/>
                                    <a:ext cx="990600" cy="607695"/>
                                  </a:xfrm>
                                  <a:prstGeom prst="rect">
                                    <a:avLst/>
                                  </a:prstGeom>
                                </pic:spPr>
                              </pic:pic>
                              <pic:pic xmlns:pic="http://schemas.openxmlformats.org/drawingml/2006/picture">
                                <pic:nvPicPr>
                                  <pic:cNvPr id="111" name="Picture 110"/>
                                  <pic:cNvPicPr>
                                    <a:picLocks noChangeAspect="1"/>
                                  </pic:cNvPicPr>
                                </pic:nvPicPr>
                                <pic:blipFill rotWithShape="1">
                                  <a:blip r:embed="rId34" cstate="print">
                                    <a:extLst>
                                      <a:ext uri="{28A0092B-C50C-407E-A947-70E740481C1C}">
                                        <a14:useLocalDpi xmlns:a14="http://schemas.microsoft.com/office/drawing/2010/main" val="0"/>
                                      </a:ext>
                                    </a:extLst>
                                  </a:blip>
                                  <a:srcRect l="31818" t="10859" r="25534" b="12904"/>
                                  <a:stretch/>
                                </pic:blipFill>
                                <pic:spPr>
                                  <a:xfrm>
                                    <a:off x="4010025" y="4410075"/>
                                    <a:ext cx="1028700" cy="899795"/>
                                  </a:xfrm>
                                  <a:prstGeom prst="rect">
                                    <a:avLst/>
                                  </a:prstGeom>
                                </pic:spPr>
                              </pic:pic>
                              <pic:pic xmlns:pic="http://schemas.openxmlformats.org/drawingml/2006/picture">
                                <pic:nvPicPr>
                                  <pic:cNvPr id="1" name="Picture 24"/>
                                  <pic:cNvPicPr>
                                    <a:picLocks noChangeAspect="1"/>
                                  </pic:cNvPicPr>
                                </pic:nvPicPr>
                                <pic:blipFill rotWithShape="1">
                                  <a:blip r:embed="rId35" cstate="print">
                                    <a:extLst>
                                      <a:ext uri="{28A0092B-C50C-407E-A947-70E740481C1C}">
                                        <a14:useLocalDpi xmlns:a14="http://schemas.microsoft.com/office/drawing/2010/main" val="0"/>
                                      </a:ext>
                                    </a:extLst>
                                  </a:blip>
                                  <a:srcRect l="17116" t="15931" r="24730" b="20146"/>
                                  <a:stretch/>
                                </pic:blipFill>
                                <pic:spPr>
                                  <a:xfrm>
                                    <a:off x="114300" y="0"/>
                                    <a:ext cx="1009650" cy="809625"/>
                                  </a:xfrm>
                                  <a:prstGeom prst="rect">
                                    <a:avLst/>
                                  </a:prstGeom>
                                </pic:spPr>
                              </pic:pic>
                            </wpg:grpSp>
                            <pic:pic xmlns:pic="http://schemas.openxmlformats.org/drawingml/2006/picture">
                              <pic:nvPicPr>
                                <pic:cNvPr id="40" name="Picture 39"/>
                                <pic:cNvPicPr>
                                  <a:picLocks noChangeAspect="1"/>
                                </pic:cNvPicPr>
                              </pic:nvPicPr>
                              <pic:blipFill rotWithShape="1">
                                <a:blip r:embed="rId36" cstate="print">
                                  <a:extLst>
                                    <a:ext uri="{28A0092B-C50C-407E-A947-70E740481C1C}">
                                      <a14:useLocalDpi xmlns:a14="http://schemas.microsoft.com/office/drawing/2010/main" val="0"/>
                                    </a:ext>
                                  </a:extLst>
                                </a:blip>
                                <a:srcRect l="13728" t="21338" r="17278" b="19299"/>
                                <a:stretch/>
                              </pic:blipFill>
                              <pic:spPr>
                                <a:xfrm>
                                  <a:off x="2664069" y="8793"/>
                                  <a:ext cx="1168400" cy="699135"/>
                                </a:xfrm>
                                <a:prstGeom prst="rect">
                                  <a:avLst/>
                                </a:prstGeom>
                              </pic:spPr>
                            </pic:pic>
                            <pic:pic xmlns:pic="http://schemas.openxmlformats.org/drawingml/2006/picture">
                              <pic:nvPicPr>
                                <pic:cNvPr id="41" name="Picture 40"/>
                                <pic:cNvPicPr>
                                  <a:picLocks noChangeAspect="1"/>
                                </pic:cNvPicPr>
                              </pic:nvPicPr>
                              <pic:blipFill rotWithShape="1">
                                <a:blip r:embed="rId37" cstate="print">
                                  <a:extLst>
                                    <a:ext uri="{28A0092B-C50C-407E-A947-70E740481C1C}">
                                      <a14:useLocalDpi xmlns:a14="http://schemas.microsoft.com/office/drawing/2010/main" val="0"/>
                                    </a:ext>
                                  </a:extLst>
                                </a:blip>
                                <a:srcRect l="15080" t="10849" r="14850" b="23703"/>
                                <a:stretch/>
                              </pic:blipFill>
                              <pic:spPr>
                                <a:xfrm>
                                  <a:off x="2664069" y="2242039"/>
                                  <a:ext cx="1169035" cy="760095"/>
                                </a:xfrm>
                                <a:prstGeom prst="rect">
                                  <a:avLst/>
                                </a:prstGeom>
                              </pic:spPr>
                            </pic:pic>
                            <pic:pic xmlns:pic="http://schemas.openxmlformats.org/drawingml/2006/picture">
                              <pic:nvPicPr>
                                <pic:cNvPr id="42" name="Picture 41"/>
                                <pic:cNvPicPr>
                                  <a:picLocks noChangeAspect="1"/>
                                </pic:cNvPicPr>
                              </pic:nvPicPr>
                              <pic:blipFill rotWithShape="1">
                                <a:blip r:embed="rId38" cstate="print">
                                  <a:extLst>
                                    <a:ext uri="{28A0092B-C50C-407E-A947-70E740481C1C}">
                                      <a14:useLocalDpi xmlns:a14="http://schemas.microsoft.com/office/drawing/2010/main" val="0"/>
                                    </a:ext>
                                  </a:extLst>
                                </a:blip>
                                <a:srcRect l="16826" t="15215" r="14831" b="15370"/>
                                <a:stretch/>
                              </pic:blipFill>
                              <pic:spPr>
                                <a:xfrm>
                                  <a:off x="2637693" y="1046285"/>
                                  <a:ext cx="1212850" cy="857250"/>
                                </a:xfrm>
                                <a:prstGeom prst="rect">
                                  <a:avLst/>
                                </a:prstGeom>
                              </pic:spPr>
                            </pic:pic>
                            <pic:pic xmlns:pic="http://schemas.openxmlformats.org/drawingml/2006/picture">
                              <pic:nvPicPr>
                                <pic:cNvPr id="32" name="Picture 42"/>
                                <pic:cNvPicPr>
                                  <a:picLocks noChangeAspect="1"/>
                                </pic:cNvPicPr>
                              </pic:nvPicPr>
                              <pic:blipFill rotWithShape="1">
                                <a:blip r:embed="rId39" cstate="print">
                                  <a:extLst>
                                    <a:ext uri="{28A0092B-C50C-407E-A947-70E740481C1C}">
                                      <a14:useLocalDpi xmlns:a14="http://schemas.microsoft.com/office/drawing/2010/main" val="0"/>
                                    </a:ext>
                                  </a:extLst>
                                </a:blip>
                                <a:srcRect l="14860" t="13352" r="14381" b="24671"/>
                                <a:stretch/>
                              </pic:blipFill>
                              <pic:spPr>
                                <a:xfrm>
                                  <a:off x="2743200" y="3429000"/>
                                  <a:ext cx="1013460" cy="617855"/>
                                </a:xfrm>
                                <a:prstGeom prst="rect">
                                  <a:avLst/>
                                </a:prstGeom>
                              </pic:spPr>
                            </pic:pic>
                            <pic:pic xmlns:pic="http://schemas.openxmlformats.org/drawingml/2006/picture">
                              <pic:nvPicPr>
                                <pic:cNvPr id="44" name="Picture 43"/>
                                <pic:cNvPicPr>
                                  <a:picLocks noChangeAspect="1"/>
                                </pic:cNvPicPr>
                              </pic:nvPicPr>
                              <pic:blipFill rotWithShape="1">
                                <a:blip r:embed="rId40" cstate="print">
                                  <a:extLst>
                                    <a:ext uri="{28A0092B-C50C-407E-A947-70E740481C1C}">
                                      <a14:useLocalDpi xmlns:a14="http://schemas.microsoft.com/office/drawing/2010/main" val="0"/>
                                    </a:ext>
                                  </a:extLst>
                                </a:blip>
                                <a:srcRect l="21563" t="1631" r="10439" b="17551"/>
                                <a:stretch/>
                              </pic:blipFill>
                              <pic:spPr>
                                <a:xfrm>
                                  <a:off x="2716823" y="4431324"/>
                                  <a:ext cx="1126490" cy="93154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0AAA149" id="Group 25" o:spid="_x0000_s1026" style="position:absolute;margin-left:-210.5pt;margin-top:6.7pt;width:396.75pt;height:418.8pt;z-index:251752448;mso-width-relative:margin;mso-height-relative:margin" coordsize="50768,536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">
                      <v:group id="Group 2" o:spid="_x0000_s1027" style="position:absolute;width:50768;height:53193" coordorigin=",-95" coordsize="50768,5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102" o:spid="_x0000_s1028" type="#_x0000_t75" style="position:absolute;top:11334;width:12573;height:8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">
                          <v:imagedata r:id="rId41" o:title="" croptop="12848f" cropbottom="9710f" cropleft="17786f" cropright="16735f"/>
                          <v:path arrowok="t"/>
                        </v:shape>
                        <v:shape id="Picture 103" o:spid="_x0000_s1029" type="#_x0000_t75" style="position:absolute;top:23241;width:12668;height:6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">
                          <v:imagedata r:id="rId42" o:title="" croptop="17503f" cropbottom="20097f" cropleft="18399f" cropright="18574f"/>
                          <v:path arrowok="t"/>
                        </v:shape>
                        <v:shape id="Picture 104" o:spid="_x0000_s1030" type="#_x0000_t75" style="position:absolute;left:952;top:34575;width:10859;height:6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">
                          <v:imagedata r:id="rId43" o:title="" croptop="16429f" cropbottom="12934f" cropleft="14894f" cropright="19275f"/>
                          <v:path arrowok="t"/>
                        </v:shape>
                        <v:shape id="Picture 105" o:spid="_x0000_s1031" type="#_x0000_t75" style="position:absolute;top:44577;width:12763;height:7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">
                          <v:imagedata r:id="rId44" o:title="" croptop="12847f" cropbottom="15261f" cropleft="19275f" cropright="15771f"/>
                          <v:path arrowok="t"/>
                        </v:shape>
                        <v:shape id="Picture 91" o:spid="_x0000_s1032" type="#_x0000_t75" style="position:absolute;left:13928;top:-95;width:11335;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">
                          <v:imagedata r:id="rId45" o:title="" croptop="6892f" cropbottom="12609f" cropleft="14941f" cropright="17906f"/>
                          <v:path arrowok="t"/>
                        </v:shape>
                        <v:shape id="Picture 93" o:spid="_x0000_s1033" type="#_x0000_t75" style="position:absolute;left:13452;top:10287;width:12001;height:8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">
                          <v:imagedata r:id="rId46" o:title="" croptop="3892f" cropbottom="13046f" cropleft="8272f" cropright="5194f"/>
                          <v:path arrowok="t"/>
                        </v:shape>
                        <v:shape id="Picture 95" o:spid="_x0000_s1034" type="#_x0000_t75" style="position:absolute;left:13737;top:23241;width:1150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">
                          <v:imagedata r:id="rId47" o:title="" croptop="17033f" cropbottom="14895f" cropleft="5509f" cropright="6996f"/>
                          <v:path arrowok="t"/>
                        </v:shape>
                        <v:shape id="Picture 97" o:spid="_x0000_s1035" type="#_x0000_t75" style="position:absolute;left:14785;top:34290;width:9335;height:6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">
                          <v:imagedata r:id="rId48" o:title="" croptop="7216f" cropbottom="13046f" cropleft="15980f" cropright="16101f"/>
                          <v:path arrowok="t"/>
                        </v:shape>
                        <v:shape id="Picture 99" o:spid="_x0000_s1036" type="#_x0000_t75" style="position:absolute;left:13356;top:43910;width:12377;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">
                          <v:imagedata r:id="rId49" o:title="" croptop="12123f" cropbottom="10513f" cropleft="12809f" cropright="3574f"/>
                          <v:path arrowok="t"/>
                        </v:shape>
                        <v:shape id="Picture 106" o:spid="_x0000_s1037" type="#_x0000_t75" style="position:absolute;left:40671;top:666;width:9716;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">
                          <v:imagedata r:id="rId50" o:title="" croptop="10698f" cropbottom="12755f" cropleft="18574f" cropright="17786f"/>
                          <v:path arrowok="t"/>
                        </v:shape>
                        <v:shape id="Picture 107" o:spid="_x0000_s1038" type="#_x0000_t75" style="position:absolute;left:40100;top:11049;width:10477;height:7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">
                          <v:imagedata r:id="rId51" o:title="" croptop="8549f" cropbottom="8815f" cropleft="17435f" cropright="16822f"/>
                          <v:path arrowok="t"/>
                        </v:shape>
                        <v:shape id="Picture 108" o:spid="_x0000_s1039" type="#_x0000_t75" style="position:absolute;left:39909;top:21621;width:10859;height:9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">
                          <v:imagedata r:id="rId52" o:title="" cropbottom="6665f" cropleft="15070f" cropright="17085f"/>
                          <v:path arrowok="t"/>
                        </v:shape>
                        <v:shape id="Picture 109" o:spid="_x0000_s1040" type="#_x0000_t75" style="position:absolute;left:40481;top:34290;width:9906;height:6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">
                          <v:imagedata r:id="rId53" o:title="" croptop="9803f" cropbottom="16694f" cropleft="17348f" cropright="17085f"/>
                          <v:path arrowok="t"/>
                        </v:shape>
                        <v:shape id="Picture 110" o:spid="_x0000_s1041" type="#_x0000_t75" style="position:absolute;left:40100;top:44100;width:10287;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">
                          <v:imagedata r:id="rId54" o:title="" croptop="7117f" cropbottom="8457f" cropleft="20852f" cropright="16734f"/>
                          <v:path arrowok="t"/>
                        </v:shape>
                        <v:shape id="Picture 24" o:spid="_x0000_s1042" type="#_x0000_t75" style="position:absolute;left:1143;width:10096;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">
                          <v:imagedata r:id="rId55" o:title="" croptop="10441f" cropbottom="13203f" cropleft="11217f" cropright="16207f"/>
                          <v:path arrowok="t"/>
                        </v:shape>
                      </v:group>
                      <v:shape id="Picture 39" o:spid="_x0000_s1043" type="#_x0000_t75" style="position:absolute;left:26640;top:87;width:11684;height:6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">
                        <v:imagedata r:id="rId56" o:title="" croptop="13984f" cropbottom="12648f" cropleft="8997f" cropright="11323f"/>
                        <v:path arrowok="t"/>
                      </v:shape>
                      <v:shape id="Picture 40" o:spid="_x0000_s1044" type="#_x0000_t75" style="position:absolute;left:26640;top:22420;width:11691;height:7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">
                        <v:imagedata r:id="rId57" o:title="" croptop="7110f" cropbottom="15534f" cropleft="9883f" cropright="9732f"/>
                        <v:path arrowok="t"/>
                      </v:shape>
                      <v:shape id="Picture 41" o:spid="_x0000_s1045" type="#_x0000_t75" style="position:absolute;left:26376;top:10462;width:12129;height:8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">
                        <v:imagedata r:id="rId58" o:title="" croptop="9971f" cropbottom="10073f" cropleft="11027f" cropright="9720f"/>
                        <v:path arrowok="t"/>
                      </v:shape>
                      <v:shape id="Picture 42" o:spid="_x0000_s1046" type="#_x0000_t75" style="position:absolute;left:27432;top:34290;width:10134;height:6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">
                        <v:imagedata r:id="rId59" o:title="" croptop="8750f" cropbottom="16168f" cropleft="9739f" cropright="9425f"/>
                        <v:path arrowok="t"/>
                      </v:shape>
                      <v:shape id="Picture 43" o:spid="_x0000_s1047" type="#_x0000_t75" style="position:absolute;left:27168;top:44313;width:11265;height:93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">
                        <v:imagedata r:id="rId60" o:title="" croptop="1069f" cropbottom="11502f" cropleft="14132f" cropright="6841f"/>
                        <v:path arrowok="t"/>
                      </v:shape>
                    </v:group>
                  </w:pict>
                </mc:Fallback>
              </mc:AlternateContent>
            </w:r>
          </w:p>
        </w:tc>
        <w:tc>
          <w:tcPr>
            <w:tcW w:w="1102" w:type="pct"/>
            <w:tcBorders>
              <w:top w:val="single" w:sz="18" w:space="0" w:color="auto"/>
              <w:bottom w:val="single" w:sz="18" w:space="0" w:color="auto"/>
              <w:right w:val="nil"/>
            </w:tcBorders>
            <w:hideMark/>
          </w:tcPr>
          <w:p w14:paraId="53473299" w14:textId="30659722" w:rsidR="00EE7614" w:rsidRPr="00145E0C" w:rsidRDefault="00EE7614" w:rsidP="00E51097">
            <w:pPr>
              <w:pStyle w:val="Paragraph"/>
              <w:rPr>
                <w:lang w:val="en-AU"/>
              </w:rPr>
            </w:pPr>
          </w:p>
        </w:tc>
      </w:tr>
      <w:tr w:rsidR="00EE7614" w:rsidRPr="00145E0C" w14:paraId="1A6EA11B" w14:textId="77777777" w:rsidTr="008D51B3">
        <w:trPr>
          <w:trHeight w:val="1644"/>
        </w:trPr>
        <w:tc>
          <w:tcPr>
            <w:tcW w:w="597" w:type="pct"/>
            <w:tcBorders>
              <w:left w:val="nil"/>
            </w:tcBorders>
            <w:hideMark/>
          </w:tcPr>
          <w:p w14:paraId="09F79112" w14:textId="3BE608BD" w:rsidR="00EE7614" w:rsidRPr="00145E0C" w:rsidRDefault="00EE7614" w:rsidP="00E51097">
            <w:pPr>
              <w:pStyle w:val="Paragraph"/>
              <w:rPr>
                <w:lang w:val="en-AU"/>
              </w:rPr>
            </w:pPr>
            <w:r w:rsidRPr="00145E0C">
              <w:rPr>
                <w:lang w:val="en-AU"/>
              </w:rPr>
              <w:t>3</w:t>
            </w:r>
          </w:p>
        </w:tc>
        <w:tc>
          <w:tcPr>
            <w:tcW w:w="1100" w:type="pct"/>
            <w:hideMark/>
          </w:tcPr>
          <w:p w14:paraId="7985145C" w14:textId="77777777" w:rsidR="00EE7614" w:rsidRPr="00145E0C" w:rsidRDefault="00EE7614" w:rsidP="00E51097">
            <w:pPr>
              <w:pStyle w:val="Paragraph"/>
              <w:rPr>
                <w:lang w:val="en-AU"/>
              </w:rPr>
            </w:pPr>
          </w:p>
        </w:tc>
        <w:tc>
          <w:tcPr>
            <w:tcW w:w="1101" w:type="pct"/>
            <w:hideMark/>
          </w:tcPr>
          <w:p w14:paraId="016B0FCD" w14:textId="77777777" w:rsidR="00EE7614" w:rsidRPr="00145E0C" w:rsidRDefault="00EE7614" w:rsidP="00E51097">
            <w:pPr>
              <w:pStyle w:val="Paragraph"/>
              <w:rPr>
                <w:lang w:val="en-AU"/>
              </w:rPr>
            </w:pPr>
          </w:p>
        </w:tc>
        <w:tc>
          <w:tcPr>
            <w:tcW w:w="1100" w:type="pct"/>
            <w:hideMark/>
          </w:tcPr>
          <w:p w14:paraId="0349E10D" w14:textId="59D60D9B" w:rsidR="00EE7614" w:rsidRPr="00145E0C" w:rsidRDefault="00EE7614" w:rsidP="00E51097">
            <w:pPr>
              <w:pStyle w:val="Paragraph"/>
              <w:rPr>
                <w:lang w:val="en-AU"/>
              </w:rPr>
            </w:pPr>
          </w:p>
        </w:tc>
        <w:tc>
          <w:tcPr>
            <w:tcW w:w="1102" w:type="pct"/>
            <w:tcBorders>
              <w:right w:val="nil"/>
            </w:tcBorders>
            <w:hideMark/>
          </w:tcPr>
          <w:p w14:paraId="444B5E54" w14:textId="561DB590" w:rsidR="00EE7614" w:rsidRPr="00145E0C" w:rsidRDefault="00EE7614" w:rsidP="00E51097">
            <w:pPr>
              <w:pStyle w:val="Paragraph"/>
              <w:rPr>
                <w:lang w:val="en-AU"/>
              </w:rPr>
            </w:pPr>
          </w:p>
        </w:tc>
      </w:tr>
      <w:tr w:rsidR="00EE7614" w:rsidRPr="00145E0C" w14:paraId="7A09C35D" w14:textId="77777777" w:rsidTr="008D51B3">
        <w:trPr>
          <w:cnfStyle w:val="000000100000" w:firstRow="0" w:lastRow="0" w:firstColumn="0" w:lastColumn="0" w:oddVBand="0" w:evenVBand="0" w:oddHBand="1" w:evenHBand="0" w:firstRowFirstColumn="0" w:firstRowLastColumn="0" w:lastRowFirstColumn="0" w:lastRowLastColumn="0"/>
          <w:trHeight w:val="1644"/>
        </w:trPr>
        <w:tc>
          <w:tcPr>
            <w:tcW w:w="597" w:type="pct"/>
            <w:tcBorders>
              <w:top w:val="single" w:sz="18" w:space="0" w:color="auto"/>
              <w:left w:val="nil"/>
              <w:bottom w:val="single" w:sz="18" w:space="0" w:color="auto"/>
            </w:tcBorders>
            <w:hideMark/>
          </w:tcPr>
          <w:p w14:paraId="21275935" w14:textId="692CC3A7" w:rsidR="00EE7614" w:rsidRPr="00145E0C" w:rsidRDefault="00EE7614" w:rsidP="00E51097">
            <w:pPr>
              <w:pStyle w:val="Paragraph"/>
              <w:rPr>
                <w:lang w:val="en-AU"/>
              </w:rPr>
            </w:pPr>
            <w:r>
              <w:rPr>
                <w:lang w:val="en-AU"/>
              </w:rPr>
              <w:t>4</w:t>
            </w:r>
            <w:r w:rsidRPr="00145E0C">
              <w:rPr>
                <w:lang w:val="en-AU"/>
              </w:rPr>
              <w:t>7</w:t>
            </w:r>
          </w:p>
        </w:tc>
        <w:tc>
          <w:tcPr>
            <w:tcW w:w="1100" w:type="pct"/>
            <w:hideMark/>
          </w:tcPr>
          <w:p w14:paraId="7D961C45" w14:textId="77777777" w:rsidR="00EE7614" w:rsidRPr="00145E0C" w:rsidRDefault="00EE7614" w:rsidP="00E51097">
            <w:pPr>
              <w:pStyle w:val="Paragraph"/>
              <w:rPr>
                <w:lang w:val="en-AU"/>
              </w:rPr>
            </w:pPr>
          </w:p>
        </w:tc>
        <w:tc>
          <w:tcPr>
            <w:tcW w:w="1101" w:type="pct"/>
            <w:hideMark/>
          </w:tcPr>
          <w:p w14:paraId="02C770FE" w14:textId="77777777" w:rsidR="00EE7614" w:rsidRPr="00145E0C" w:rsidRDefault="00EE7614" w:rsidP="00E51097">
            <w:pPr>
              <w:pStyle w:val="Paragraph"/>
              <w:rPr>
                <w:lang w:val="en-AU"/>
              </w:rPr>
            </w:pPr>
          </w:p>
        </w:tc>
        <w:tc>
          <w:tcPr>
            <w:tcW w:w="1100" w:type="pct"/>
            <w:hideMark/>
          </w:tcPr>
          <w:p w14:paraId="38465F5F" w14:textId="00BE26B7" w:rsidR="00EE7614" w:rsidRPr="00145E0C" w:rsidRDefault="00EE7614" w:rsidP="00E51097">
            <w:pPr>
              <w:pStyle w:val="Paragraph"/>
              <w:rPr>
                <w:lang w:val="en-AU"/>
              </w:rPr>
            </w:pPr>
          </w:p>
        </w:tc>
        <w:tc>
          <w:tcPr>
            <w:tcW w:w="1102" w:type="pct"/>
            <w:tcBorders>
              <w:top w:val="single" w:sz="18" w:space="0" w:color="auto"/>
              <w:bottom w:val="single" w:sz="18" w:space="0" w:color="auto"/>
              <w:right w:val="nil"/>
            </w:tcBorders>
            <w:hideMark/>
          </w:tcPr>
          <w:p w14:paraId="7EC58199" w14:textId="77A11861" w:rsidR="00EE7614" w:rsidRPr="00145E0C" w:rsidRDefault="00EE7614" w:rsidP="00E51097">
            <w:pPr>
              <w:pStyle w:val="Paragraph"/>
              <w:rPr>
                <w:lang w:val="en-AU"/>
              </w:rPr>
            </w:pPr>
          </w:p>
        </w:tc>
      </w:tr>
      <w:tr w:rsidR="00EE7614" w:rsidRPr="00145E0C" w14:paraId="5C1F81BB" w14:textId="77777777" w:rsidTr="008D51B3">
        <w:trPr>
          <w:trHeight w:val="1644"/>
        </w:trPr>
        <w:tc>
          <w:tcPr>
            <w:tcW w:w="597" w:type="pct"/>
            <w:tcBorders>
              <w:left w:val="nil"/>
              <w:bottom w:val="single" w:sz="18" w:space="0" w:color="auto"/>
            </w:tcBorders>
            <w:hideMark/>
          </w:tcPr>
          <w:p w14:paraId="6398BF7E" w14:textId="3774F9EA" w:rsidR="00EE7614" w:rsidRPr="00145E0C" w:rsidRDefault="00EE7614" w:rsidP="00E51097">
            <w:pPr>
              <w:pStyle w:val="Paragraph"/>
              <w:rPr>
                <w:lang w:val="en-AU"/>
              </w:rPr>
            </w:pPr>
            <w:r w:rsidRPr="00145E0C">
              <w:rPr>
                <w:lang w:val="en-AU"/>
              </w:rPr>
              <w:t>5</w:t>
            </w:r>
          </w:p>
        </w:tc>
        <w:tc>
          <w:tcPr>
            <w:tcW w:w="1100" w:type="pct"/>
            <w:tcBorders>
              <w:bottom w:val="single" w:sz="18" w:space="0" w:color="auto"/>
            </w:tcBorders>
            <w:hideMark/>
          </w:tcPr>
          <w:p w14:paraId="75F73696" w14:textId="77777777" w:rsidR="00EE7614" w:rsidRPr="00145E0C" w:rsidRDefault="00EE7614" w:rsidP="00E51097">
            <w:pPr>
              <w:pStyle w:val="Paragraph"/>
              <w:rPr>
                <w:lang w:val="en-AU"/>
              </w:rPr>
            </w:pPr>
          </w:p>
        </w:tc>
        <w:tc>
          <w:tcPr>
            <w:tcW w:w="1101" w:type="pct"/>
            <w:tcBorders>
              <w:bottom w:val="single" w:sz="18" w:space="0" w:color="auto"/>
            </w:tcBorders>
            <w:hideMark/>
          </w:tcPr>
          <w:p w14:paraId="27F61553" w14:textId="77777777" w:rsidR="00EE7614" w:rsidRPr="00145E0C" w:rsidRDefault="00EE7614" w:rsidP="00E51097">
            <w:pPr>
              <w:pStyle w:val="Paragraph"/>
              <w:rPr>
                <w:lang w:val="en-AU"/>
              </w:rPr>
            </w:pPr>
          </w:p>
        </w:tc>
        <w:tc>
          <w:tcPr>
            <w:tcW w:w="1100" w:type="pct"/>
            <w:tcBorders>
              <w:bottom w:val="single" w:sz="18" w:space="0" w:color="auto"/>
            </w:tcBorders>
            <w:hideMark/>
          </w:tcPr>
          <w:p w14:paraId="269CDC4F" w14:textId="6E1D2419" w:rsidR="00EE7614" w:rsidRPr="00145E0C" w:rsidRDefault="00EE7614" w:rsidP="00E51097">
            <w:pPr>
              <w:pStyle w:val="Paragraph"/>
              <w:rPr>
                <w:lang w:val="en-AU"/>
              </w:rPr>
            </w:pPr>
          </w:p>
        </w:tc>
        <w:tc>
          <w:tcPr>
            <w:tcW w:w="1102" w:type="pct"/>
            <w:tcBorders>
              <w:bottom w:val="single" w:sz="18" w:space="0" w:color="auto"/>
              <w:right w:val="nil"/>
            </w:tcBorders>
            <w:hideMark/>
          </w:tcPr>
          <w:p w14:paraId="6ABC7D4A" w14:textId="77777777" w:rsidR="00EE7614" w:rsidRPr="00145E0C" w:rsidRDefault="00EE7614" w:rsidP="00E51097">
            <w:pPr>
              <w:pStyle w:val="Paragraph"/>
              <w:rPr>
                <w:lang w:val="en-AU"/>
              </w:rPr>
            </w:pPr>
          </w:p>
        </w:tc>
      </w:tr>
      <w:tr w:rsidR="00EE7614" w:rsidRPr="00145E0C" w14:paraId="6A2EEDCA" w14:textId="77777777" w:rsidTr="008D51B3">
        <w:trPr>
          <w:cnfStyle w:val="000000100000" w:firstRow="0" w:lastRow="0" w:firstColumn="0" w:lastColumn="0" w:oddVBand="0" w:evenVBand="0" w:oddHBand="1" w:evenHBand="0" w:firstRowFirstColumn="0" w:firstRowLastColumn="0" w:lastRowFirstColumn="0" w:lastRowLastColumn="0"/>
          <w:trHeight w:val="1644"/>
        </w:trPr>
        <w:tc>
          <w:tcPr>
            <w:tcW w:w="597" w:type="pct"/>
            <w:tcBorders>
              <w:top w:val="single" w:sz="18" w:space="0" w:color="auto"/>
              <w:left w:val="nil"/>
              <w:bottom w:val="nil"/>
            </w:tcBorders>
            <w:hideMark/>
          </w:tcPr>
          <w:p w14:paraId="3FC0DAD2" w14:textId="462BD76F" w:rsidR="00EE7614" w:rsidRPr="00145E0C" w:rsidRDefault="00EE7614" w:rsidP="00E51097">
            <w:pPr>
              <w:pStyle w:val="Paragraph"/>
              <w:rPr>
                <w:lang w:val="en-AU"/>
              </w:rPr>
            </w:pPr>
            <w:r w:rsidRPr="00145E0C">
              <w:rPr>
                <w:lang w:val="en-AU"/>
              </w:rPr>
              <w:lastRenderedPageBreak/>
              <w:t>9</w:t>
            </w:r>
          </w:p>
        </w:tc>
        <w:tc>
          <w:tcPr>
            <w:tcW w:w="1100" w:type="pct"/>
            <w:tcBorders>
              <w:top w:val="single" w:sz="18" w:space="0" w:color="auto"/>
              <w:bottom w:val="nil"/>
            </w:tcBorders>
            <w:hideMark/>
          </w:tcPr>
          <w:p w14:paraId="649775BD" w14:textId="77777777" w:rsidR="00EE7614" w:rsidRPr="00145E0C" w:rsidRDefault="00EE7614" w:rsidP="00E51097">
            <w:pPr>
              <w:pStyle w:val="Paragraph"/>
              <w:rPr>
                <w:lang w:val="en-AU"/>
              </w:rPr>
            </w:pPr>
          </w:p>
        </w:tc>
        <w:tc>
          <w:tcPr>
            <w:tcW w:w="1101" w:type="pct"/>
            <w:tcBorders>
              <w:top w:val="single" w:sz="18" w:space="0" w:color="auto"/>
              <w:bottom w:val="nil"/>
            </w:tcBorders>
            <w:hideMark/>
          </w:tcPr>
          <w:p w14:paraId="218CD07E" w14:textId="77777777" w:rsidR="00EE7614" w:rsidRPr="00145E0C" w:rsidRDefault="00EE7614" w:rsidP="00E51097">
            <w:pPr>
              <w:pStyle w:val="Paragraph"/>
              <w:rPr>
                <w:lang w:val="en-AU"/>
              </w:rPr>
            </w:pPr>
          </w:p>
        </w:tc>
        <w:tc>
          <w:tcPr>
            <w:tcW w:w="1100" w:type="pct"/>
            <w:tcBorders>
              <w:top w:val="single" w:sz="18" w:space="0" w:color="auto"/>
              <w:bottom w:val="nil"/>
            </w:tcBorders>
            <w:hideMark/>
          </w:tcPr>
          <w:p w14:paraId="32273CC7" w14:textId="7CF65263" w:rsidR="00EE7614" w:rsidRPr="00145E0C" w:rsidRDefault="00EE7614" w:rsidP="00E51097">
            <w:pPr>
              <w:pStyle w:val="Paragraph"/>
              <w:rPr>
                <w:lang w:val="en-AU"/>
              </w:rPr>
            </w:pPr>
          </w:p>
        </w:tc>
        <w:tc>
          <w:tcPr>
            <w:tcW w:w="1102" w:type="pct"/>
            <w:tcBorders>
              <w:top w:val="single" w:sz="18" w:space="0" w:color="auto"/>
              <w:bottom w:val="nil"/>
              <w:right w:val="nil"/>
            </w:tcBorders>
            <w:hideMark/>
          </w:tcPr>
          <w:p w14:paraId="26537151" w14:textId="77777777" w:rsidR="00EE7614" w:rsidRPr="00145E0C" w:rsidRDefault="00EE7614" w:rsidP="00E51097">
            <w:pPr>
              <w:pStyle w:val="Paragraph"/>
              <w:rPr>
                <w:lang w:val="en-AU"/>
              </w:rPr>
            </w:pPr>
          </w:p>
        </w:tc>
      </w:tr>
    </w:tbl>
    <w:p w14:paraId="131C295B" w14:textId="1237AF2D" w:rsidR="00EE7614" w:rsidRPr="00EE7614" w:rsidRDefault="00EE7614" w:rsidP="004F7663">
      <w:pPr>
        <w:spacing w:line="480" w:lineRule="auto"/>
      </w:pPr>
    </w:p>
    <w:p w14:paraId="2F885D51" w14:textId="038B33B7" w:rsidR="00D87C0B" w:rsidRDefault="00D87C0B" w:rsidP="004F7663">
      <w:pPr>
        <w:pStyle w:val="Heading3"/>
        <w:spacing w:line="480" w:lineRule="auto"/>
      </w:pPr>
      <w:bookmarkStart w:id="59" w:name="_Toc21631636"/>
      <w:r>
        <w:t>Reactants</w:t>
      </w:r>
      <w:bookmarkEnd w:id="59"/>
    </w:p>
    <w:p w14:paraId="66CE6557" w14:textId="613CACAF" w:rsidR="001304C9" w:rsidRDefault="007143D4" w:rsidP="00E51097">
      <w:pPr>
        <w:pStyle w:val="Paragraph"/>
      </w:pPr>
      <w:r>
        <w:t>Interestingly</w:t>
      </w:r>
      <w:r w:rsidR="00145E0C">
        <w:t xml:space="preserve">, </w:t>
      </w:r>
      <w:r w:rsidR="005F0F08">
        <w:t xml:space="preserve">the conformational sampling </w:t>
      </w:r>
      <w:r>
        <w:t>algorithms of</w:t>
      </w:r>
      <w:r w:rsidR="005F0F08">
        <w:t xml:space="preserve"> MacroModel </w:t>
      </w:r>
      <w:r>
        <w:t>failed</w:t>
      </w:r>
      <w:r w:rsidR="005F0F08">
        <w:t xml:space="preserve"> to locate any</w:t>
      </w:r>
      <w:r w:rsidR="00226167">
        <w:t xml:space="preserve"> s-</w:t>
      </w:r>
      <w:r w:rsidR="00226167" w:rsidRPr="005F0F08">
        <w:rPr>
          <w:i/>
        </w:rPr>
        <w:t>cis</w:t>
      </w:r>
      <w:r w:rsidR="00226167">
        <w:t xml:space="preserve"> conformer </w:t>
      </w:r>
      <w:r w:rsidR="005F0F08">
        <w:t>fo</w:t>
      </w:r>
      <w:r w:rsidR="00D55550">
        <w:t xml:space="preserve">r </w:t>
      </w:r>
      <w:r w:rsidR="00C826F4">
        <w:rPr>
          <w:b/>
          <w:bCs/>
        </w:rPr>
        <w:t>R</w:t>
      </w:r>
      <w:r w:rsidR="00D55550" w:rsidRPr="00C826F4">
        <w:rPr>
          <w:b/>
          <w:bCs/>
        </w:rPr>
        <w:t>1</w:t>
      </w:r>
      <w:r w:rsidR="005F0F08">
        <w:rPr>
          <w:b/>
        </w:rPr>
        <w:t xml:space="preserve"> </w:t>
      </w:r>
      <w:r w:rsidR="00A45674">
        <w:t>within an energy window of 5.0</w:t>
      </w:r>
      <w:r w:rsidR="005F0F08">
        <w:t xml:space="preserve"> kcal/mol</w:t>
      </w:r>
      <w:r w:rsidR="00226167">
        <w:t>.</w:t>
      </w:r>
      <w:r w:rsidR="00D55550">
        <w:t xml:space="preserve"> </w:t>
      </w:r>
      <w:r>
        <w:t>The</w:t>
      </w:r>
      <w:r w:rsidR="00D55550">
        <w:t xml:space="preserve"> s-</w:t>
      </w:r>
      <w:r w:rsidR="00D55550" w:rsidRPr="005F0F08">
        <w:rPr>
          <w:i/>
        </w:rPr>
        <w:t>cis</w:t>
      </w:r>
      <w:r w:rsidR="00D55550">
        <w:t xml:space="preserve"> conformer </w:t>
      </w:r>
      <w:r>
        <w:t>of this cyanoacrylamide was</w:t>
      </w:r>
      <w:r w:rsidR="00D55550">
        <w:t xml:space="preserve"> thus built manually</w:t>
      </w:r>
      <w:r>
        <w:t>. T</w:t>
      </w:r>
      <w:r w:rsidR="007A3DAA">
        <w:t>he</w:t>
      </w:r>
      <w:r w:rsidR="005F0F08">
        <w:t xml:space="preserve"> optimised</w:t>
      </w:r>
      <w:r w:rsidR="007A3DAA">
        <w:t xml:space="preserve"> s-</w:t>
      </w:r>
      <w:r w:rsidR="007A3DAA" w:rsidRPr="005F0F08">
        <w:rPr>
          <w:i/>
        </w:rPr>
        <w:t>cis</w:t>
      </w:r>
      <w:r w:rsidR="007A3DAA">
        <w:t xml:space="preserve"> </w:t>
      </w:r>
      <w:r w:rsidR="005F0F08">
        <w:t>conform</w:t>
      </w:r>
      <w:r>
        <w:t>er</w:t>
      </w:r>
      <w:r w:rsidR="007A3DAA">
        <w:t xml:space="preserve"> was</w:t>
      </w:r>
      <w:r w:rsidR="00B16641">
        <w:t xml:space="preserve"> more</w:t>
      </w:r>
      <w:r w:rsidR="007A3DAA">
        <w:t xml:space="preserve"> </w:t>
      </w:r>
      <w:r w:rsidR="00B16641">
        <w:t>stable</w:t>
      </w:r>
      <w:r w:rsidR="005F0F08">
        <w:t xml:space="preserve"> th</w:t>
      </w:r>
      <w:r w:rsidR="00B16641">
        <w:t>an all other conformers found from the MM-guided sampling</w:t>
      </w:r>
      <w:r>
        <w:t>, revealing a shortcoming in the MacroModel software.</w:t>
      </w:r>
      <w:r w:rsidR="00D55550">
        <w:t xml:space="preserve"> </w:t>
      </w:r>
      <w:r>
        <w:t>This</w:t>
      </w:r>
      <w:r w:rsidR="00B16641">
        <w:t xml:space="preserve"> finding </w:t>
      </w:r>
      <w:r>
        <w:t>should</w:t>
      </w:r>
      <w:r w:rsidR="00B16641">
        <w:t xml:space="preserve"> serve as a warning against </w:t>
      </w:r>
      <w:r w:rsidR="00F0294B">
        <w:t>using standard chemistry programs as black boxes</w:t>
      </w:r>
      <w:r w:rsidR="00B23DAF">
        <w:t xml:space="preserve"> and encourage consistent inspections of generated data with chemical intuition</w:t>
      </w:r>
      <w:r w:rsidR="006B22F2">
        <w:t>.</w:t>
      </w:r>
      <w:r w:rsidR="00F0294B">
        <w:t xml:space="preserve"> </w:t>
      </w:r>
      <w:r w:rsidR="00A45674">
        <w:t>This</w:t>
      </w:r>
      <w:r w:rsidR="00907B96">
        <w:t xml:space="preserve"> issue implies that</w:t>
      </w:r>
      <w:r w:rsidR="006B22F2">
        <w:t xml:space="preserve"> data visualisation is likely one of the most important aspects </w:t>
      </w:r>
      <w:r w:rsidR="00907B96">
        <w:t xml:space="preserve">currently </w:t>
      </w:r>
      <w:r w:rsidR="006B22F2">
        <w:t xml:space="preserve">in </w:t>
      </w:r>
      <w:r w:rsidR="00B23DAF">
        <w:t xml:space="preserve">the field of </w:t>
      </w:r>
      <w:r w:rsidR="006B22F2">
        <w:t xml:space="preserve">computational chemistry due to </w:t>
      </w:r>
      <w:r w:rsidR="00F0294B">
        <w:t>its</w:t>
      </w:r>
      <w:r w:rsidR="00B23DAF">
        <w:t xml:space="preserve"> still </w:t>
      </w:r>
      <w:r w:rsidR="00F0294B">
        <w:t>early</w:t>
      </w:r>
      <w:r w:rsidR="00B23DAF">
        <w:t xml:space="preserve"> stage of methodology development</w:t>
      </w:r>
      <w:r w:rsidR="006D07D3">
        <w:t>.</w:t>
      </w:r>
      <w:r w:rsidR="004D2F2E">
        <w:t xml:space="preserve"> </w:t>
      </w:r>
      <w:r w:rsidR="00D55550">
        <w:t>An investigation into the reason</w:t>
      </w:r>
      <w:r w:rsidR="005F0F08">
        <w:t>s</w:t>
      </w:r>
      <w:r w:rsidR="00D55550">
        <w:t xml:space="preserve"> behind the apparent failure of </w:t>
      </w:r>
      <w:r w:rsidR="00B16641">
        <w:t xml:space="preserve">MacroModel </w:t>
      </w:r>
      <w:r w:rsidR="00D55550">
        <w:t>to locate th</w:t>
      </w:r>
      <w:r w:rsidR="00145E0C">
        <w:t xml:space="preserve">e global minima was conducted. </w:t>
      </w:r>
      <w:r>
        <w:t>A full</w:t>
      </w:r>
      <w:r w:rsidR="004D2F2E">
        <w:t xml:space="preserve"> discussion o</w:t>
      </w:r>
      <w:r>
        <w:t>f</w:t>
      </w:r>
      <w:r w:rsidR="004D2F2E">
        <w:t xml:space="preserve"> this issue </w:t>
      </w:r>
      <w:r>
        <w:t>is included</w:t>
      </w:r>
      <w:r w:rsidR="004D2F2E">
        <w:t xml:space="preserve"> in the Appendix.</w:t>
      </w:r>
      <w:r w:rsidR="00D87C0B">
        <w:t xml:space="preserve"> </w:t>
      </w:r>
    </w:p>
    <w:p w14:paraId="41622D7B" w14:textId="79D29002" w:rsidR="00D87C0B" w:rsidRPr="00D05307" w:rsidRDefault="007A3DAA" w:rsidP="00E51097">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t xml:space="preserve">. </w:t>
      </w:r>
      <w:r w:rsidR="007143D4">
        <w:t xml:space="preserve">For </w:t>
      </w:r>
      <w:r w:rsidR="007143D4">
        <w:rPr>
          <w:b/>
        </w:rPr>
        <w:t>R9</w:t>
      </w:r>
      <w:r w:rsidR="007143D4">
        <w:rPr>
          <w:bCs/>
        </w:rPr>
        <w:t>,</w:t>
      </w:r>
      <w:r w:rsidR="007143D4">
        <w:t xml:space="preserve"> the s-</w:t>
      </w:r>
      <w:r w:rsidR="007143D4" w:rsidRPr="005F0F08">
        <w:rPr>
          <w:i/>
        </w:rPr>
        <w:t>trans</w:t>
      </w:r>
      <w:r w:rsidR="007143D4">
        <w:t xml:space="preserve"> conformer was most stable.</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proofErr w:type="gramStart"/>
      <w:r w:rsidR="007143D4">
        <w:rPr>
          <w:i/>
        </w:rPr>
        <w:t>trans</w:t>
      </w:r>
      <w:r w:rsidR="007143D4">
        <w:t>, but</w:t>
      </w:r>
      <w:proofErr w:type="gramEnd"/>
      <w:r w:rsidR="007143D4">
        <w:t xml:space="preserve"> </w:t>
      </w:r>
      <w:r w:rsidR="00D55550">
        <w:t>has a C=C-C=O dihedral angle of 90º.</w:t>
      </w:r>
      <w:r w:rsidR="00F242EE">
        <w:t xml:space="preserve"> </w:t>
      </w:r>
      <w:r w:rsidR="00137148">
        <w:t>T</w:t>
      </w:r>
      <w:r w:rsidR="007143D4">
        <w:t xml:space="preserve">o understand the conformational preferences, the NCIs present in </w:t>
      </w:r>
      <w:r w:rsidR="00137148">
        <w:t xml:space="preserve">the molecules </w:t>
      </w:r>
      <w:r w:rsidR="007143D4">
        <w:t xml:space="preserve">were visualised using the </w:t>
      </w:r>
      <w:commentRangeStart w:id="60"/>
      <w:proofErr w:type="spellStart"/>
      <w:r w:rsidR="007143D4">
        <w:t>NCIPlot</w:t>
      </w:r>
      <w:proofErr w:type="spellEnd"/>
      <w:r w:rsidR="007143D4">
        <w:t xml:space="preserve"> </w:t>
      </w:r>
      <w:commentRangeEnd w:id="60"/>
      <w:r w:rsidR="007143D4">
        <w:rPr>
          <w:rStyle w:val="CommentReference"/>
        </w:rPr>
        <w:commentReference w:id="60"/>
      </w:r>
      <w:r w:rsidR="007143D4">
        <w:t>software (</w:t>
      </w:r>
      <w:r w:rsidR="00470EA1">
        <w:t>Figure 5</w:t>
      </w:r>
      <w:r w:rsidR="007143D4">
        <w:t>).</w:t>
      </w:r>
      <w:r w:rsidR="00470EA1">
        <w:t xml:space="preserve"> </w:t>
      </w:r>
      <w:r w:rsidR="007143D4">
        <w:t>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2D3CAC">
        <w:t xml:space="preserve"> substituent of the Michael acceptors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7143D4">
        <w:t>stabilise</w:t>
      </w:r>
      <w:r w:rsidR="002D3CAC">
        <w:t xml:space="preserve"> </w:t>
      </w:r>
      <w:r w:rsidR="007143D4">
        <w:t>the</w:t>
      </w:r>
      <w:r w:rsidR="002D3CAC">
        <w:t xml:space="preserve"> s-</w:t>
      </w:r>
      <w:r w:rsidR="002D3CAC" w:rsidRPr="00295C7E">
        <w:rPr>
          <w:i/>
        </w:rPr>
        <w:t>cis</w:t>
      </w:r>
      <w:r w:rsidR="002D3CAC">
        <w:t xml:space="preserve"> conform</w:t>
      </w:r>
      <w:r w:rsidR="007143D4">
        <w:t>er</w:t>
      </w:r>
      <w:r w:rsidR="002D3CAC">
        <w:t xml:space="preserve">s. </w:t>
      </w:r>
      <w:r w:rsidR="00864F74">
        <w:t xml:space="preserve">The </w:t>
      </w:r>
      <m:oMath>
        <m:r>
          <w:rPr>
            <w:rFonts w:ascii="Cambria Math" w:hAnsi="Cambria Math"/>
          </w:rPr>
          <m:t>π</m:t>
        </m:r>
      </m:oMath>
      <w:r w:rsidR="00864F74">
        <w:t xml:space="preserve"> electron cloud of the nitril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commentRangeStart w:id="61"/>
      <w:r w:rsidR="00864F74" w:rsidRPr="00A80205">
        <w:rPr>
          <w:rFonts w:ascii="Candara" w:hAnsi="Candara" w:cs="Cambria"/>
        </w:rPr>
        <w:t>···</w:t>
      </w:r>
      <w:commentRangeEnd w:id="61"/>
      <w:r w:rsidR="00864F74">
        <w:rPr>
          <w:rStyle w:val="CommentReference"/>
        </w:rPr>
        <w:commentReference w:id="61"/>
      </w:r>
      <m:oMath>
        <m:r>
          <w:rPr>
            <w:rFonts w:ascii="Cambria Math" w:hAnsi="Cambria Math"/>
          </w:rPr>
          <m:t>π</m:t>
        </m:r>
      </m:oMath>
      <w:r w:rsidR="00864F74">
        <w:t xml:space="preserve"> </w:t>
      </w:r>
      <w:r w:rsidR="00864F74" w:rsidRPr="00E46D03">
        <w:t>interactions</w:t>
      </w:r>
      <w:hyperlink w:anchor="_ENREF_107" w:tooltip="Fan, 1996 #343" w:history="1">
        <w:r w:rsidR="00347A0D">
          <w:fldChar w:fldCharType="begin"/>
        </w:r>
        <w:r w:rsidR="00347A0D">
          <w:instrText xml:space="preserve"> ADDIN EN.CITE &lt;EndNote&gt;&lt;Cite&gt;&lt;Author&gt;Fan&lt;/Author&gt;&lt;Year&gt;1996&lt;/Year&gt;&lt;RecNum&gt;343&lt;/RecNum&gt;&lt;DisplayText&gt;&lt;style face="superscript"&gt;107&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347A0D">
          <w:fldChar w:fldCharType="separate"/>
        </w:r>
        <w:r w:rsidR="00347A0D" w:rsidRPr="00347A0D">
          <w:rPr>
            <w:noProof/>
            <w:vertAlign w:val="superscript"/>
          </w:rPr>
          <w:t>107</w:t>
        </w:r>
        <w:r w:rsidR="00347A0D">
          <w:fldChar w:fldCharType="end"/>
        </w:r>
      </w:hyperlink>
      <w:r w:rsidR="00864F74">
        <w:t xml:space="preserve"> to be formed </w:t>
      </w:r>
      <w:r w:rsidR="002D3CAC">
        <w:t xml:space="preserve">while </w:t>
      </w:r>
      <w:r w:rsidR="007143D4">
        <w:t>a</w:t>
      </w:r>
      <w:r w:rsidR="002D3CAC">
        <w:t xml:space="preserve"> weaker CH</w:t>
      </w:r>
      <w:r w:rsidR="002D3CAC" w:rsidRPr="00A80205">
        <w:rPr>
          <w:rFonts w:ascii="Candara" w:hAnsi="Candara" w:cs="Cambria"/>
        </w:rPr>
        <w:t>···</w:t>
      </w:r>
      <w:r w:rsidR="002D3CAC">
        <w:t>HC interaction</w:t>
      </w:r>
      <w:hyperlink w:anchor="_ENREF_108" w:tooltip="Danovich, 2013 #342" w:history="1">
        <w:r w:rsidR="00347A0D">
          <w:fldChar w:fldCharType="begin"/>
        </w:r>
        <w:r w:rsidR="00347A0D">
          <w:instrText xml:space="preserve"> ADDIN EN.CITE &lt;EndNote&gt;&lt;Cite&gt;&lt;Author&gt;Danovich&lt;/Author&gt;&lt;Year&gt;2013&lt;/Year&gt;&lt;RecNum&gt;342&lt;/RecNum&gt;&lt;DisplayText&gt;&lt;style face="superscript"&gt;108&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347A0D">
          <w:fldChar w:fldCharType="separate"/>
        </w:r>
        <w:r w:rsidR="00347A0D" w:rsidRPr="00347A0D">
          <w:rPr>
            <w:noProof/>
            <w:vertAlign w:val="superscript"/>
          </w:rPr>
          <w:t>108</w:t>
        </w:r>
        <w:r w:rsidR="00347A0D">
          <w:fldChar w:fldCharType="end"/>
        </w:r>
      </w:hyperlink>
      <w:r w:rsidR="00864F74">
        <w:t xml:space="preserve"> is found in </w:t>
      </w:r>
      <w:r w:rsidR="00864F74">
        <w:rPr>
          <w:b/>
        </w:rPr>
        <w:t>R5</w:t>
      </w:r>
      <w:r w:rsidR="00295C7E">
        <w:t>.</w:t>
      </w:r>
      <w:r w:rsidR="00580AA5">
        <w:t xml:space="preserve"> </w:t>
      </w:r>
      <w:r w:rsidR="00580AA5">
        <w:lastRenderedPageBreak/>
        <w:t xml:space="preserve">The </w:t>
      </w:r>
      <w:r w:rsidR="007143D4">
        <w:t xml:space="preserve">non-planar </w:t>
      </w:r>
      <w:r w:rsidR="00864F74">
        <w:t xml:space="preserve">optimum dihedral angle of 90º in </w:t>
      </w:r>
      <w:r w:rsidR="00864F74">
        <w:rPr>
          <w:b/>
        </w:rPr>
        <w:t>R3</w:t>
      </w:r>
      <w:r w:rsidR="00864F74">
        <w:t xml:space="preserve"> is thought to </w:t>
      </w:r>
      <w:r w:rsidR="00DF6E32">
        <w:t>minimise</w:t>
      </w:r>
      <w:r w:rsidR="00864F74">
        <w:t xml:space="preserve"> the </w:t>
      </w:r>
      <w:r w:rsidR="001304C9">
        <w:t>de</w:t>
      </w:r>
      <w:r w:rsidR="00580AA5">
        <w:t xml:space="preserve">stabilising clashes between the </w:t>
      </w:r>
      <w:r w:rsidR="00580AA5" w:rsidRPr="00864F74">
        <w:rPr>
          <w:i/>
        </w:rPr>
        <w:t>t</w:t>
      </w:r>
      <w:r w:rsidR="00864F74" w:rsidRPr="00864F74">
        <w:rPr>
          <w:i/>
        </w:rPr>
        <w:t>ert</w:t>
      </w:r>
      <w:r w:rsidR="00580AA5">
        <w:t xml:space="preserve">-butyl </w:t>
      </w:r>
      <w:r w:rsidR="00DF6E32">
        <w:t xml:space="preserve">group </w:t>
      </w:r>
      <w:r w:rsidR="00864F74">
        <w:t xml:space="preserve">and </w:t>
      </w:r>
      <w:r w:rsidR="00DF6E32">
        <w:t xml:space="preserve">the </w:t>
      </w:r>
      <w:r w:rsidR="00864F74">
        <w:t xml:space="preserve">carbonyl </w:t>
      </w:r>
      <w:r w:rsidR="00580AA5">
        <w:t>group</w:t>
      </w:r>
      <w:r w:rsidR="00DF6E32">
        <w:t xml:space="preserve"> or nitrogen heterocycle</w:t>
      </w:r>
      <w:r w:rsidR="00864F74">
        <w:t xml:space="preserve">s. Besides, </w:t>
      </w:r>
      <w:r w:rsidR="00C820EC">
        <w:t>such</w:t>
      </w:r>
      <w:r w:rsidR="00864F74">
        <w:t xml:space="preserve"> positioning of the methyl protons also allow</w:t>
      </w:r>
      <w:r w:rsidR="00C820EC">
        <w:t>s</w:t>
      </w:r>
      <w:r w:rsidR="00864F74">
        <w:t xml:space="preserve"> C-H</w:t>
      </w:r>
      <w:r w:rsidR="00864F74" w:rsidRPr="00A80205">
        <w:rPr>
          <w:rFonts w:ascii="Candara" w:hAnsi="Candara" w:cs="Cambria"/>
        </w:rPr>
        <w:t>···</w:t>
      </w:r>
      <m:oMath>
        <m:r>
          <w:rPr>
            <w:rFonts w:ascii="Cambria Math" w:hAnsi="Cambria Math"/>
          </w:rPr>
          <m:t>π</m:t>
        </m:r>
      </m:oMath>
      <w:r w:rsidR="00864F74">
        <w:t xml:space="preserve"> interactions to be formed with the carbonyl </w:t>
      </w:r>
      <m:oMath>
        <m:r>
          <w:rPr>
            <w:rFonts w:ascii="Cambria Math" w:hAnsi="Cambria Math"/>
          </w:rPr>
          <m:t>π</m:t>
        </m:r>
      </m:oMath>
      <w:r w:rsidR="00864F74">
        <w:t xml:space="preserve"> electron cloud.</w:t>
      </w:r>
      <w:r w:rsidR="00D779CF">
        <w:t xml:space="preserve"> </w:t>
      </w:r>
      <w:r w:rsidR="00DF6E32">
        <w:t xml:space="preserve">For </w:t>
      </w:r>
      <w:r w:rsidR="00DF6E32">
        <w:rPr>
          <w:b/>
        </w:rPr>
        <w:t>R9</w:t>
      </w:r>
      <w:r w:rsidR="00DF6E32">
        <w:t xml:space="preserve">, </w:t>
      </w:r>
      <w:r w:rsidR="00CE5F84">
        <w:t>the greater stability of</w:t>
      </w:r>
      <w:r w:rsidR="00A45674">
        <w:t xml:space="preserve"> the</w:t>
      </w:r>
      <w:r w:rsidR="00CE5F84">
        <w:t xml:space="preserve"> </w:t>
      </w:r>
      <w:r w:rsidR="00D779CF">
        <w:t>s-</w:t>
      </w:r>
      <w:r w:rsidR="00D779CF" w:rsidRPr="005F0F08">
        <w:rPr>
          <w:i/>
        </w:rPr>
        <w:t>trans</w:t>
      </w:r>
      <w:r w:rsidR="00D779CF">
        <w:rPr>
          <w:i/>
        </w:rPr>
        <w:t xml:space="preserve"> </w:t>
      </w:r>
      <w:r w:rsidR="00CE5F84">
        <w:t xml:space="preserve">conformer </w:t>
      </w:r>
      <w:r w:rsidR="00DF6E32">
        <w:t>compared to</w:t>
      </w:r>
      <w:r w:rsidR="00CE5F84">
        <w:t xml:space="preserve"> the s-</w:t>
      </w:r>
      <w:r w:rsidR="00CE5F84">
        <w:rPr>
          <w:i/>
        </w:rPr>
        <w:t xml:space="preserve">cis </w:t>
      </w:r>
      <w:r w:rsidR="00DF6E32">
        <w:rPr>
          <w:iCs/>
        </w:rPr>
        <w:t>was unexpected</w:t>
      </w:r>
      <w:r w:rsidR="00CE5F84">
        <w:t>.</w:t>
      </w:r>
      <w:r w:rsidR="0029620D">
        <w:t xml:space="preserve"> It was found that the </w:t>
      </w:r>
      <w:r w:rsidR="00D05307">
        <w:t>s-</w:t>
      </w:r>
      <w:r w:rsidR="00D05307">
        <w:rPr>
          <w:i/>
        </w:rPr>
        <w:t xml:space="preserve">cis </w:t>
      </w:r>
      <w:r w:rsidR="0029620D">
        <w:t xml:space="preserve">conformation </w:t>
      </w:r>
      <w:r w:rsidR="00DF6E32">
        <w:t xml:space="preserve">indeed </w:t>
      </w:r>
      <w:r w:rsidR="0029620D">
        <w:t>ha</w:t>
      </w:r>
      <w:r w:rsidR="00DF6E32">
        <w:t xml:space="preserve">d </w:t>
      </w:r>
      <w:r w:rsidR="0029620D">
        <w:t>a lower potential energy</w:t>
      </w:r>
      <w:r w:rsidR="00D05307">
        <w:t xml:space="preserve">, </w:t>
      </w:r>
      <w:r w:rsidR="002F3EB3">
        <w:t>but higher</w:t>
      </w:r>
      <w:r w:rsidR="00D05307">
        <w:t xml:space="preserve"> </w:t>
      </w:r>
      <m:oMath>
        <m:r>
          <w:rPr>
            <w:rFonts w:ascii="Cambria Math" w:hAnsi="Cambria Math"/>
          </w:rPr>
          <m:t>H</m:t>
        </m:r>
      </m:oMath>
      <w:r w:rsidR="00D05307">
        <w:t xml:space="preserve"> and </w:t>
      </w:r>
      <m:oMath>
        <m:r>
          <w:rPr>
            <w:rFonts w:ascii="Cambria Math" w:hAnsi="Cambria Math"/>
          </w:rPr>
          <m:t>G</m:t>
        </m:r>
      </m:oMath>
      <w:r w:rsidR="00D05307">
        <w:t xml:space="preserve"> </w:t>
      </w:r>
      <w:r w:rsidR="002F3EB3">
        <w:t>values</w:t>
      </w:r>
      <w:r w:rsidR="00D05307">
        <w:t xml:space="preserve"> </w:t>
      </w:r>
      <w:r w:rsidR="002F3EB3">
        <w:t>than</w:t>
      </w:r>
      <w:r w:rsidR="00D05307">
        <w:t xml:space="preserve"> the s-</w:t>
      </w:r>
      <w:r w:rsidR="002F3EB3">
        <w:rPr>
          <w:i/>
        </w:rPr>
        <w:t>trans</w:t>
      </w:r>
      <w:r w:rsidR="00E80BA6">
        <w:t>.</w:t>
      </w:r>
    </w:p>
    <w:p w14:paraId="123A004A" w14:textId="605A70A7" w:rsidR="000B1617" w:rsidRDefault="00F227A7" w:rsidP="00E51097">
      <w:pPr>
        <w:pStyle w:val="Paragraph"/>
      </w:pPr>
      <w:r>
        <w:rPr>
          <w:noProof/>
          <w:lang w:val="en-AU"/>
        </w:rPr>
        <w:drawing>
          <wp:inline distT="0" distB="0" distL="0" distR="0" wp14:anchorId="08A0B1C7" wp14:editId="2368E402">
            <wp:extent cx="4800600" cy="33337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Reactants NCI.tif"/>
                    <pic:cNvPicPr/>
                  </pic:nvPicPr>
                  <pic:blipFill>
                    <a:blip r:embed="rId61">
                      <a:extLst>
                        <a:ext uri="{28A0092B-C50C-407E-A947-70E740481C1C}">
                          <a14:useLocalDpi xmlns:a14="http://schemas.microsoft.com/office/drawing/2010/main" val="0"/>
                        </a:ext>
                      </a:extLst>
                    </a:blip>
                    <a:stretch>
                      <a:fillRect/>
                    </a:stretch>
                  </pic:blipFill>
                  <pic:spPr>
                    <a:xfrm>
                      <a:off x="0" y="0"/>
                      <a:ext cx="4806363" cy="3337752"/>
                    </a:xfrm>
                    <a:prstGeom prst="rect">
                      <a:avLst/>
                    </a:prstGeom>
                  </pic:spPr>
                </pic:pic>
              </a:graphicData>
            </a:graphic>
          </wp:inline>
        </w:drawing>
      </w:r>
    </w:p>
    <w:p w14:paraId="5480347B" w14:textId="1F7CB760" w:rsidR="00137148" w:rsidRDefault="00137148" w:rsidP="00E51097">
      <w:pPr>
        <w:pStyle w:val="Paragraph"/>
      </w:pPr>
      <w:r>
        <w:rPr>
          <w:b/>
        </w:rPr>
        <w:t>Figure 5</w:t>
      </w:r>
      <w:r w:rsidRPr="00C03498">
        <w:rPr>
          <w:b/>
        </w:rPr>
        <w:t>.</w:t>
      </w:r>
      <w:r w:rsidRPr="00C03498">
        <w:t xml:space="preserve"> </w:t>
      </w:r>
      <w:r w:rsidRPr="007B1CEF">
        <w:t xml:space="preserve">Visualisation of the </w:t>
      </w:r>
      <w:r>
        <w:t>NCI</w:t>
      </w:r>
      <w:r w:rsidRPr="007B1CEF">
        <w:t xml:space="preserve"> of the </w:t>
      </w:r>
      <w:r>
        <w:t>reactants</w:t>
      </w:r>
      <w:r w:rsidRPr="007B1CEF">
        <w:t>.</w:t>
      </w:r>
      <w:r>
        <w:t xml:space="preserve"> A blue-green-red scale was used to indicate the strength and type of the interactions, with blue signifying strong attractive interactions while red indicates strong nonbonded overlap.</w:t>
      </w:r>
    </w:p>
    <w:p w14:paraId="4489774C" w14:textId="77777777" w:rsidR="00137148" w:rsidRDefault="00137148" w:rsidP="00E51097">
      <w:pPr>
        <w:pStyle w:val="Paragraph"/>
      </w:pPr>
    </w:p>
    <w:p w14:paraId="290A7D65" w14:textId="220DB4EC" w:rsidR="00D87C0B" w:rsidRDefault="00D87C0B" w:rsidP="004F7663">
      <w:pPr>
        <w:pStyle w:val="Heading3"/>
        <w:spacing w:line="480" w:lineRule="auto"/>
      </w:pPr>
      <w:bookmarkStart w:id="62" w:name="_Toc21631637"/>
      <w:r>
        <w:t>Transition State Structures</w:t>
      </w:r>
      <w:bookmarkEnd w:id="62"/>
    </w:p>
    <w:p w14:paraId="035B252F" w14:textId="7AB81E26" w:rsidR="00907B96" w:rsidRPr="00702278" w:rsidRDefault="00D55550" w:rsidP="00E51097">
      <w:pPr>
        <w:pStyle w:val="Paragraph"/>
        <w:rPr>
          <w:lang w:val="en-AU"/>
        </w:rPr>
      </w:pPr>
      <w:proofErr w:type="gramStart"/>
      <w:r>
        <w:lastRenderedPageBreak/>
        <w:t>All of</w:t>
      </w:r>
      <w:proofErr w:type="gramEnd"/>
      <w:r>
        <w:t xml:space="preserve"> the most stable </w:t>
      </w:r>
      <w:r w:rsidR="00D87C0B">
        <w:t>TS</w:t>
      </w:r>
      <w:r>
        <w:t xml:space="preserve"> conformations </w:t>
      </w:r>
      <w:r w:rsidR="002F3EB3">
        <w:t>had a</w:t>
      </w:r>
      <w:r>
        <w:t xml:space="preserve"> </w:t>
      </w:r>
      <w:r w:rsidRPr="00D55550">
        <w:rPr>
          <w:i/>
        </w:rPr>
        <w:t>syn</w:t>
      </w:r>
      <w:r>
        <w:t xml:space="preserve"> </w:t>
      </w:r>
      <w:r w:rsidR="002F3EB3">
        <w:t>geometry</w:t>
      </w:r>
      <w:r>
        <w:t>, that is, the S-</w:t>
      </w:r>
      <w:r w:rsidR="002F3EB3">
        <w:t>Me</w:t>
      </w:r>
      <w:r>
        <w:t xml:space="preserve"> bond of the </w:t>
      </w:r>
      <w:r w:rsidR="002F3EB3">
        <w:t>thiolate</w:t>
      </w:r>
      <w:r>
        <w:t xml:space="preserve"> </w:t>
      </w:r>
      <w:r w:rsidR="002F3EB3">
        <w:t>is</w:t>
      </w:r>
      <w:r>
        <w:t xml:space="preserve"> </w:t>
      </w:r>
      <w:r w:rsidR="0034391F">
        <w:t>approximately</w:t>
      </w:r>
      <w:r>
        <w:t xml:space="preserve"> </w:t>
      </w:r>
      <w:r w:rsidR="002F3EB3">
        <w:t>aligned</w:t>
      </w:r>
      <w:r>
        <w:t xml:space="preserve"> with the C=C bonds of the Michael acceptor. </w:t>
      </w:r>
      <w:r w:rsidR="00907B96" w:rsidRPr="00E46D03">
        <w:t xml:space="preserve">An investigation into the </w:t>
      </w:r>
      <w:r w:rsidR="003B72EA">
        <w:t>NCI</w:t>
      </w:r>
      <w:r w:rsidRPr="00E46D03">
        <w:t xml:space="preserve"> </w:t>
      </w:r>
      <w:r w:rsidR="00D87C0B">
        <w:t>within the T</w:t>
      </w:r>
      <w:r w:rsidR="00907B96" w:rsidRPr="00E46D03">
        <w:t xml:space="preserve">S conformations revealed </w:t>
      </w:r>
      <w:r w:rsidR="00E46D03">
        <w:t xml:space="preserve">the existence of </w:t>
      </w:r>
      <w:r w:rsidR="00E46D03" w:rsidRPr="00E46D03">
        <w:t>stabilising</w:t>
      </w:r>
      <w:r w:rsidR="00907B96" w:rsidRPr="00E46D03">
        <w:t xml:space="preserve"> </w:t>
      </w:r>
      <w:r w:rsidR="00A80205">
        <w:t>C-H</w:t>
      </w:r>
      <w:r w:rsidR="00A80205" w:rsidRPr="00A80205">
        <w:rPr>
          <w:rFonts w:ascii="Candara" w:hAnsi="Candara" w:cs="Cambria"/>
        </w:rPr>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proofErr w:type="spellStart"/>
      <w:r w:rsidR="002F3EB3">
        <w:t>SMe</w:t>
      </w:r>
      <w:proofErr w:type="spellEnd"/>
      <w:r w:rsidR="002F3EB3">
        <w:t xml:space="preserve"> group </w:t>
      </w:r>
      <w:r w:rsidR="00A80205">
        <w:t>and the cross-conjugated</w:t>
      </w:r>
      <w:r w:rsidR="005821C9">
        <w:t xml:space="preserve"> </w:t>
      </w:r>
      <m:oMath>
        <m:r>
          <w:rPr>
            <w:rFonts w:ascii="Cambria Math" w:hAnsi="Cambria Math"/>
          </w:rPr>
          <m:t>π</m:t>
        </m:r>
      </m:oMath>
      <w:r w:rsidR="00E23905">
        <w:t xml:space="preserve"> system</w:t>
      </w:r>
      <w:r w:rsidR="002F3EB3">
        <w:t>.</w:t>
      </w:r>
      <w:r w:rsidR="00E23905">
        <w:t xml:space="preserve"> </w:t>
      </w:r>
      <w:r w:rsidR="005821C9">
        <w:t xml:space="preserve">It is interesting to note that </w:t>
      </w:r>
      <w:r w:rsidR="00D779CF">
        <w:t>cross-conjugation is present</w:t>
      </w:r>
      <w:r w:rsidR="00A80205">
        <w:t xml:space="preserve"> in </w:t>
      </w:r>
      <w:proofErr w:type="gramStart"/>
      <w:r w:rsidR="005821C9">
        <w:t>all of</w:t>
      </w:r>
      <w:proofErr w:type="gramEnd"/>
      <w:r w:rsidR="005821C9">
        <w:t xml:space="preserve"> the Michael acceptors investigated except </w:t>
      </w:r>
      <w:r w:rsidR="00C826F4">
        <w:rPr>
          <w:b/>
        </w:rPr>
        <w:t>R</w:t>
      </w:r>
      <w:r w:rsidR="005821C9">
        <w:rPr>
          <w:b/>
        </w:rPr>
        <w:t>5</w:t>
      </w:r>
      <w:r w:rsidR="005821C9">
        <w:t xml:space="preserve">. The C=O and C=C bonds </w:t>
      </w:r>
      <w:r w:rsidR="002F3EB3">
        <w:t>are</w:t>
      </w:r>
      <w:r w:rsidR="005821C9">
        <w:t xml:space="preserve"> conjugated with two </w:t>
      </w:r>
      <w:proofErr w:type="gramStart"/>
      <w:r w:rsidR="005821C9">
        <w:t>other</w:t>
      </w:r>
      <w:proofErr w:type="gramEnd"/>
      <w:r w:rsidR="005821C9">
        <w:t xml:space="preserve"> </w:t>
      </w:r>
      <m:oMath>
        <m:r>
          <w:rPr>
            <w:rFonts w:ascii="Cambria Math" w:hAnsi="Cambria Math"/>
          </w:rPr>
          <m:t>π</m:t>
        </m:r>
      </m:oMath>
      <w:r w:rsidR="005821C9">
        <w:rPr>
          <w:b/>
        </w:rPr>
        <w:t xml:space="preserve"> </w:t>
      </w:r>
      <w:r w:rsidR="005821C9">
        <w:t>electron clouds that do</w:t>
      </w:r>
      <w:r w:rsidR="002F3EB3">
        <w:t xml:space="preserve"> </w:t>
      </w:r>
      <w:r w:rsidR="005821C9">
        <w:t>n</w:t>
      </w:r>
      <w:r w:rsidR="002F3EB3">
        <w:t>o</w:t>
      </w:r>
      <w:r w:rsidR="005821C9">
        <w:t xml:space="preserve">t delocalise into each other. One would expect the centre of such cross-conjugations to be more concentrated in electron density, which could very well has led to the observation of the relatively more stable </w:t>
      </w:r>
      <w:r w:rsidR="005821C9">
        <w:rPr>
          <w:i/>
        </w:rPr>
        <w:t>syn</w:t>
      </w:r>
      <w:r w:rsidR="005821C9">
        <w:t xml:space="preserve"> conformations.</w:t>
      </w:r>
      <w:r w:rsidR="008B6749">
        <w:t xml:space="preserve"> </w:t>
      </w:r>
    </w:p>
    <w:p w14:paraId="2F48A3E4" w14:textId="41FFF37D" w:rsidR="00907B96" w:rsidRDefault="00666671" w:rsidP="00E51097">
      <w:pPr>
        <w:pStyle w:val="Paragraph"/>
      </w:pPr>
      <w:r>
        <w:rPr>
          <w:noProof/>
          <w:lang w:val="en-AU"/>
        </w:rPr>
        <w:drawing>
          <wp:inline distT="0" distB="0" distL="0" distR="0" wp14:anchorId="132CEBEA" wp14:editId="09FFE464">
            <wp:extent cx="5310554" cy="3452427"/>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S NCI.tif"/>
                    <pic:cNvPicPr/>
                  </pic:nvPicPr>
                  <pic:blipFill>
                    <a:blip r:embed="rId62">
                      <a:extLst>
                        <a:ext uri="{28A0092B-C50C-407E-A947-70E740481C1C}">
                          <a14:useLocalDpi xmlns:a14="http://schemas.microsoft.com/office/drawing/2010/main" val="0"/>
                        </a:ext>
                      </a:extLst>
                    </a:blip>
                    <a:stretch>
                      <a:fillRect/>
                    </a:stretch>
                  </pic:blipFill>
                  <pic:spPr>
                    <a:xfrm>
                      <a:off x="0" y="0"/>
                      <a:ext cx="5324968" cy="3461798"/>
                    </a:xfrm>
                    <a:prstGeom prst="rect">
                      <a:avLst/>
                    </a:prstGeom>
                  </pic:spPr>
                </pic:pic>
              </a:graphicData>
            </a:graphic>
          </wp:inline>
        </w:drawing>
      </w:r>
    </w:p>
    <w:p w14:paraId="6CB392A6" w14:textId="05C5B1C9" w:rsidR="007B1CEF" w:rsidRDefault="00D779CF" w:rsidP="004F7663">
      <w:pPr>
        <w:spacing w:line="480" w:lineRule="auto"/>
      </w:pPr>
      <w:r>
        <w:rPr>
          <w:b/>
        </w:rPr>
        <w:t>Figure 6</w:t>
      </w:r>
      <w:r w:rsidR="007B1CEF" w:rsidRPr="00C03498">
        <w:rPr>
          <w:b/>
        </w:rPr>
        <w:t>.</w:t>
      </w:r>
      <w:r w:rsidR="007B1CEF" w:rsidRPr="00C03498">
        <w:t xml:space="preserve"> </w:t>
      </w:r>
      <w:r w:rsidR="007B1CEF" w:rsidRPr="007B1CEF">
        <w:t xml:space="preserve">Visualisation of the </w:t>
      </w:r>
      <w:r w:rsidR="004224A2">
        <w:t>NCI</w:t>
      </w:r>
      <w:r w:rsidR="007B1CEF" w:rsidRPr="007B1CEF">
        <w:t xml:space="preserve"> of the </w:t>
      </w:r>
      <w:r w:rsidR="00D87C0B">
        <w:t>TS</w:t>
      </w:r>
      <w:r w:rsidR="007B1CEF" w:rsidRPr="007B1CEF">
        <w:t>.</w:t>
      </w:r>
      <w:r w:rsidR="003B72EA">
        <w:t xml:space="preserve"> A blue-green-red scale was used to indicate the strength and type of the interactions, with blue signifying strong attractive interactions while red indicates strong nonbonded overlap.</w:t>
      </w:r>
    </w:p>
    <w:p w14:paraId="0D4DF5B0" w14:textId="60E01741" w:rsidR="00C74595" w:rsidRDefault="00C74595" w:rsidP="004F7663">
      <w:pPr>
        <w:spacing w:line="480" w:lineRule="auto"/>
      </w:pPr>
    </w:p>
    <w:p w14:paraId="7BCBC2B5" w14:textId="27E89934" w:rsidR="00FA13C5" w:rsidRDefault="00FA13C5" w:rsidP="004F7663">
      <w:pPr>
        <w:pStyle w:val="Heading3"/>
        <w:spacing w:line="480" w:lineRule="auto"/>
      </w:pPr>
      <w:bookmarkStart w:id="63" w:name="_Toc21631638"/>
      <w:r>
        <w:lastRenderedPageBreak/>
        <w:t>Intermediates</w:t>
      </w:r>
      <w:bookmarkEnd w:id="63"/>
    </w:p>
    <w:p w14:paraId="0FE914B3" w14:textId="04C4D96D" w:rsidR="00FA13C5" w:rsidRDefault="00FA13C5" w:rsidP="00E51097">
      <w:pPr>
        <w:pStyle w:val="Paragraph"/>
      </w:pPr>
      <w:r>
        <w:t xml:space="preserve">The </w:t>
      </w:r>
      <m:oMath>
        <m:r>
          <w:rPr>
            <w:rFonts w:ascii="Cambria Math" w:hAnsi="Cambria Math"/>
          </w:rPr>
          <m:t xml:space="preserve">α </m:t>
        </m:r>
      </m:oMath>
      <w:r>
        <w:t xml:space="preserve">carbon of all intermediates species is </w:t>
      </w:r>
      <w:r w:rsidRPr="00FA13C5">
        <w:rPr>
          <w:i/>
        </w:rPr>
        <w:t>sp</w:t>
      </w:r>
      <w:r>
        <w:rPr>
          <w:vertAlign w:val="superscript"/>
        </w:rPr>
        <w:t>2</w:t>
      </w:r>
      <w:r>
        <w:t xml:space="preserve"> hybridised as expected. </w:t>
      </w:r>
      <w:r w:rsidR="006210D7">
        <w:t>An interesting observation is that o</w:t>
      </w:r>
      <w:r>
        <w:t>ne of the methyl protons of the methylthiolate group</w:t>
      </w:r>
      <w:r w:rsidR="006210D7">
        <w:t>s</w:t>
      </w:r>
      <w:r>
        <w:t xml:space="preserve"> is positioned to be </w:t>
      </w:r>
      <w:r w:rsidR="006210D7">
        <w:t>relatively closer to</w:t>
      </w:r>
      <w:r w:rsidR="00226864">
        <w:t xml:space="preserve"> </w:t>
      </w:r>
      <w:r>
        <w:t>the</w:t>
      </w:r>
      <w:r w:rsidR="007F5CDE">
        <w:t xml:space="preserve"> conjugated</w:t>
      </w:r>
      <w:r>
        <w:t xml:space="preserve"> </w:t>
      </w:r>
      <m:oMath>
        <m:r>
          <w:rPr>
            <w:rFonts w:ascii="Cambria Math" w:hAnsi="Cambria Math"/>
          </w:rPr>
          <m:t>π</m:t>
        </m:r>
      </m:oMath>
      <w:r w:rsidR="007F5CDE">
        <w:t xml:space="preserve"> electron system</w:t>
      </w:r>
      <w:r w:rsidR="006210D7">
        <w:t xml:space="preserve">, presumably to provide </w:t>
      </w:r>
      <w:r>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r w:rsidR="007F5CDE">
        <w:t>nce for each intermediate species</w:t>
      </w:r>
      <w:r w:rsidR="008B6749">
        <w:t xml:space="preserve"> </w:t>
      </w:r>
      <w:r w:rsidR="007F5CDE">
        <w:t>is</w:t>
      </w:r>
      <w:r w:rsidR="008B6749">
        <w:t xml:space="preserve"> found to be 2.7 Å except for </w:t>
      </w:r>
      <w:r w:rsidR="008B6749" w:rsidRPr="008B6749">
        <w:rPr>
          <w:b/>
        </w:rPr>
        <w:t>I5</w:t>
      </w:r>
      <w:r w:rsidR="008B6749">
        <w:t xml:space="preserve"> which is 0.1 Å further away.</w:t>
      </w:r>
      <w:r w:rsidR="007F5CDE">
        <w:t xml:space="preserve"> The plotting of NCI</w:t>
      </w:r>
      <w:r w:rsidR="002A6435">
        <w:t xml:space="preserve"> in real space shown in Figure 7 </w:t>
      </w:r>
      <w:r w:rsidR="007F5CDE">
        <w:t xml:space="preserve">revealed that there are indeed stabilising interactions between the methyl protons and the </w:t>
      </w:r>
      <m:oMath>
        <m:r>
          <w:rPr>
            <w:rFonts w:ascii="Cambria Math" w:hAnsi="Cambria Math"/>
          </w:rPr>
          <m:t>π</m:t>
        </m:r>
      </m:oMath>
      <w:r w:rsidR="007F5CDE">
        <w:t xml:space="preserve"> cloud electrons.</w:t>
      </w:r>
    </w:p>
    <w:p w14:paraId="76CC291B" w14:textId="3C2C784B" w:rsidR="00666671" w:rsidRDefault="00F227A7" w:rsidP="00E51097">
      <w:pPr>
        <w:pStyle w:val="Paragraph"/>
      </w:pPr>
      <w:r>
        <w:rPr>
          <w:noProof/>
          <w:lang w:val="en-AU"/>
        </w:rPr>
        <w:drawing>
          <wp:inline distT="0" distB="0" distL="0" distR="0" wp14:anchorId="110FB2E9" wp14:editId="38E984A1">
            <wp:extent cx="5081954" cy="3903765"/>
            <wp:effectExtent l="0" t="0" r="4445"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ntermediates NCI.tif"/>
                    <pic:cNvPicPr/>
                  </pic:nvPicPr>
                  <pic:blipFill>
                    <a:blip r:embed="rId63">
                      <a:extLst>
                        <a:ext uri="{28A0092B-C50C-407E-A947-70E740481C1C}">
                          <a14:useLocalDpi xmlns:a14="http://schemas.microsoft.com/office/drawing/2010/main" val="0"/>
                        </a:ext>
                      </a:extLst>
                    </a:blip>
                    <a:stretch>
                      <a:fillRect/>
                    </a:stretch>
                  </pic:blipFill>
                  <pic:spPr>
                    <a:xfrm>
                      <a:off x="0" y="0"/>
                      <a:ext cx="5097196" cy="3915473"/>
                    </a:xfrm>
                    <a:prstGeom prst="rect">
                      <a:avLst/>
                    </a:prstGeom>
                  </pic:spPr>
                </pic:pic>
              </a:graphicData>
            </a:graphic>
          </wp:inline>
        </w:drawing>
      </w:r>
    </w:p>
    <w:p w14:paraId="60EC64D7" w14:textId="5BA7F874" w:rsidR="00666671" w:rsidRDefault="00666671" w:rsidP="004F7663">
      <w:pPr>
        <w:spacing w:line="480" w:lineRule="auto"/>
      </w:pPr>
      <w:r>
        <w:rPr>
          <w:b/>
        </w:rPr>
        <w:t>Figure 7</w:t>
      </w:r>
      <w:r w:rsidRPr="00C03498">
        <w:rPr>
          <w:b/>
        </w:rPr>
        <w:t>.</w:t>
      </w:r>
      <w:r w:rsidRPr="00C03498">
        <w:t xml:space="preserve"> </w:t>
      </w:r>
      <w:r w:rsidRPr="007B1CEF">
        <w:t xml:space="preserve">Visualisation of the </w:t>
      </w:r>
      <w:r>
        <w:t>NCI</w:t>
      </w:r>
      <w:r w:rsidRPr="007B1CEF">
        <w:t xml:space="preserve"> of the </w:t>
      </w:r>
      <w:r>
        <w:t>intermediates</w:t>
      </w:r>
      <w:r w:rsidRPr="007B1CEF">
        <w:t>.</w:t>
      </w:r>
      <w:r>
        <w:t xml:space="preserve"> A blue-green-red scale was used to indicate the strength and type of the interactions, with blue signifying strong attractive interactions while red indicates strong nonbonded overlap.</w:t>
      </w:r>
    </w:p>
    <w:p w14:paraId="33B0197C" w14:textId="77777777" w:rsidR="00FA13C5" w:rsidRDefault="00FA13C5" w:rsidP="004F7663">
      <w:pPr>
        <w:spacing w:line="480" w:lineRule="auto"/>
      </w:pPr>
    </w:p>
    <w:p w14:paraId="0B6399BD" w14:textId="737F2E63" w:rsidR="00C74595" w:rsidRDefault="002F3EB3" w:rsidP="004F7663">
      <w:pPr>
        <w:pStyle w:val="Heading3"/>
        <w:spacing w:line="480" w:lineRule="auto"/>
      </w:pPr>
      <w:r>
        <w:lastRenderedPageBreak/>
        <w:t>Covalent Adducts</w:t>
      </w:r>
    </w:p>
    <w:p w14:paraId="6E504AF9" w14:textId="2B152206" w:rsidR="00C74595" w:rsidRPr="006D2509" w:rsidRDefault="00C74595" w:rsidP="00E51097">
      <w:pPr>
        <w:pStyle w:val="Paragraph"/>
        <w:rPr>
          <w:lang w:val="en-AU"/>
        </w:rPr>
      </w:pPr>
      <w:r>
        <w:t>The</w:t>
      </w:r>
      <w:r w:rsidR="00FC0B87">
        <w:t xml:space="preserve"> </w:t>
      </w:r>
      <w:r>
        <w:t xml:space="preserve">most stable geometry of </w:t>
      </w:r>
      <w:r w:rsidRPr="00C74595">
        <w:rPr>
          <w:b/>
        </w:rPr>
        <w:t>P3</w:t>
      </w:r>
      <w:r>
        <w:t xml:space="preserve"> </w:t>
      </w:r>
      <w:r w:rsidR="002F3EB3">
        <w:t>was compared with the</w:t>
      </w:r>
      <w:r>
        <w:t xml:space="preserve"> conformation</w:t>
      </w:r>
      <w:r w:rsidR="002F3EB3">
        <w:t xml:space="preserve"> of </w:t>
      </w:r>
      <w:r w:rsidR="002F3EB3">
        <w:rPr>
          <w:b/>
          <w:bCs/>
        </w:rPr>
        <w:t>3</w:t>
      </w:r>
      <w:r>
        <w:t xml:space="preserve"> observed in the </w:t>
      </w:r>
      <w:r w:rsidR="002F3EB3">
        <w:t>BTK co-</w:t>
      </w:r>
      <w:r>
        <w:t>crystal structure</w:t>
      </w:r>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atoms</w:t>
      </w:r>
      <w:r w:rsidR="00FC0B87">
        <w:t>.</w:t>
      </w:r>
      <w:r>
        <w:t xml:space="preserve"> </w:t>
      </w:r>
      <w:r w:rsidR="002F3EB3">
        <w:t xml:space="preserve">In the crystal structure, the A and B chains 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An alignment of all</w:t>
      </w:r>
      <w:r w:rsidR="00BF28A8">
        <w:rPr>
          <w:color w:val="000000" w:themeColor="text1"/>
        </w:rPr>
        <w:t xml:space="preserve"> </w:t>
      </w:r>
      <w:r w:rsidR="002A6435">
        <w:rPr>
          <w:color w:val="000000" w:themeColor="text1"/>
        </w:rPr>
        <w:t xml:space="preserve">structures </w:t>
      </w:r>
      <w:r w:rsidR="002F3EB3">
        <w:rPr>
          <w:color w:val="000000" w:themeColor="text1"/>
        </w:rPr>
        <w:t>is</w:t>
      </w:r>
      <w:r w:rsidR="002A6435">
        <w:rPr>
          <w:color w:val="000000" w:themeColor="text1"/>
        </w:rPr>
        <w:t xml:space="preserve"> shown in Figure 8</w:t>
      </w:r>
      <w:r w:rsidR="00BF28A8">
        <w:rPr>
          <w:color w:val="000000" w:themeColor="text1"/>
        </w:rPr>
        <w:t xml:space="preserve">. </w:t>
      </w:r>
      <w:r w:rsidR="00C36567" w:rsidRPr="00314399">
        <w:rPr>
          <w:color w:val="000000" w:themeColor="text1"/>
        </w:rPr>
        <w:t>Th</w:t>
      </w:r>
      <w:r w:rsidR="00C36567">
        <w:t>e QM optimised thiol adduct was found to have opposite chirality to the experimental structures, and therefore a more relevant geometry was generated</w:t>
      </w:r>
      <w:r w:rsidR="00314399">
        <w:t xml:space="preserve"> using the </w:t>
      </w:r>
      <w:r w:rsidR="00314399">
        <w:rPr>
          <w:i/>
        </w:rPr>
        <w:t>Mirror Molecule</w:t>
      </w:r>
      <w:r w:rsidR="00314399">
        <w:t xml:space="preserve"> function in MacroModel</w:t>
      </w:r>
      <w:r w:rsidR="00C36567">
        <w:t xml:space="preserve"> for the comparison under the</w:t>
      </w:r>
      <w:r w:rsidR="008740C5">
        <w:t xml:space="preserve"> assumption of </w:t>
      </w:r>
      <w:r w:rsidR="00C36567">
        <w:t xml:space="preserve">equivalency of the </w:t>
      </w:r>
      <m:oMath>
        <m:r>
          <w:rPr>
            <w:rFonts w:ascii="Cambria Math" w:hAnsi="Cambria Math"/>
          </w:rPr>
          <m:t>G</m:t>
        </m:r>
      </m:oMath>
      <w:r w:rsidR="00C36567">
        <w:t xml:space="preserve"> values of enantiomers</w:t>
      </w:r>
      <w:r w:rsidR="008740C5">
        <w:t xml:space="preserve">. </w:t>
      </w:r>
      <w:r w:rsidR="00434BC8">
        <w:t>The</w:t>
      </w:r>
      <w:r w:rsidR="00A633D2">
        <w:t xml:space="preserve"> </w:t>
      </w:r>
      <w:r w:rsidR="00FC0B87">
        <w:t xml:space="preserve">QM calculations of the </w:t>
      </w:r>
      <m:oMath>
        <m:r>
          <w:rPr>
            <w:rFonts w:ascii="Cambria Math" w:hAnsi="Cambria Math"/>
          </w:rPr>
          <m:t>G</m:t>
        </m:r>
      </m:oMath>
      <w:r w:rsidR="000139CC">
        <w:t xml:space="preserve"> of the crystal structure geometr</w:t>
      </w:r>
      <w:r w:rsidR="00FC0B87">
        <w:t>ies</w:t>
      </w:r>
      <w:r w:rsidR="000139CC">
        <w:t xml:space="preserve"> </w:t>
      </w:r>
      <w:r w:rsidR="00FC0B87">
        <w:t>reveal</w:t>
      </w:r>
      <w:r w:rsidR="00A633D2">
        <w:t>ed</w:t>
      </w:r>
      <w:r w:rsidR="00FC0B87">
        <w:t xml:space="preserve"> that the conformations are </w:t>
      </w:r>
      <w:proofErr w:type="gramStart"/>
      <w:r w:rsidR="00A633D2">
        <w:t>actually astonishingly</w:t>
      </w:r>
      <w:proofErr w:type="gramEnd"/>
      <w:r w:rsidR="00A633D2">
        <w:t xml:space="preserve"> </w:t>
      </w:r>
      <w:r w:rsidR="00FC0B87">
        <w:t xml:space="preserve">higher in </w:t>
      </w:r>
      <m:oMath>
        <m:r>
          <w:rPr>
            <w:rFonts w:ascii="Cambria Math" w:hAnsi="Cambria Math"/>
          </w:rPr>
          <m:t>G</m:t>
        </m:r>
      </m:oMath>
      <w:r w:rsidR="00FC0B87">
        <w:t xml:space="preserve"> relative to the </w:t>
      </w:r>
      <w:r w:rsidR="00FC0B87" w:rsidRPr="00C5476E">
        <w:rPr>
          <w:color w:val="000000" w:themeColor="text1"/>
        </w:rPr>
        <w:t>ground state geometry by</w:t>
      </w:r>
      <w:r w:rsidR="00A633D2">
        <w:rPr>
          <w:color w:val="000000" w:themeColor="text1"/>
        </w:rPr>
        <w:t xml:space="preserve"> </w:t>
      </w:r>
      <w:r w:rsidR="00C5476E" w:rsidRPr="00C5476E">
        <w:rPr>
          <w:color w:val="000000" w:themeColor="text1"/>
        </w:rPr>
        <w:t>110.2</w:t>
      </w:r>
      <w:r w:rsidR="00023A8E" w:rsidRPr="00C5476E">
        <w:rPr>
          <w:color w:val="000000" w:themeColor="text1"/>
        </w:rPr>
        <w:t xml:space="preserve"> </w:t>
      </w:r>
      <w:r w:rsidR="00FC0B87" w:rsidRPr="00C5476E">
        <w:rPr>
          <w:color w:val="000000" w:themeColor="text1"/>
        </w:rPr>
        <w:t xml:space="preserve">kcal/mol and </w:t>
      </w:r>
      <w:r w:rsidR="00C5476E" w:rsidRPr="00C5476E">
        <w:rPr>
          <w:color w:val="000000" w:themeColor="text1"/>
        </w:rPr>
        <w:t>110.9</w:t>
      </w:r>
      <w:r w:rsidR="00023A8E" w:rsidRPr="00C5476E">
        <w:rPr>
          <w:color w:val="000000" w:themeColor="text1"/>
        </w:rPr>
        <w:t xml:space="preserve"> </w:t>
      </w:r>
      <w:r w:rsidR="00FC0B87" w:rsidRPr="00C5476E">
        <w:rPr>
          <w:color w:val="000000" w:themeColor="text1"/>
        </w:rPr>
        <w:t>kcal/</w:t>
      </w:r>
      <w:r w:rsidR="00FC0B87">
        <w:t>mol, respectively</w:t>
      </w:r>
      <w:r w:rsidR="000139CC">
        <w:t>.</w:t>
      </w:r>
      <w:r w:rsidR="00C5476E">
        <w:t xml:space="preserve"> </w:t>
      </w:r>
      <w:r w:rsidR="00AE6057">
        <w:t>Prior to</w:t>
      </w:r>
      <w:r w:rsidR="00A45674">
        <w:t xml:space="preserve"> the</w:t>
      </w:r>
      <w:r w:rsidR="00AE6057">
        <w:t xml:space="preserve"> </w:t>
      </w:r>
      <w:r w:rsidR="00B000D6">
        <w:t>rationalisation of the</w:t>
      </w:r>
      <w:r w:rsidR="00A45674">
        <w:t>se</w:t>
      </w:r>
      <w:r w:rsidR="00B000D6">
        <w:t xml:space="preserve"> findings</w:t>
      </w:r>
      <w:r w:rsidR="00AE6057">
        <w:t xml:space="preserve">, it should be kept in mind that the crystal structure conformations </w:t>
      </w:r>
      <w:r w:rsidR="00B000D6">
        <w:t>were</w:t>
      </w:r>
      <w:r w:rsidR="00AE6057">
        <w:t xml:space="preserve"> solved experimen</w:t>
      </w:r>
      <w:r w:rsidR="00A45674">
        <w:t>tally through X-ray diffraction</w:t>
      </w:r>
      <w:r w:rsidR="00AE6057">
        <w:t xml:space="preserve">, which </w:t>
      </w:r>
      <w:r w:rsidR="00B000D6">
        <w:t>suffers from the loss of dynamic information as</w:t>
      </w:r>
      <w:r w:rsidR="00AE6057">
        <w:t xml:space="preserve"> a</w:t>
      </w:r>
      <w:r w:rsidR="00B000D6">
        <w:t xml:space="preserve">n average structure was </w:t>
      </w:r>
      <w:r w:rsidR="000C2F37">
        <w:t>summarised from the ensemble of distinct structures</w:t>
      </w:r>
      <w:r w:rsidR="00AE6057">
        <w:t xml:space="preserve">. </w:t>
      </w:r>
      <w:r w:rsidR="00B000D6">
        <w:t xml:space="preserve">The extremely high </w:t>
      </w:r>
      <m:oMath>
        <m:r>
          <w:rPr>
            <w:rFonts w:ascii="Cambria Math" w:hAnsi="Cambria Math"/>
          </w:rPr>
          <m:t>G</m:t>
        </m:r>
      </m:oMath>
      <w:r w:rsidR="00B000D6">
        <w:t xml:space="preserve"> of the crystal structure conformations could then be comprehended when one considers the possibility of obtaining an unrealistic overall conformation due to the averaging of relatively different geometries. Nevertheless, t</w:t>
      </w:r>
      <w:r w:rsidR="00C5476E">
        <w:t xml:space="preserve">he difference of 2 orders of magnitude </w:t>
      </w:r>
      <w:r w:rsidR="00A633D2">
        <w:t xml:space="preserve">tells that the excluded interactions between the inhibitor and its surrounding </w:t>
      </w:r>
      <w:commentRangeStart w:id="64"/>
      <w:r w:rsidR="00A633D2">
        <w:t xml:space="preserve">are extremely stabilising, such that </w:t>
      </w:r>
      <w:r w:rsidR="008231F1">
        <w:t xml:space="preserve">huge </w:t>
      </w:r>
      <w:r w:rsidR="00B000D6">
        <w:t>penalties</w:t>
      </w:r>
      <w:r w:rsidR="00A633D2">
        <w:t xml:space="preserve"> for distortions from its most favourable geometry could be compensated for</w:t>
      </w:r>
      <w:commentRangeEnd w:id="64"/>
      <w:r w:rsidR="00932C81">
        <w:rPr>
          <w:rStyle w:val="CommentReference"/>
        </w:rPr>
        <w:commentReference w:id="64"/>
      </w:r>
      <w:r w:rsidR="00C5476E">
        <w:t>.</w:t>
      </w:r>
      <w:r w:rsidR="00A633D2">
        <w:t xml:space="preserve"> </w:t>
      </w:r>
    </w:p>
    <w:p w14:paraId="2FBE123A" w14:textId="2E5905DC" w:rsidR="00C74595" w:rsidRDefault="00314399" w:rsidP="00E51097">
      <w:pPr>
        <w:pStyle w:val="Paragraph"/>
      </w:pPr>
      <w:r>
        <w:rPr>
          <w:noProof/>
          <w:lang w:val="en-AU"/>
        </w:rPr>
        <w:lastRenderedPageBreak/>
        <w:drawing>
          <wp:inline distT="0" distB="0" distL="0" distR="0" wp14:anchorId="2842A370" wp14:editId="7191E615">
            <wp:extent cx="2461098" cy="170064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64" cstate="print">
                      <a:extLst>
                        <a:ext uri="{28A0092B-C50C-407E-A947-70E740481C1C}">
                          <a14:useLocalDpi xmlns:a14="http://schemas.microsoft.com/office/drawing/2010/main" val="0"/>
                        </a:ext>
                      </a:extLst>
                    </a:blip>
                    <a:srcRect l="24409" t="6694" r="22925" b="14891"/>
                    <a:stretch/>
                  </pic:blipFill>
                  <pic:spPr bwMode="auto">
                    <a:xfrm>
                      <a:off x="0" y="0"/>
                      <a:ext cx="2473676" cy="170933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69FEB2ED" w:rsidR="0005508C" w:rsidRDefault="002A6435" w:rsidP="00E51097">
      <w:pPr>
        <w:pStyle w:val="Paragraph"/>
      </w:pPr>
      <w:r>
        <w:rPr>
          <w:b/>
        </w:rPr>
        <w:t>Figure 8</w:t>
      </w:r>
      <w:r w:rsidR="00C74595" w:rsidRPr="00C03498">
        <w:rPr>
          <w:b/>
        </w:rPr>
        <w:t>.</w:t>
      </w:r>
      <w:r w:rsidR="00C74595" w:rsidRPr="00C03498">
        <w:t xml:space="preserve"> </w:t>
      </w:r>
      <w:r w:rsidR="00C74595">
        <w:t xml:space="preserve">Superposition of </w:t>
      </w:r>
      <w:r w:rsidR="00F35BB1">
        <w:t xml:space="preserve">calculated </w:t>
      </w:r>
      <w:r w:rsidR="00F35BB1">
        <w:rPr>
          <w:b/>
          <w:bCs/>
        </w:rPr>
        <w:t>P3</w:t>
      </w:r>
      <w:r w:rsidR="00C74595">
        <w:t xml:space="preserve"> </w:t>
      </w:r>
      <w:r w:rsidR="00314399">
        <w:t>(pink)</w:t>
      </w:r>
      <w:r w:rsidR="000139CC">
        <w:t xml:space="preserve"> and</w:t>
      </w:r>
      <w:r w:rsidR="00F35BB1">
        <w:t xml:space="preserve"> </w:t>
      </w:r>
      <w:r w:rsidR="00F35BB1">
        <w:tab/>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C74595">
        <w:t>.</w:t>
      </w:r>
      <w:r w:rsidR="0005508C">
        <w:br w:type="page"/>
      </w:r>
    </w:p>
    <w:p w14:paraId="12CA7900" w14:textId="43D67EE6" w:rsidR="00DF0A40" w:rsidRDefault="00DF0A40" w:rsidP="004F7663">
      <w:pPr>
        <w:pStyle w:val="Heading2"/>
        <w:spacing w:line="480" w:lineRule="auto"/>
      </w:pPr>
      <w:bookmarkStart w:id="65" w:name="_Toc21631640"/>
      <w:r>
        <w:lastRenderedPageBreak/>
        <w:t>Benchmarking of Functionals and Basis Sets</w:t>
      </w:r>
      <w:bookmarkEnd w:id="65"/>
      <w:r w:rsidR="00F35BB1">
        <w:t xml:space="preserve"> for Thiol Additions</w:t>
      </w:r>
    </w:p>
    <w:p w14:paraId="7C833DB4" w14:textId="652BBB17" w:rsidR="00E90396" w:rsidRDefault="00F35BB1" w:rsidP="00E51097">
      <w:pPr>
        <w:pStyle w:val="Paragraph"/>
      </w:pPr>
      <w:r>
        <w:t xml:space="preserve">To begin, the values of </w:t>
      </w:r>
      <m:oMath>
        <m:r>
          <m:rPr>
            <m:sty m:val="p"/>
          </m:rPr>
          <w:rPr>
            <w:rFonts w:ascii="Cambria Math" w:hAnsi="Cambria Math"/>
          </w:rPr>
          <m:t>Δ</m:t>
        </m:r>
        <m:r>
          <w:rPr>
            <w:rFonts w:ascii="Cambria Math" w:hAnsi="Cambria Math"/>
          </w:rPr>
          <m:t>G</m:t>
        </m:r>
      </m:oMath>
      <w:r w:rsidR="00B41A20">
        <w:t xml:space="preserve"> </w:t>
      </w:r>
      <w:r>
        <w:t>for</w:t>
      </w:r>
      <w:r w:rsidR="00B41A20">
        <w:t xml:space="preserve"> a set of </w:t>
      </w:r>
      <w:r>
        <w:t xml:space="preserve">known thiol additions to </w:t>
      </w:r>
      <w:r w:rsidR="00B41A20">
        <w:t xml:space="preserve">cyanoacrylamides with </w:t>
      </w:r>
      <w:r>
        <w:t xml:space="preserve">experimentally </w:t>
      </w:r>
      <w:r w:rsidR="00B41A20">
        <w:t>avail</w:t>
      </w:r>
      <w:r w:rsidR="00932C81">
        <w:t>able thermodynamic</w:t>
      </w:r>
      <w:r w:rsidR="00B41A20">
        <w:t xml:space="preserve"> data were calculated </w:t>
      </w:r>
      <w:r w:rsidR="00932C81">
        <w:t>in</w:t>
      </w:r>
      <w:r w:rsidR="00B41A20">
        <w:t xml:space="preserve"> </w:t>
      </w:r>
      <w:r>
        <w:t>order to determine</w:t>
      </w:r>
      <w:r w:rsidR="00B41A20">
        <w:t xml:space="preserve"> the best combinations of functionals and basis sets </w:t>
      </w:r>
      <w:r>
        <w:t xml:space="preserve">calculating </w:t>
      </w:r>
      <w:r w:rsidR="00B41A20">
        <w:t>thiol addition reaction</w:t>
      </w:r>
      <w:r>
        <w:t>s</w:t>
      </w:r>
      <w:r w:rsidR="00B41A20">
        <w:t xml:space="preserve">. </w:t>
      </w:r>
      <w:r w:rsidR="00AD16A2">
        <w:t xml:space="preserve">The predictions of the addition </w:t>
      </w:r>
      <m:oMath>
        <m:r>
          <m:rPr>
            <m:sty m:val="p"/>
          </m:rPr>
          <w:rPr>
            <w:rFonts w:ascii="Cambria Math" w:hAnsi="Cambria Math"/>
            <w:lang w:val="en-AU"/>
          </w:rPr>
          <m:t>Δ</m:t>
        </m:r>
        <m:r>
          <w:rPr>
            <w:rFonts w:ascii="Cambria Math" w:hAnsi="Cambria Math"/>
            <w:lang w:val="en-AU"/>
          </w:rPr>
          <m:t>G</m:t>
        </m:r>
      </m:oMath>
      <w:r w:rsidR="00AD16A2" w:rsidRPr="004763D9">
        <w:t xml:space="preserve"> </w:t>
      </w:r>
      <w:r w:rsidR="00AD16A2">
        <w:t>for e</w:t>
      </w:r>
      <w:r w:rsidR="004763D9" w:rsidRPr="004763D9">
        <w:t>ntacapone (</w:t>
      </w:r>
      <w:r w:rsidR="004763D9">
        <w:rPr>
          <w:b/>
        </w:rPr>
        <w:t>15</w:t>
      </w:r>
      <w:r w:rsidR="004763D9" w:rsidRPr="004763D9">
        <w:t>)</w:t>
      </w:r>
      <w:r w:rsidR="00091D47">
        <w:rPr>
          <w:b/>
        </w:rPr>
        <w:t xml:space="preserve"> </w:t>
      </w:r>
      <w:r w:rsidR="00AD16A2">
        <w:t>are collectively inaccurate, potentially</w:t>
      </w:r>
      <w:r w:rsidR="004763D9">
        <w:t xml:space="preserve"> </w:t>
      </w:r>
      <w:r w:rsidR="00091D47">
        <w:t>due</w:t>
      </w:r>
      <w:r w:rsidR="004763D9">
        <w:t xml:space="preserve"> to the failure of taking the partial ionisation of the nitrocatechol group under the experimental conditions (PBS, 1-2% DMSO) into account.</w:t>
      </w:r>
      <w:hyperlink w:anchor="_ENREF_44" w:tooltip="Krenske, 2016 #43" w:history="1">
        <w:r w:rsidR="00347A0D">
          <w:fldChar w:fldCharType="begin"/>
        </w:r>
        <w:r w:rsidR="00347A0D">
          <w:instrText xml:space="preserve"> ADDIN EN.CITE &lt;EndNote&gt;&lt;Cite&gt;&lt;Author&gt;Krenske&lt;/Author&gt;&lt;Year&gt;2016&lt;/Year&gt;&lt;RecNum&gt;43&lt;/RecNum&gt;&lt;DisplayText&gt;&lt;style face="superscript"&gt;44&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347A0D">
          <w:fldChar w:fldCharType="separate"/>
        </w:r>
        <w:r w:rsidR="00347A0D" w:rsidRPr="00347A0D">
          <w:rPr>
            <w:noProof/>
            <w:vertAlign w:val="superscript"/>
          </w:rPr>
          <w:t>44</w:t>
        </w:r>
        <w:r w:rsidR="00347A0D">
          <w:fldChar w:fldCharType="end"/>
        </w:r>
      </w:hyperlink>
      <w:r w:rsidR="004763D9">
        <w:t xml:space="preserve"> </w:t>
      </w:r>
      <w:r w:rsidR="00264ED4">
        <w:t xml:space="preserve">The uniform direction of the prediction error </w:t>
      </w:r>
      <w:r w:rsidR="00236A53">
        <w:t xml:space="preserve">of the stability of the thiol adduct of </w:t>
      </w:r>
      <w:r w:rsidR="00236A53">
        <w:rPr>
          <w:b/>
        </w:rPr>
        <w:t>15</w:t>
      </w:r>
      <w:r w:rsidR="00236A53">
        <w:t xml:space="preserve"> </w:t>
      </w:r>
      <w:r w:rsidR="00264ED4">
        <w:t xml:space="preserve">adds to the credibility of the hypothesis </w:t>
      </w:r>
      <w:r w:rsidR="00695625">
        <w:t>that</w:t>
      </w:r>
      <w:r w:rsidR="00264ED4">
        <w:t xml:space="preserve"> the </w:t>
      </w:r>
      <w:r w:rsidR="00236A53">
        <w:t xml:space="preserve">experimental results were obtained with negatively-charged </w:t>
      </w:r>
      <w:r w:rsidR="00264ED4">
        <w:t>nitrocatechol group</w:t>
      </w:r>
      <w:r w:rsidR="00236A53">
        <w:t>s</w:t>
      </w:r>
      <w:r w:rsidR="00264ED4">
        <w:t>.</w:t>
      </w:r>
      <w:r w:rsidR="00374E7D">
        <w:t xml:space="preserve"> </w:t>
      </w:r>
      <w:r w:rsidR="00374E7D">
        <w:rPr>
          <w:b/>
        </w:rPr>
        <w:t xml:space="preserve">15 </w:t>
      </w:r>
      <w:r w:rsidR="00932C81">
        <w:t>was</w:t>
      </w:r>
      <w:r w:rsidR="00D10BA9">
        <w:t xml:space="preserve"> thus excluded as an outlier </w:t>
      </w:r>
      <w:r w:rsidR="00932C81">
        <w:t>from</w:t>
      </w:r>
      <w:r w:rsidR="00D10BA9">
        <w:t xml:space="preserve"> </w:t>
      </w:r>
      <w:r w:rsidR="00932C81">
        <w:t xml:space="preserve">the statistical metrics to be </w:t>
      </w:r>
      <w:r w:rsidR="00D10BA9">
        <w:t xml:space="preserve">computed. </w:t>
      </w:r>
    </w:p>
    <w:p w14:paraId="70D186DB" w14:textId="7DF4250B" w:rsidR="004475C0" w:rsidRDefault="00FC3933" w:rsidP="00E51097">
      <w:pPr>
        <w:pStyle w:val="Paragraph"/>
      </w:pPr>
      <w:r>
        <w:t xml:space="preserve">The benchmarking results pointed toward Method I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Pr>
          <w:bCs/>
          <w:iCs/>
          <w:lang w:val="en-AU"/>
        </w:rPr>
        <w:t>, while Method A performed the worst</w:t>
      </w:r>
      <w:r w:rsidR="00F35BB1">
        <w:rPr>
          <w:bCs/>
          <w:iCs/>
          <w:lang w:val="en-AU"/>
        </w:rPr>
        <w:t>. Interestingly, Method A is</w:t>
      </w:r>
      <w:r>
        <w:rPr>
          <w:bCs/>
          <w:iCs/>
          <w:lang w:val="en-AU"/>
        </w:rPr>
        <w:t xml:space="preserve"> the second most expensive method</w:t>
      </w:r>
      <w:r w:rsidR="00F35BB1">
        <w:rPr>
          <w:bCs/>
          <w:iCs/>
          <w:lang w:val="en-AU"/>
        </w:rPr>
        <w:t xml:space="preserve"> in terms of </w:t>
      </w:r>
      <w:r>
        <w:rPr>
          <w:bCs/>
          <w:iCs/>
          <w:lang w:val="en-AU"/>
        </w:rPr>
        <w:t>central processing unit (CPU) time</w:t>
      </w:r>
      <w:r w:rsidR="00F35BB1">
        <w:rPr>
          <w:bCs/>
          <w:iCs/>
          <w:lang w:val="en-AU"/>
        </w:rPr>
        <w:t>.</w:t>
      </w:r>
      <w:r>
        <w:rPr>
          <w:bCs/>
          <w:iCs/>
          <w:lang w:val="en-AU"/>
        </w:rPr>
        <w:t xml:space="preserve"> </w:t>
      </w:r>
      <w:r w:rsidR="00B87AE1">
        <w:t xml:space="preserve">Methods C, G and I were able to predict the addition barrier to within </w:t>
      </w:r>
      <w:commentRangeStart w:id="66"/>
      <w:r w:rsidR="00B87AE1">
        <w:t>1 kcal/mol</w:t>
      </w:r>
      <w:r w:rsidR="00F35BB1">
        <w:t>, considered “chemical accuracy”</w:t>
      </w:r>
      <w:r w:rsidR="00B87AE1">
        <w:t>.</w:t>
      </w:r>
      <w:commentRangeEnd w:id="66"/>
      <w:r w:rsidR="00932C81">
        <w:rPr>
          <w:rStyle w:val="CommentReference"/>
        </w:rPr>
        <w:commentReference w:id="66"/>
      </w:r>
      <w:r w:rsidR="00B87AE1">
        <w:t xml:space="preserve"> </w:t>
      </w:r>
      <w:r w:rsidR="00500A0D">
        <w:t>The great performance of Method C validate</w:t>
      </w:r>
      <w:r w:rsidR="00B87AE1">
        <w:t>d</w:t>
      </w:r>
      <w:r w:rsidR="00500A0D">
        <w:t xml:space="preserve"> the prediction that </w:t>
      </w:r>
      <w:r w:rsidR="00500A0D" w:rsidRPr="00500A0D">
        <w:rPr>
          <w:i/>
        </w:rPr>
        <w:t>ab initio</w:t>
      </w:r>
      <w:r w:rsidR="00500A0D">
        <w:t xml:space="preserve"> methods converge to the exact solution as the basis set tends toward full configuration interaction. </w:t>
      </w:r>
    </w:p>
    <w:p w14:paraId="50206F7F" w14:textId="360128BF" w:rsidR="00E90396" w:rsidRDefault="00BB0230" w:rsidP="00E51097">
      <w:pPr>
        <w:pStyle w:val="Paragraph"/>
      </w:pPr>
      <w:r>
        <w:t xml:space="preserve">In contrast to the reduction </w:t>
      </w:r>
      <w:r w:rsidR="00932C81">
        <w:t>in the</w:t>
      </w:r>
      <w:r>
        <w:t xml:space="preserve"> magnitude of error corresponding to complete basis set extrapolation, </w:t>
      </w:r>
      <w:r w:rsidR="00921713">
        <w:t>the usa</w:t>
      </w:r>
      <w:r w:rsidR="00374E7D">
        <w:t xml:space="preserve">ge of larger basis set </w:t>
      </w:r>
      <w:r w:rsidR="001958F9">
        <w:t xml:space="preserve">for DFT methods such as </w:t>
      </w:r>
      <w:r w:rsidR="00374E7D">
        <w:t>M</w:t>
      </w:r>
      <w:r w:rsidR="0011789A">
        <w:t>ethod</w:t>
      </w:r>
      <w:r w:rsidR="001958F9">
        <w:t>s</w:t>
      </w:r>
      <w:r w:rsidR="0011789A">
        <w:t xml:space="preserve"> </w:t>
      </w:r>
      <w:r w:rsidR="001958F9">
        <w:t xml:space="preserve">B, and </w:t>
      </w:r>
      <w:commentRangeStart w:id="67"/>
      <w:r w:rsidR="0011789A">
        <w:t>D</w:t>
      </w:r>
      <w:r w:rsidR="001958F9">
        <w:t>-F</w:t>
      </w:r>
      <w:r w:rsidR="00921713">
        <w:t xml:space="preserve"> </w:t>
      </w:r>
      <w:commentRangeEnd w:id="67"/>
      <w:r w:rsidR="001958F9">
        <w:rPr>
          <w:rStyle w:val="CommentReference"/>
        </w:rPr>
        <w:commentReference w:id="67"/>
      </w:r>
      <w:r w:rsidR="00921713">
        <w:t xml:space="preserve">had been found to result in greater error </w:t>
      </w:r>
      <w:r>
        <w:t>on average.</w:t>
      </w:r>
      <w:r w:rsidR="00921713">
        <w:t xml:space="preserve"> </w:t>
      </w:r>
      <w:r>
        <w:t xml:space="preserve">The </w:t>
      </w:r>
      <w:r w:rsidR="001958F9">
        <w:t>relatively better</w:t>
      </w:r>
      <w:r w:rsidR="005D1126">
        <w:t xml:space="preserve"> performance </w:t>
      </w:r>
      <w:r w:rsidR="001958F9">
        <w:t>of Methods G and I</w:t>
      </w:r>
      <w:r>
        <w:t xml:space="preserve"> </w:t>
      </w:r>
      <w:r w:rsidR="005D1126">
        <w:t xml:space="preserve">in this case </w:t>
      </w:r>
      <w:r w:rsidR="00921713">
        <w:t xml:space="preserve">should not be </w:t>
      </w:r>
      <w:r w:rsidR="005D1126">
        <w:t>attributed to</w:t>
      </w:r>
      <w:r w:rsidR="00921713">
        <w:t xml:space="preserve"> accurate description of the underlying physics of the system</w:t>
      </w:r>
      <w:r>
        <w:t>, but merely because the smaller basis sets resulted in some error cancellation</w:t>
      </w:r>
      <w:r w:rsidR="00B87AE1">
        <w:t xml:space="preserve">s that resulted in outcomes </w:t>
      </w:r>
      <w:proofErr w:type="gramStart"/>
      <w:r w:rsidR="00B87AE1">
        <w:t>similar to</w:t>
      </w:r>
      <w:proofErr w:type="gramEnd"/>
      <w:r w:rsidR="00B87AE1">
        <w:t xml:space="preserve"> the experimental data</w:t>
      </w:r>
      <w:r w:rsidR="00921713">
        <w:t xml:space="preserve">. </w:t>
      </w:r>
      <w:r w:rsidR="00B87AE1">
        <w:t>That said, i</w:t>
      </w:r>
      <w:r w:rsidR="00FC3933">
        <w:t>t is</w:t>
      </w:r>
      <w:r w:rsidR="00B87AE1">
        <w:t xml:space="preserve"> noteworthy</w:t>
      </w:r>
      <w:r w:rsidR="00FC3933">
        <w:t xml:space="preserve"> that t</w:t>
      </w:r>
      <w:r w:rsidR="009356E4">
        <w:t>he in</w:t>
      </w:r>
      <w:r>
        <w:t xml:space="preserve">clusion of </w:t>
      </w:r>
      <w:r w:rsidR="001958F9">
        <w:t xml:space="preserve">the </w:t>
      </w:r>
      <w:r w:rsidR="009356E4">
        <w:lastRenderedPageBreak/>
        <w:t>diffuse</w:t>
      </w:r>
      <w:r>
        <w:t xml:space="preserve"> function</w:t>
      </w:r>
      <w:r w:rsidR="00E845A8">
        <w:t>s</w:t>
      </w:r>
      <w:r>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mol</w:t>
      </w:r>
      <w:r w:rsidR="00FC3933">
        <w:rPr>
          <w:lang w:val="en-AU"/>
        </w:rPr>
        <w:t xml:space="preserve">, and therefore </w:t>
      </w:r>
      <w:r w:rsidR="00B87AE1">
        <w:rPr>
          <w:lang w:val="en-AU"/>
        </w:rPr>
        <w:t>is encouraged to</w:t>
      </w:r>
      <w:r w:rsidR="00FC3933">
        <w:rPr>
          <w:lang w:val="en-AU"/>
        </w:rPr>
        <w:t xml:space="preserve"> be included for future studies on similar systems if high accuracy </w:t>
      </w:r>
      <w:r w:rsidR="009B06C3">
        <w:rPr>
          <w:lang w:val="en-AU"/>
        </w:rPr>
        <w:t>is</w:t>
      </w:r>
      <w:r w:rsidR="00FC3933">
        <w:rPr>
          <w:lang w:val="en-AU"/>
        </w:rPr>
        <w:t xml:space="preserve"> </w:t>
      </w:r>
      <w:r w:rsidR="0095170C">
        <w:rPr>
          <w:lang w:val="en-AU"/>
        </w:rPr>
        <w:t>deemed to be more important than</w:t>
      </w:r>
      <w:r w:rsidR="005D28BB">
        <w:rPr>
          <w:lang w:val="en-AU"/>
        </w:rPr>
        <w:t xml:space="preserve"> time expenditure</w:t>
      </w:r>
      <w:r>
        <w:t xml:space="preserve">. </w:t>
      </w:r>
    </w:p>
    <w:p w14:paraId="268E781C" w14:textId="5F481056" w:rsidR="00236A53" w:rsidRDefault="00DF6252" w:rsidP="00E51097">
      <w:pPr>
        <w:pStyle w:val="Paragraph"/>
      </w:pPr>
      <w:r>
        <w:t>Taken together</w:t>
      </w:r>
      <w:r w:rsidR="006F1F3A">
        <w:t xml:space="preserve">, Method </w:t>
      </w:r>
      <w:r w:rsidR="00C826F4">
        <w:t>I</w:t>
      </w:r>
      <w:r w:rsidR="00374E7D">
        <w:t xml:space="preserve"> </w:t>
      </w:r>
      <w:r w:rsidR="00F35BB1">
        <w:t>was determined to be the method of choice</w:t>
      </w:r>
      <w:r w:rsidR="00374E7D">
        <w:t xml:space="preserve"> for calculati</w:t>
      </w:r>
      <w:r w:rsidR="00F35BB1">
        <w:t>ng</w:t>
      </w:r>
      <w:r w:rsidR="00374E7D">
        <w:t xml:space="preserve"> thiol addition</w:t>
      </w:r>
      <w:r w:rsidR="0095170C">
        <w:t>s</w:t>
      </w:r>
      <w:r w:rsidR="00374E7D">
        <w:t xml:space="preserve"> to cyanoacrylamides </w:t>
      </w:r>
      <w:r w:rsidR="00F35BB1">
        <w:t>in this work</w:t>
      </w:r>
      <w:r w:rsidR="00374E7D">
        <w:t>.</w:t>
      </w:r>
      <w:r w:rsidR="00236A53">
        <w:br w:type="page"/>
      </w:r>
    </w:p>
    <w:p w14:paraId="3EC8E9B0" w14:textId="5735977F" w:rsidR="00B509A6" w:rsidRDefault="00B509A6" w:rsidP="004F7663">
      <w:pPr>
        <w:adjustRightInd/>
        <w:spacing w:line="480" w:lineRule="auto"/>
        <w:jc w:val="left"/>
        <w:rPr>
          <w:b/>
        </w:rPr>
      </w:pPr>
      <w:commentRangeStart w:id="68"/>
      <w:r>
        <w:rPr>
          <w:b/>
        </w:rPr>
        <w:lastRenderedPageBreak/>
        <w:t>Table</w:t>
      </w:r>
      <w:r w:rsidRPr="001F77DE">
        <w:rPr>
          <w:b/>
        </w:rPr>
        <w:t xml:space="preserve"> </w:t>
      </w:r>
      <w:commentRangeEnd w:id="68"/>
      <w:r w:rsidR="00A71855">
        <w:rPr>
          <w:rStyle w:val="CommentReference"/>
        </w:rPr>
        <w:commentReference w:id="68"/>
      </w:r>
      <w:r>
        <w:rPr>
          <w:b/>
        </w:rPr>
        <w:t>3</w:t>
      </w:r>
      <w:r w:rsidRPr="00673BAD">
        <w:rPr>
          <w:b/>
        </w:rPr>
        <w:t xml:space="preserve">. </w:t>
      </w:r>
      <w:r w:rsidR="00F35BB1">
        <w:rPr>
          <w:b/>
        </w:rPr>
        <w:t>B</w:t>
      </w:r>
      <w:r>
        <w:rPr>
          <w:b/>
        </w:rPr>
        <w:t>enchmarking</w:t>
      </w:r>
      <w:r w:rsidR="00F35BB1">
        <w:rPr>
          <w:b/>
        </w:rPr>
        <w:t xml:space="preserve"> calculations of ten different QM methods for the prediction of the </w:t>
      </w:r>
      <m:oMath>
        <m:r>
          <m:rPr>
            <m:sty m:val="b"/>
          </m:rPr>
          <w:rPr>
            <w:rFonts w:ascii="Cambria Math" w:hAnsi="Cambria Math"/>
          </w:rPr>
          <m:t>Δ</m:t>
        </m:r>
        <m:r>
          <m:rPr>
            <m:sty m:val="bi"/>
          </m:rPr>
          <w:rPr>
            <w:rFonts w:ascii="Cambria Math" w:hAnsi="Cambria Math"/>
          </w:rPr>
          <m:t>G</m:t>
        </m:r>
      </m:oMath>
      <w:r w:rsidR="00F35BB1">
        <w:rPr>
          <w:b/>
        </w:rPr>
        <w:t xml:space="preserve"> values for addition of thiol (MeSH) to Michael acceptors</w:t>
      </w:r>
      <w:r>
        <w:rPr>
          <w:b/>
        </w:rPr>
        <w:t>.</w:t>
      </w:r>
    </w:p>
    <w:tbl>
      <w:tblPr>
        <w:tblW w:w="5000" w:type="pct"/>
        <w:tblCellMar>
          <w:left w:w="0" w:type="dxa"/>
          <w:right w:w="0" w:type="dxa"/>
        </w:tblCellMar>
        <w:tblLook w:val="0420" w:firstRow="1" w:lastRow="0" w:firstColumn="0" w:lastColumn="0" w:noHBand="0" w:noVBand="1"/>
      </w:tblPr>
      <w:tblGrid>
        <w:gridCol w:w="2834"/>
        <w:gridCol w:w="691"/>
        <w:gridCol w:w="651"/>
        <w:gridCol w:w="650"/>
        <w:gridCol w:w="650"/>
        <w:gridCol w:w="650"/>
        <w:gridCol w:w="650"/>
        <w:gridCol w:w="650"/>
        <w:gridCol w:w="651"/>
        <w:gridCol w:w="651"/>
        <w:gridCol w:w="608"/>
        <w:gridCol w:w="24"/>
      </w:tblGrid>
      <w:tr w:rsidR="00D14C3D" w:rsidRPr="00F958D1" w14:paraId="496625AC" w14:textId="77777777" w:rsidTr="00932C81">
        <w:trPr>
          <w:gridAfter w:val="1"/>
          <w:wAfter w:w="13" w:type="pct"/>
          <w:trHeight w:val="319"/>
        </w:trPr>
        <w:tc>
          <w:tcPr>
            <w:tcW w:w="1514"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932C81">
            <w:pPr>
              <w:spacing w:after="0" w:line="240" w:lineRule="auto"/>
              <w:jc w:val="center"/>
              <w:rPr>
                <w:lang w:val="en-AU"/>
              </w:rPr>
            </w:pPr>
            <w:r w:rsidRPr="00F958D1">
              <w:rPr>
                <w:lang w:val="en-AU"/>
              </w:rPr>
              <w:t>Michael acceptor</w:t>
            </w:r>
          </w:p>
        </w:tc>
        <w:tc>
          <w:tcPr>
            <w:tcW w:w="3473" w:type="pct"/>
            <w:gridSpan w:val="10"/>
            <w:tcBorders>
              <w:top w:val="single" w:sz="18" w:space="0" w:color="000000"/>
              <w:left w:val="nil"/>
              <w:bottom w:val="single" w:sz="18" w:space="0" w:color="000000"/>
              <w:right w:val="nil"/>
            </w:tcBorders>
          </w:tcPr>
          <w:p w14:paraId="3ECFEA8E" w14:textId="587C75D8" w:rsidR="00D14C3D" w:rsidRPr="00F958D1" w:rsidRDefault="00D14C3D" w:rsidP="00932C81">
            <w:pPr>
              <w:spacing w:after="0" w:line="240" w:lineRule="auto"/>
              <w:jc w:val="center"/>
              <w:rPr>
                <w:lang w:val="en-AU"/>
              </w:rPr>
            </w:pP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w:t>
            </w:r>
            <w:r w:rsidR="00F35BB1">
              <w:rPr>
                <w:lang w:val="en-AU"/>
              </w:rPr>
              <w:t xml:space="preserve"> A-J</w:t>
            </w:r>
          </w:p>
        </w:tc>
      </w:tr>
      <w:tr w:rsidR="00695625" w:rsidRPr="00F958D1" w14:paraId="354C0F51" w14:textId="77777777" w:rsidTr="00932C81">
        <w:trPr>
          <w:trHeight w:val="20"/>
        </w:trPr>
        <w:tc>
          <w:tcPr>
            <w:tcW w:w="1514"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932C81">
            <w:pPr>
              <w:spacing w:after="0" w:line="240" w:lineRule="auto"/>
              <w:jc w:val="center"/>
              <w:rPr>
                <w:lang w:val="en-AU"/>
              </w:rPr>
            </w:pPr>
          </w:p>
        </w:tc>
        <w:tc>
          <w:tcPr>
            <w:tcW w:w="369"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932C81">
            <w:pPr>
              <w:spacing w:after="0" w:line="240" w:lineRule="auto"/>
              <w:jc w:val="center"/>
              <w:rPr>
                <w:lang w:val="en-AU"/>
              </w:rPr>
            </w:pPr>
            <w:r>
              <w:rPr>
                <w:lang w:val="en-AU"/>
              </w:rPr>
              <w:t>A</w:t>
            </w:r>
          </w:p>
        </w:tc>
        <w:tc>
          <w:tcPr>
            <w:tcW w:w="348"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932C81">
            <w:pPr>
              <w:spacing w:after="0" w:line="240" w:lineRule="auto"/>
              <w:jc w:val="center"/>
              <w:rPr>
                <w:lang w:val="en-AU"/>
              </w:rPr>
            </w:pPr>
            <w:r>
              <w:rPr>
                <w:lang w:val="en-AU"/>
              </w:rPr>
              <w:t>B</w:t>
            </w:r>
          </w:p>
        </w:tc>
        <w:tc>
          <w:tcPr>
            <w:tcW w:w="347"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932C81">
            <w:pPr>
              <w:spacing w:after="0" w:line="240" w:lineRule="auto"/>
              <w:jc w:val="center"/>
              <w:rPr>
                <w:lang w:val="en-AU"/>
              </w:rPr>
            </w:pPr>
            <w:r>
              <w:rPr>
                <w:lang w:val="en-AU"/>
              </w:rPr>
              <w:t>C</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932C81">
            <w:pPr>
              <w:spacing w:after="0" w:line="240" w:lineRule="auto"/>
              <w:jc w:val="center"/>
              <w:rPr>
                <w:lang w:val="en-AU"/>
              </w:rPr>
            </w:pPr>
            <w:r>
              <w:rPr>
                <w:lang w:val="en-AU"/>
              </w:rPr>
              <w:t>D</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932C81">
            <w:pPr>
              <w:spacing w:after="0" w:line="240" w:lineRule="auto"/>
              <w:jc w:val="center"/>
              <w:rPr>
                <w:lang w:val="en-AU"/>
              </w:rPr>
            </w:pPr>
            <w:r>
              <w:rPr>
                <w:lang w:val="en-AU"/>
              </w:rPr>
              <w:t>E</w:t>
            </w:r>
          </w:p>
        </w:tc>
        <w:tc>
          <w:tcPr>
            <w:tcW w:w="34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932C81">
            <w:pPr>
              <w:spacing w:after="0" w:line="240" w:lineRule="auto"/>
              <w:jc w:val="center"/>
              <w:rPr>
                <w:lang w:val="en-AU"/>
              </w:rPr>
            </w:pPr>
            <w:r>
              <w:rPr>
                <w:lang w:val="en-AU"/>
              </w:rPr>
              <w:t>F</w:t>
            </w:r>
          </w:p>
        </w:tc>
        <w:tc>
          <w:tcPr>
            <w:tcW w:w="347"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932C81">
            <w:pPr>
              <w:spacing w:after="0" w:line="240" w:lineRule="auto"/>
              <w:jc w:val="center"/>
              <w:rPr>
                <w:lang w:val="en-AU"/>
              </w:rPr>
            </w:pPr>
            <w:r>
              <w:rPr>
                <w:lang w:val="en-AU"/>
              </w:rPr>
              <w:t>G</w:t>
            </w:r>
          </w:p>
        </w:tc>
        <w:tc>
          <w:tcPr>
            <w:tcW w:w="348"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932C81">
            <w:pPr>
              <w:spacing w:after="0" w:line="240" w:lineRule="auto"/>
              <w:jc w:val="center"/>
              <w:rPr>
                <w:lang w:val="en-AU"/>
              </w:rPr>
            </w:pPr>
            <w:r>
              <w:rPr>
                <w:lang w:val="en-AU"/>
              </w:rPr>
              <w:t>H</w:t>
            </w:r>
          </w:p>
        </w:tc>
        <w:tc>
          <w:tcPr>
            <w:tcW w:w="348"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932C81">
            <w:pPr>
              <w:spacing w:after="0" w:line="240" w:lineRule="auto"/>
              <w:jc w:val="center"/>
              <w:rPr>
                <w:lang w:val="en-AU"/>
              </w:rPr>
            </w:pPr>
            <w:r>
              <w:rPr>
                <w:lang w:val="en-AU"/>
              </w:rPr>
              <w:t>I</w:t>
            </w:r>
          </w:p>
        </w:tc>
        <w:tc>
          <w:tcPr>
            <w:tcW w:w="338"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932C81">
            <w:pPr>
              <w:spacing w:after="0" w:line="240" w:lineRule="auto"/>
              <w:jc w:val="center"/>
              <w:rPr>
                <w:lang w:val="en-AU"/>
              </w:rPr>
            </w:pPr>
            <w:r>
              <w:rPr>
                <w:lang w:val="en-AU"/>
              </w:rPr>
              <w:t>J</w:t>
            </w:r>
          </w:p>
        </w:tc>
      </w:tr>
      <w:tr w:rsidR="00695625" w:rsidRPr="00F958D1" w14:paraId="4843594C" w14:textId="77777777" w:rsidTr="00932C81">
        <w:trPr>
          <w:trHeight w:val="20"/>
        </w:trPr>
        <w:tc>
          <w:tcPr>
            <w:tcW w:w="1514"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6E1696" w:rsidRDefault="006E1696" w:rsidP="00932C81">
            <w:pPr>
              <w:spacing w:after="0" w:line="240" w:lineRule="auto"/>
              <w:jc w:val="left"/>
              <w:rPr>
                <w:b/>
                <w:bCs/>
                <w:lang w:val="en-AU"/>
              </w:rPr>
            </w:pPr>
            <w:r>
              <w:rPr>
                <w:b/>
                <w:bCs/>
                <w:noProof/>
                <w:lang w:val="en-AU"/>
              </w:rPr>
              <w:drawing>
                <wp:anchor distT="0" distB="0" distL="114300" distR="114300" simplePos="0" relativeHeight="251740160" behindDoc="0" locked="0" layoutInCell="1" allowOverlap="1" wp14:anchorId="1A466354" wp14:editId="0534AC6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65"/>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0</w:t>
            </w:r>
          </w:p>
          <w:p w14:paraId="57C9064A" w14:textId="77777777" w:rsidR="006E1696" w:rsidRDefault="006E1696" w:rsidP="00932C81">
            <w:pPr>
              <w:spacing w:after="0" w:line="240" w:lineRule="auto"/>
              <w:jc w:val="left"/>
              <w:rPr>
                <w:b/>
                <w:bCs/>
                <w:lang w:val="en-AU"/>
              </w:rPr>
            </w:pPr>
          </w:p>
          <w:p w14:paraId="5603331A" w14:textId="77777777" w:rsidR="006E1696" w:rsidRPr="00B07835" w:rsidRDefault="006E1696" w:rsidP="00932C81">
            <w:pPr>
              <w:spacing w:after="0" w:line="240" w:lineRule="auto"/>
              <w:jc w:val="left"/>
              <w:rPr>
                <w:b/>
                <w:bCs/>
                <w:sz w:val="32"/>
                <w:lang w:val="en-AU"/>
              </w:rPr>
            </w:pPr>
          </w:p>
          <w:p w14:paraId="53CC4DB4" w14:textId="77CA0492" w:rsidR="006E1696" w:rsidRPr="00F958D1" w:rsidRDefault="006E1696" w:rsidP="00932C81">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69"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182AABAF" w:rsidR="00695625" w:rsidRPr="00695625" w:rsidRDefault="004645C9" w:rsidP="00932C81">
            <w:pPr>
              <w:spacing w:after="0" w:line="240" w:lineRule="auto"/>
              <w:jc w:val="center"/>
              <w:rPr>
                <w:bCs/>
                <w:color w:val="000000" w:themeColor="text1"/>
                <w:kern w:val="24"/>
              </w:rPr>
            </w:pPr>
            <w:r>
              <w:rPr>
                <w:bCs/>
                <w:color w:val="000000" w:themeColor="text1"/>
                <w:kern w:val="24"/>
              </w:rPr>
              <w:t>1.7</w:t>
            </w:r>
          </w:p>
        </w:tc>
        <w:tc>
          <w:tcPr>
            <w:tcW w:w="348"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733D3385" w:rsidR="006E1696" w:rsidRPr="006E1696" w:rsidRDefault="006E1696" w:rsidP="00932C81">
            <w:pPr>
              <w:spacing w:after="0" w:line="240" w:lineRule="auto"/>
              <w:jc w:val="center"/>
              <w:rPr>
                <w:lang w:val="en-AU"/>
              </w:rPr>
            </w:pPr>
            <w:r w:rsidRPr="006E1696">
              <w:rPr>
                <w:color w:val="000000" w:themeColor="text1"/>
                <w:kern w:val="24"/>
              </w:rPr>
              <w:t>-1.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0D6D601B" w:rsidR="006E1696" w:rsidRPr="006E1696" w:rsidRDefault="006E1696" w:rsidP="00932C81">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56FFA86C" w:rsidR="006E1696" w:rsidRPr="006E1696" w:rsidRDefault="006E1696" w:rsidP="00932C81">
            <w:pPr>
              <w:spacing w:after="0" w:line="240" w:lineRule="auto"/>
              <w:jc w:val="center"/>
              <w:rPr>
                <w:lang w:val="en-AU"/>
              </w:rPr>
            </w:pPr>
            <w:r w:rsidRPr="006E1696">
              <w:rPr>
                <w:bCs/>
                <w:color w:val="000000" w:themeColor="text1"/>
                <w:kern w:val="24"/>
              </w:rPr>
              <w:t>-0.1</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2D948AF5" w:rsidR="006E1696" w:rsidRPr="006E1696" w:rsidRDefault="006E1696" w:rsidP="00932C81">
            <w:pPr>
              <w:spacing w:after="0" w:line="240" w:lineRule="auto"/>
              <w:jc w:val="center"/>
              <w:rPr>
                <w:lang w:val="en-AU"/>
              </w:rPr>
            </w:pPr>
            <w:r w:rsidRPr="006E1696">
              <w:rPr>
                <w:color w:val="000000" w:themeColor="text1"/>
                <w:kern w:val="24"/>
              </w:rPr>
              <w:t>0.6</w:t>
            </w:r>
          </w:p>
        </w:tc>
        <w:tc>
          <w:tcPr>
            <w:tcW w:w="347"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0A67EED" w:rsidR="006E1696" w:rsidRPr="006E1696" w:rsidRDefault="006E1696" w:rsidP="00932C81">
            <w:pPr>
              <w:spacing w:after="0" w:line="240" w:lineRule="auto"/>
              <w:jc w:val="center"/>
              <w:rPr>
                <w:lang w:val="en-AU"/>
              </w:rPr>
            </w:pPr>
            <w:r w:rsidRPr="006E1696">
              <w:rPr>
                <w:bCs/>
                <w:color w:val="000000" w:themeColor="text1"/>
                <w:kern w:val="24"/>
              </w:rPr>
              <w:t>-0.5</w:t>
            </w:r>
          </w:p>
        </w:tc>
        <w:tc>
          <w:tcPr>
            <w:tcW w:w="347" w:type="pct"/>
            <w:tcBorders>
              <w:top w:val="single" w:sz="18" w:space="0" w:color="000000"/>
              <w:left w:val="nil"/>
              <w:bottom w:val="nil"/>
              <w:right w:val="nil"/>
            </w:tcBorders>
            <w:vAlign w:val="center"/>
          </w:tcPr>
          <w:p w14:paraId="242F0182" w14:textId="5918E251" w:rsidR="006E1696" w:rsidRPr="006E1696" w:rsidRDefault="006E1696" w:rsidP="00932C81">
            <w:pPr>
              <w:spacing w:after="0" w:line="240" w:lineRule="auto"/>
              <w:jc w:val="center"/>
              <w:rPr>
                <w:lang w:val="en-AU"/>
              </w:rPr>
            </w:pPr>
            <w:r w:rsidRPr="006E1696">
              <w:rPr>
                <w:bCs/>
                <w:color w:val="000000" w:themeColor="text1"/>
                <w:kern w:val="24"/>
              </w:rPr>
              <w:t>-1.0</w:t>
            </w:r>
          </w:p>
        </w:tc>
        <w:tc>
          <w:tcPr>
            <w:tcW w:w="348" w:type="pct"/>
            <w:tcBorders>
              <w:top w:val="single" w:sz="18" w:space="0" w:color="000000"/>
              <w:left w:val="nil"/>
              <w:bottom w:val="nil"/>
              <w:right w:val="nil"/>
            </w:tcBorders>
            <w:vAlign w:val="center"/>
          </w:tcPr>
          <w:p w14:paraId="5B40D76A" w14:textId="29D9B7D5" w:rsidR="006E1696" w:rsidRPr="006E1696" w:rsidRDefault="004645C9" w:rsidP="00932C81">
            <w:pPr>
              <w:spacing w:after="0" w:line="240" w:lineRule="auto"/>
              <w:jc w:val="center"/>
              <w:rPr>
                <w:lang w:val="en-AU"/>
              </w:rPr>
            </w:pPr>
            <w:r>
              <w:rPr>
                <w:color w:val="000000" w:themeColor="text1"/>
                <w:kern w:val="24"/>
              </w:rPr>
              <w:t>-1.9</w:t>
            </w:r>
          </w:p>
        </w:tc>
        <w:tc>
          <w:tcPr>
            <w:tcW w:w="348" w:type="pct"/>
            <w:tcBorders>
              <w:top w:val="single" w:sz="18" w:space="0" w:color="000000"/>
              <w:left w:val="nil"/>
              <w:bottom w:val="nil"/>
              <w:right w:val="nil"/>
            </w:tcBorders>
            <w:vAlign w:val="center"/>
          </w:tcPr>
          <w:p w14:paraId="00909084" w14:textId="044A82F9" w:rsidR="006E1696" w:rsidRPr="006E1696" w:rsidRDefault="006E1696" w:rsidP="00932C81">
            <w:pPr>
              <w:spacing w:after="0" w:line="240" w:lineRule="auto"/>
              <w:jc w:val="center"/>
              <w:rPr>
                <w:lang w:val="en-AU"/>
              </w:rPr>
            </w:pPr>
            <w:r w:rsidRPr="006E1696">
              <w:rPr>
                <w:color w:val="000000" w:themeColor="text1"/>
                <w:kern w:val="24"/>
              </w:rPr>
              <w:t>-2.9</w:t>
            </w:r>
          </w:p>
        </w:tc>
        <w:tc>
          <w:tcPr>
            <w:tcW w:w="338"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48C05A8E" w:rsidR="006E1696" w:rsidRPr="006E1696" w:rsidRDefault="006E1696" w:rsidP="00932C81">
            <w:pPr>
              <w:spacing w:after="0" w:line="240" w:lineRule="auto"/>
              <w:jc w:val="center"/>
              <w:rPr>
                <w:lang w:val="en-AU"/>
              </w:rPr>
            </w:pPr>
            <w:r w:rsidRPr="006E1696">
              <w:rPr>
                <w:color w:val="000000" w:themeColor="text1"/>
                <w:kern w:val="24"/>
              </w:rPr>
              <w:t>-2.5</w:t>
            </w:r>
          </w:p>
        </w:tc>
      </w:tr>
      <w:tr w:rsidR="00695625" w:rsidRPr="00F958D1" w14:paraId="6898339A" w14:textId="77777777" w:rsidTr="00932C81">
        <w:trPr>
          <w:trHeight w:val="20"/>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6E1696" w:rsidRDefault="006E1696" w:rsidP="00932C81">
            <w:pPr>
              <w:spacing w:after="0" w:line="240" w:lineRule="auto"/>
              <w:jc w:val="left"/>
              <w:rPr>
                <w:b/>
                <w:bCs/>
                <w:lang w:val="en-AU"/>
              </w:rPr>
            </w:pPr>
            <w:r>
              <w:rPr>
                <w:b/>
                <w:bCs/>
                <w:noProof/>
                <w:lang w:val="en-AU"/>
              </w:rPr>
              <w:drawing>
                <wp:anchor distT="0" distB="0" distL="114300" distR="114300" simplePos="0" relativeHeight="251741184" behindDoc="0" locked="0" layoutInCell="1" allowOverlap="1" wp14:anchorId="2C957F4A" wp14:editId="50C730DA">
                  <wp:simplePos x="0" y="0"/>
                  <wp:positionH relativeFrom="column">
                    <wp:posOffset>-72390</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6"/>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1</w:t>
            </w:r>
          </w:p>
          <w:p w14:paraId="6617B3E6" w14:textId="77777777" w:rsidR="006E1696" w:rsidRDefault="006E1696" w:rsidP="00932C81">
            <w:pPr>
              <w:spacing w:after="0" w:line="240" w:lineRule="auto"/>
              <w:jc w:val="left"/>
              <w:rPr>
                <w:b/>
                <w:bCs/>
                <w:lang w:val="en-AU"/>
              </w:rPr>
            </w:pPr>
          </w:p>
          <w:p w14:paraId="365D7039" w14:textId="77777777" w:rsidR="006E1696" w:rsidRPr="00B07835" w:rsidRDefault="006E1696" w:rsidP="00932C81">
            <w:pPr>
              <w:spacing w:after="0" w:line="240" w:lineRule="auto"/>
              <w:jc w:val="left"/>
              <w:rPr>
                <w:b/>
                <w:bCs/>
                <w:sz w:val="32"/>
                <w:lang w:val="en-AU"/>
              </w:rPr>
            </w:pPr>
          </w:p>
          <w:p w14:paraId="39A7033D" w14:textId="138676BF" w:rsidR="006E1696" w:rsidRPr="00F958D1" w:rsidRDefault="006E1696" w:rsidP="00932C81">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37C94909" w:rsidR="006E1696" w:rsidRPr="006E1696" w:rsidRDefault="004645C9" w:rsidP="00932C81">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2C3A0C03" w:rsidR="006E1696" w:rsidRPr="006E1696" w:rsidRDefault="006E1696" w:rsidP="00932C81">
            <w:pPr>
              <w:spacing w:after="0" w:line="240" w:lineRule="auto"/>
              <w:jc w:val="center"/>
              <w:rPr>
                <w:lang w:val="en-AU"/>
              </w:rPr>
            </w:pPr>
            <w:r w:rsidRPr="006E1696">
              <w:rPr>
                <w:color w:val="000000" w:themeColor="text1"/>
                <w:kern w:val="24"/>
              </w:rPr>
              <w:t>-2.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6E527FEF" w:rsidR="006E1696" w:rsidRPr="006E1696" w:rsidRDefault="006E1696" w:rsidP="00932C81">
            <w:pPr>
              <w:spacing w:after="0" w:line="240" w:lineRule="auto"/>
              <w:jc w:val="center"/>
              <w:rPr>
                <w:lang w:val="en-AU"/>
              </w:rPr>
            </w:pPr>
            <w:r w:rsidRPr="006E1696">
              <w:rPr>
                <w:color w:val="000000" w:themeColor="text1"/>
                <w:kern w:val="24"/>
              </w:rPr>
              <w:t>-4.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02D41CCF" w:rsidR="006E1696" w:rsidRPr="006E1696" w:rsidRDefault="006E1696" w:rsidP="00932C81">
            <w:pPr>
              <w:spacing w:after="0" w:line="240" w:lineRule="auto"/>
              <w:jc w:val="center"/>
              <w:rPr>
                <w:lang w:val="en-AU"/>
              </w:rPr>
            </w:pPr>
            <w:r w:rsidRPr="006E1696">
              <w:rPr>
                <w:color w:val="000000" w:themeColor="text1"/>
                <w:kern w:val="24"/>
              </w:rPr>
              <w:t>-1.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2B07A41D" w:rsidR="006E1696" w:rsidRPr="006E1696" w:rsidRDefault="006E1696" w:rsidP="00932C81">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423CB7B3" w:rsidR="006E1696" w:rsidRPr="006E1696" w:rsidRDefault="006E1696" w:rsidP="00932C81">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E7E7E7"/>
            <w:vAlign w:val="center"/>
          </w:tcPr>
          <w:p w14:paraId="1AFD6B49" w14:textId="3AB25824" w:rsidR="006E1696" w:rsidRPr="006E1696" w:rsidRDefault="006E1696" w:rsidP="00932C81">
            <w:pPr>
              <w:spacing w:after="0" w:line="240" w:lineRule="auto"/>
              <w:jc w:val="center"/>
              <w:rPr>
                <w:lang w:val="en-AU"/>
              </w:rPr>
            </w:pPr>
            <w:r w:rsidRPr="006E1696">
              <w:rPr>
                <w:color w:val="000000" w:themeColor="text1"/>
                <w:kern w:val="24"/>
              </w:rPr>
              <w:t>-2.4</w:t>
            </w:r>
          </w:p>
        </w:tc>
        <w:tc>
          <w:tcPr>
            <w:tcW w:w="348" w:type="pct"/>
            <w:tcBorders>
              <w:top w:val="nil"/>
              <w:left w:val="nil"/>
              <w:bottom w:val="nil"/>
              <w:right w:val="nil"/>
            </w:tcBorders>
            <w:shd w:val="clear" w:color="auto" w:fill="E7E7E7"/>
            <w:vAlign w:val="center"/>
          </w:tcPr>
          <w:p w14:paraId="260DA365" w14:textId="67F3D1D1" w:rsidR="006E1696" w:rsidRPr="006E1696" w:rsidRDefault="004645C9" w:rsidP="00932C81">
            <w:pPr>
              <w:spacing w:after="0" w:line="240" w:lineRule="auto"/>
              <w:jc w:val="center"/>
              <w:rPr>
                <w:lang w:val="en-AU"/>
              </w:rPr>
            </w:pPr>
            <w:r>
              <w:rPr>
                <w:color w:val="000000" w:themeColor="text1"/>
                <w:kern w:val="24"/>
              </w:rPr>
              <w:t>-3.2</w:t>
            </w:r>
          </w:p>
        </w:tc>
        <w:tc>
          <w:tcPr>
            <w:tcW w:w="348" w:type="pct"/>
            <w:tcBorders>
              <w:top w:val="nil"/>
              <w:left w:val="nil"/>
              <w:bottom w:val="nil"/>
              <w:right w:val="nil"/>
            </w:tcBorders>
            <w:shd w:val="clear" w:color="auto" w:fill="E7E7E7"/>
            <w:vAlign w:val="center"/>
          </w:tcPr>
          <w:p w14:paraId="64420987" w14:textId="74E873E2" w:rsidR="006E1696" w:rsidRPr="006E1696" w:rsidRDefault="006E1696" w:rsidP="00932C81">
            <w:pPr>
              <w:spacing w:after="0" w:line="240" w:lineRule="auto"/>
              <w:jc w:val="center"/>
              <w:rPr>
                <w:lang w:val="en-AU"/>
              </w:rPr>
            </w:pPr>
            <w:r w:rsidRPr="006E1696">
              <w:rPr>
                <w:color w:val="000000" w:themeColor="text1"/>
                <w:kern w:val="24"/>
              </w:rPr>
              <w:t>-3.8</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2279EA29" w:rsidR="006E1696" w:rsidRPr="006E1696" w:rsidRDefault="006E1696" w:rsidP="00932C81">
            <w:pPr>
              <w:spacing w:after="0" w:line="240" w:lineRule="auto"/>
              <w:jc w:val="center"/>
              <w:rPr>
                <w:lang w:val="en-AU"/>
              </w:rPr>
            </w:pPr>
            <w:r w:rsidRPr="006E1696">
              <w:rPr>
                <w:color w:val="000000" w:themeColor="text1"/>
                <w:kern w:val="24"/>
              </w:rPr>
              <w:t>-3.5</w:t>
            </w:r>
          </w:p>
        </w:tc>
      </w:tr>
      <w:tr w:rsidR="00695625" w:rsidRPr="00F958D1" w14:paraId="1BC12F0E" w14:textId="77777777" w:rsidTr="00932C81">
        <w:trPr>
          <w:trHeight w:val="20"/>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6E1696" w:rsidRDefault="006E1696" w:rsidP="00932C81">
            <w:pPr>
              <w:spacing w:after="0" w:line="240" w:lineRule="auto"/>
              <w:jc w:val="left"/>
              <w:rPr>
                <w:b/>
                <w:bCs/>
                <w:lang w:val="en-AU"/>
              </w:rPr>
            </w:pPr>
            <w:r>
              <w:rPr>
                <w:b/>
                <w:bCs/>
                <w:noProof/>
                <w:lang w:val="en-AU"/>
              </w:rPr>
              <w:drawing>
                <wp:anchor distT="0" distB="0" distL="114300" distR="114300" simplePos="0" relativeHeight="251742208" behindDoc="0" locked="0" layoutInCell="1" allowOverlap="1" wp14:anchorId="1D03E6E8" wp14:editId="04AA0CF1">
                  <wp:simplePos x="0" y="0"/>
                  <wp:positionH relativeFrom="column">
                    <wp:posOffset>60960</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67"/>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2</w:t>
            </w:r>
          </w:p>
          <w:p w14:paraId="59E71E0D" w14:textId="77777777" w:rsidR="006E1696" w:rsidRDefault="006E1696" w:rsidP="00932C81">
            <w:pPr>
              <w:spacing w:after="0" w:line="240" w:lineRule="auto"/>
              <w:jc w:val="left"/>
              <w:rPr>
                <w:b/>
                <w:bCs/>
                <w:lang w:val="en-AU"/>
              </w:rPr>
            </w:pPr>
          </w:p>
          <w:p w14:paraId="1278AC1F" w14:textId="77777777" w:rsidR="006E1696" w:rsidRPr="00B07835" w:rsidRDefault="006E1696" w:rsidP="00932C81">
            <w:pPr>
              <w:spacing w:after="0" w:line="240" w:lineRule="auto"/>
              <w:rPr>
                <w:sz w:val="32"/>
                <w:lang w:val="en-AU"/>
              </w:rPr>
            </w:pPr>
          </w:p>
          <w:p w14:paraId="3A6FDB1B" w14:textId="52719B2E" w:rsidR="006E1696" w:rsidRPr="0005495E" w:rsidRDefault="006E1696" w:rsidP="00932C81">
            <w:pPr>
              <w:spacing w:after="0" w:line="24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325288B2" w:rsidR="006E1696" w:rsidRPr="006E1696" w:rsidRDefault="004645C9" w:rsidP="00932C81">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41A77DF7" w:rsidR="006E1696" w:rsidRPr="006E1696" w:rsidRDefault="006E1696" w:rsidP="00932C81">
            <w:pPr>
              <w:spacing w:after="0" w:line="240" w:lineRule="auto"/>
              <w:jc w:val="center"/>
              <w:rPr>
                <w:lang w:val="en-AU"/>
              </w:rPr>
            </w:pPr>
            <w:r w:rsidRPr="006E1696">
              <w:rPr>
                <w:color w:val="000000" w:themeColor="text1"/>
                <w:kern w:val="24"/>
              </w:rPr>
              <w:t>-1.3</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56A4E591" w:rsidR="006E1696" w:rsidRPr="006E1696" w:rsidRDefault="006E1696" w:rsidP="00932C81">
            <w:pPr>
              <w:spacing w:after="0" w:line="240" w:lineRule="auto"/>
              <w:jc w:val="center"/>
              <w:rPr>
                <w:lang w:val="en-AU"/>
              </w:rPr>
            </w:pPr>
            <w:r w:rsidRPr="006E1696">
              <w:rPr>
                <w:color w:val="000000" w:themeColor="text1"/>
                <w:kern w:val="24"/>
              </w:rPr>
              <w:t>-3.4</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BA962AA" w:rsidR="006E1696" w:rsidRPr="006E1696" w:rsidRDefault="006E1696" w:rsidP="00932C81">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2A8C05D6" w:rsidR="006E1696" w:rsidRPr="006E1696" w:rsidRDefault="006E1696" w:rsidP="00932C81">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23C4622C" w:rsidR="006E1696" w:rsidRPr="006E1696" w:rsidRDefault="006E1696" w:rsidP="00932C81">
            <w:pPr>
              <w:spacing w:after="0" w:line="240" w:lineRule="auto"/>
              <w:jc w:val="center"/>
              <w:rPr>
                <w:lang w:val="en-AU"/>
              </w:rPr>
            </w:pPr>
            <w:r w:rsidRPr="006E1696">
              <w:rPr>
                <w:color w:val="000000" w:themeColor="text1"/>
                <w:kern w:val="24"/>
              </w:rPr>
              <w:t>-0.8</w:t>
            </w:r>
          </w:p>
        </w:tc>
        <w:tc>
          <w:tcPr>
            <w:tcW w:w="347" w:type="pct"/>
            <w:tcBorders>
              <w:top w:val="nil"/>
              <w:left w:val="nil"/>
              <w:bottom w:val="nil"/>
              <w:right w:val="nil"/>
            </w:tcBorders>
            <w:vAlign w:val="center"/>
          </w:tcPr>
          <w:p w14:paraId="15602661" w14:textId="7EBF26AC" w:rsidR="006E1696" w:rsidRPr="006E1696" w:rsidRDefault="006E1696" w:rsidP="00932C81">
            <w:pPr>
              <w:spacing w:after="0" w:line="240" w:lineRule="auto"/>
              <w:jc w:val="center"/>
              <w:rPr>
                <w:lang w:val="en-AU"/>
              </w:rPr>
            </w:pPr>
            <w:r w:rsidRPr="006E1696">
              <w:rPr>
                <w:color w:val="000000" w:themeColor="text1"/>
                <w:kern w:val="24"/>
              </w:rPr>
              <w:t>-1.1</w:t>
            </w:r>
          </w:p>
        </w:tc>
        <w:tc>
          <w:tcPr>
            <w:tcW w:w="348" w:type="pct"/>
            <w:tcBorders>
              <w:top w:val="nil"/>
              <w:left w:val="nil"/>
              <w:bottom w:val="nil"/>
              <w:right w:val="nil"/>
            </w:tcBorders>
            <w:vAlign w:val="center"/>
          </w:tcPr>
          <w:p w14:paraId="26C907BB" w14:textId="00E455CC" w:rsidR="006E1696" w:rsidRPr="006E1696" w:rsidRDefault="004645C9" w:rsidP="00932C81">
            <w:pPr>
              <w:spacing w:after="0" w:line="240" w:lineRule="auto"/>
              <w:jc w:val="center"/>
              <w:rPr>
                <w:lang w:val="en-AU"/>
              </w:rPr>
            </w:pPr>
            <w:r>
              <w:rPr>
                <w:color w:val="000000" w:themeColor="text1"/>
                <w:kern w:val="24"/>
              </w:rPr>
              <w:t>-1.8</w:t>
            </w:r>
          </w:p>
        </w:tc>
        <w:tc>
          <w:tcPr>
            <w:tcW w:w="348" w:type="pct"/>
            <w:tcBorders>
              <w:top w:val="nil"/>
              <w:left w:val="nil"/>
              <w:bottom w:val="nil"/>
              <w:right w:val="nil"/>
            </w:tcBorders>
            <w:vAlign w:val="center"/>
          </w:tcPr>
          <w:p w14:paraId="12BC75D5" w14:textId="01796948" w:rsidR="006E1696" w:rsidRPr="006E1696" w:rsidRDefault="006E1696" w:rsidP="00932C81">
            <w:pPr>
              <w:spacing w:after="0" w:line="240" w:lineRule="auto"/>
              <w:jc w:val="center"/>
              <w:rPr>
                <w:lang w:val="en-AU"/>
              </w:rPr>
            </w:pPr>
            <w:r w:rsidRPr="006E1696">
              <w:rPr>
                <w:color w:val="000000" w:themeColor="text1"/>
                <w:kern w:val="24"/>
              </w:rPr>
              <w:t>-2.8</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12C5FF00" w:rsidR="006E1696" w:rsidRPr="006E1696" w:rsidRDefault="006E1696" w:rsidP="00932C81">
            <w:pPr>
              <w:spacing w:after="0" w:line="240" w:lineRule="auto"/>
              <w:jc w:val="center"/>
              <w:rPr>
                <w:lang w:val="en-AU"/>
              </w:rPr>
            </w:pPr>
            <w:r w:rsidRPr="006E1696">
              <w:rPr>
                <w:color w:val="000000" w:themeColor="text1"/>
                <w:kern w:val="24"/>
              </w:rPr>
              <w:t>-2.4</w:t>
            </w:r>
          </w:p>
        </w:tc>
      </w:tr>
      <w:tr w:rsidR="00695625" w:rsidRPr="00F958D1" w14:paraId="36975EF5" w14:textId="77777777" w:rsidTr="00932C81">
        <w:trPr>
          <w:trHeight w:val="20"/>
        </w:trPr>
        <w:tc>
          <w:tcPr>
            <w:tcW w:w="1514"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6E1696" w:rsidRDefault="006E1696" w:rsidP="00932C81">
            <w:pPr>
              <w:spacing w:after="0" w:line="240" w:lineRule="auto"/>
              <w:jc w:val="left"/>
              <w:rPr>
                <w:b/>
                <w:bCs/>
                <w:lang w:val="en-AU"/>
              </w:rPr>
            </w:pPr>
            <w:r>
              <w:rPr>
                <w:b/>
                <w:bCs/>
                <w:noProof/>
                <w:lang w:val="en-AU"/>
              </w:rPr>
              <w:drawing>
                <wp:anchor distT="0" distB="0" distL="114300" distR="114300" simplePos="0" relativeHeight="251738112" behindDoc="0" locked="0" layoutInCell="1" allowOverlap="1" wp14:anchorId="4A1DB314" wp14:editId="0ABF22B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8"/>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3</w:t>
            </w:r>
          </w:p>
          <w:p w14:paraId="205044C6" w14:textId="77777777" w:rsidR="006E1696" w:rsidRPr="00B07835" w:rsidRDefault="006E1696" w:rsidP="00932C81">
            <w:pPr>
              <w:spacing w:after="0" w:line="240" w:lineRule="auto"/>
              <w:jc w:val="left"/>
              <w:rPr>
                <w:b/>
                <w:bCs/>
                <w:sz w:val="32"/>
                <w:lang w:val="en-AU"/>
              </w:rPr>
            </w:pPr>
          </w:p>
          <w:p w14:paraId="426B3652" w14:textId="77777777" w:rsidR="006E1696" w:rsidRDefault="006E1696" w:rsidP="00932C81">
            <w:pPr>
              <w:spacing w:after="0" w:line="240" w:lineRule="auto"/>
              <w:jc w:val="left"/>
              <w:rPr>
                <w:b/>
                <w:bCs/>
                <w:lang w:val="en-AU"/>
              </w:rPr>
            </w:pPr>
          </w:p>
          <w:p w14:paraId="260FD230" w14:textId="47A99E2C" w:rsidR="006E1696" w:rsidRPr="00F958D1" w:rsidRDefault="006E1696" w:rsidP="00932C81">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69"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66B39944" w:rsidR="006E1696" w:rsidRPr="006E1696" w:rsidRDefault="004645C9" w:rsidP="00932C81">
            <w:pPr>
              <w:spacing w:after="0" w:line="240" w:lineRule="auto"/>
              <w:jc w:val="center"/>
              <w:rPr>
                <w:lang w:val="en-AU"/>
              </w:rPr>
            </w:pPr>
            <w:r>
              <w:rPr>
                <w:color w:val="000000" w:themeColor="text1"/>
                <w:kern w:val="24"/>
              </w:rPr>
              <w:t>1.6</w:t>
            </w:r>
          </w:p>
        </w:tc>
        <w:tc>
          <w:tcPr>
            <w:tcW w:w="348"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7E3A7AE9" w:rsidR="006E1696" w:rsidRPr="006E1696" w:rsidRDefault="006E1696" w:rsidP="00932C81">
            <w:pPr>
              <w:spacing w:after="0" w:line="240" w:lineRule="auto"/>
              <w:jc w:val="center"/>
              <w:rPr>
                <w:lang w:val="en-AU"/>
              </w:rPr>
            </w:pPr>
            <w:r w:rsidRPr="006E1696">
              <w:rPr>
                <w:color w:val="000000" w:themeColor="text1"/>
                <w:kern w:val="24"/>
              </w:rPr>
              <w:t>-1.6</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65CBC879" w:rsidR="006E1696" w:rsidRPr="006E1696" w:rsidRDefault="006E1696" w:rsidP="00932C81">
            <w:pPr>
              <w:spacing w:after="0" w:line="240" w:lineRule="auto"/>
              <w:jc w:val="center"/>
              <w:rPr>
                <w:lang w:val="en-AU"/>
              </w:rPr>
            </w:pPr>
            <w:r w:rsidRPr="006E1696">
              <w:rPr>
                <w:color w:val="000000" w:themeColor="text1"/>
                <w:kern w:val="24"/>
              </w:rPr>
              <w:t>-3.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2767AE7F" w:rsidR="006E1696" w:rsidRPr="006E1696" w:rsidRDefault="006E1696" w:rsidP="00932C81">
            <w:pPr>
              <w:spacing w:after="0" w:line="240" w:lineRule="auto"/>
              <w:jc w:val="center"/>
              <w:rPr>
                <w:lang w:val="en-AU"/>
              </w:rPr>
            </w:pPr>
            <w:r w:rsidRPr="006E1696">
              <w:rPr>
                <w:color w:val="000000" w:themeColor="text1"/>
                <w:kern w:val="24"/>
              </w:rPr>
              <w:t>-0.4</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7DCB91D8" w:rsidR="006E1696" w:rsidRPr="006E1696" w:rsidRDefault="006E1696" w:rsidP="00932C81">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73F63D1F" w:rsidR="006E1696" w:rsidRPr="006E1696" w:rsidRDefault="006E1696" w:rsidP="00932C81">
            <w:pPr>
              <w:spacing w:after="0" w:line="240" w:lineRule="auto"/>
              <w:jc w:val="center"/>
              <w:rPr>
                <w:lang w:val="en-AU"/>
              </w:rPr>
            </w:pPr>
            <w:r w:rsidRPr="006E1696">
              <w:rPr>
                <w:color w:val="000000" w:themeColor="text1"/>
                <w:kern w:val="24"/>
              </w:rPr>
              <w:t>-1.0</w:t>
            </w:r>
          </w:p>
        </w:tc>
        <w:tc>
          <w:tcPr>
            <w:tcW w:w="347" w:type="pct"/>
            <w:tcBorders>
              <w:top w:val="nil"/>
              <w:left w:val="nil"/>
              <w:bottom w:val="nil"/>
              <w:right w:val="nil"/>
            </w:tcBorders>
            <w:shd w:val="clear" w:color="auto" w:fill="E7E7E7"/>
            <w:vAlign w:val="center"/>
          </w:tcPr>
          <w:p w14:paraId="1C44AE61" w14:textId="6A7590C4" w:rsidR="006E1696" w:rsidRPr="006E1696" w:rsidRDefault="006E1696" w:rsidP="00932C81">
            <w:pPr>
              <w:spacing w:after="0" w:line="240" w:lineRule="auto"/>
              <w:jc w:val="center"/>
              <w:rPr>
                <w:lang w:val="en-AU"/>
              </w:rPr>
            </w:pPr>
            <w:r w:rsidRPr="006E1696">
              <w:rPr>
                <w:color w:val="000000" w:themeColor="text1"/>
                <w:kern w:val="24"/>
              </w:rPr>
              <w:t>-1.3</w:t>
            </w:r>
          </w:p>
        </w:tc>
        <w:tc>
          <w:tcPr>
            <w:tcW w:w="348" w:type="pct"/>
            <w:tcBorders>
              <w:top w:val="nil"/>
              <w:left w:val="nil"/>
              <w:bottom w:val="nil"/>
              <w:right w:val="nil"/>
            </w:tcBorders>
            <w:shd w:val="clear" w:color="auto" w:fill="E7E7E7"/>
            <w:vAlign w:val="center"/>
          </w:tcPr>
          <w:p w14:paraId="209AC58E" w14:textId="27FBA9D9" w:rsidR="006E1696" w:rsidRPr="006E1696" w:rsidRDefault="004645C9" w:rsidP="00932C81">
            <w:pPr>
              <w:spacing w:after="0" w:line="240" w:lineRule="auto"/>
              <w:jc w:val="center"/>
              <w:rPr>
                <w:lang w:val="en-AU"/>
              </w:rPr>
            </w:pPr>
            <w:r>
              <w:rPr>
                <w:color w:val="000000" w:themeColor="text1"/>
                <w:kern w:val="24"/>
              </w:rPr>
              <w:t>-1.9</w:t>
            </w:r>
          </w:p>
        </w:tc>
        <w:tc>
          <w:tcPr>
            <w:tcW w:w="348" w:type="pct"/>
            <w:tcBorders>
              <w:top w:val="nil"/>
              <w:left w:val="nil"/>
              <w:bottom w:val="nil"/>
              <w:right w:val="nil"/>
            </w:tcBorders>
            <w:shd w:val="clear" w:color="auto" w:fill="E7E7E7"/>
            <w:vAlign w:val="center"/>
          </w:tcPr>
          <w:p w14:paraId="3D27469E" w14:textId="10E80007" w:rsidR="006E1696" w:rsidRPr="006E1696" w:rsidRDefault="006E1696" w:rsidP="00932C81">
            <w:pPr>
              <w:spacing w:after="0" w:line="240" w:lineRule="auto"/>
              <w:jc w:val="center"/>
              <w:rPr>
                <w:lang w:val="en-AU"/>
              </w:rPr>
            </w:pPr>
            <w:r w:rsidRPr="006E1696">
              <w:rPr>
                <w:color w:val="000000" w:themeColor="text1"/>
                <w:kern w:val="24"/>
              </w:rPr>
              <w:t>-3.0</w:t>
            </w:r>
          </w:p>
        </w:tc>
        <w:tc>
          <w:tcPr>
            <w:tcW w:w="338"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641822D" w:rsidR="006E1696" w:rsidRPr="006E1696" w:rsidRDefault="006E1696" w:rsidP="00932C81">
            <w:pPr>
              <w:spacing w:after="0" w:line="240" w:lineRule="auto"/>
              <w:jc w:val="center"/>
              <w:rPr>
                <w:lang w:val="en-AU"/>
              </w:rPr>
            </w:pPr>
            <w:r w:rsidRPr="006E1696">
              <w:rPr>
                <w:color w:val="000000" w:themeColor="text1"/>
                <w:kern w:val="24"/>
              </w:rPr>
              <w:t>-2.7</w:t>
            </w:r>
          </w:p>
        </w:tc>
      </w:tr>
      <w:tr w:rsidR="00695625" w:rsidRPr="00F958D1" w14:paraId="4F9E1BE4" w14:textId="77777777" w:rsidTr="00932C81">
        <w:trPr>
          <w:trHeight w:val="20"/>
        </w:trPr>
        <w:tc>
          <w:tcPr>
            <w:tcW w:w="1514"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6E1696" w:rsidRDefault="006E1696" w:rsidP="00932C81">
            <w:pPr>
              <w:spacing w:after="0" w:line="240" w:lineRule="auto"/>
              <w:jc w:val="left"/>
              <w:rPr>
                <w:b/>
                <w:bCs/>
                <w:lang w:val="en-AU"/>
              </w:rPr>
            </w:pPr>
            <w:r>
              <w:rPr>
                <w:b/>
                <w:bCs/>
                <w:noProof/>
                <w:lang w:val="en-AU"/>
              </w:rPr>
              <w:drawing>
                <wp:anchor distT="0" distB="0" distL="114300" distR="114300" simplePos="0" relativeHeight="251739136" behindDoc="0" locked="0" layoutInCell="1" allowOverlap="1" wp14:anchorId="770DEBA1" wp14:editId="61A2890F">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9"/>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4</w:t>
            </w:r>
          </w:p>
          <w:p w14:paraId="16E44D1C" w14:textId="77777777" w:rsidR="006E1696" w:rsidRDefault="006E1696" w:rsidP="00932C81">
            <w:pPr>
              <w:spacing w:after="0" w:line="240" w:lineRule="auto"/>
              <w:jc w:val="left"/>
              <w:rPr>
                <w:b/>
                <w:bCs/>
                <w:lang w:val="en-AU"/>
              </w:rPr>
            </w:pPr>
          </w:p>
          <w:p w14:paraId="4F6EE398" w14:textId="77777777" w:rsidR="006E1696" w:rsidRDefault="006E1696" w:rsidP="00932C81">
            <w:pPr>
              <w:spacing w:after="0" w:line="240" w:lineRule="auto"/>
              <w:jc w:val="left"/>
              <w:rPr>
                <w:b/>
                <w:bCs/>
                <w:lang w:val="en-AU"/>
              </w:rPr>
            </w:pPr>
          </w:p>
          <w:p w14:paraId="6C1E0F70" w14:textId="47319A2B" w:rsidR="006E1696" w:rsidRPr="00F958D1" w:rsidRDefault="006E1696" w:rsidP="00932C81">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69"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7F03E5FE" w:rsidR="006E1696" w:rsidRPr="006E1696" w:rsidRDefault="004645C9" w:rsidP="00932C81">
            <w:pPr>
              <w:spacing w:after="0" w:line="240" w:lineRule="auto"/>
              <w:jc w:val="center"/>
              <w:rPr>
                <w:lang w:val="en-AU"/>
              </w:rPr>
            </w:pPr>
            <w:r>
              <w:rPr>
                <w:color w:val="000000" w:themeColor="text1"/>
                <w:kern w:val="24"/>
              </w:rPr>
              <w:t>2.6</w:t>
            </w:r>
          </w:p>
        </w:tc>
        <w:tc>
          <w:tcPr>
            <w:tcW w:w="348"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5A0AEB3" w:rsidR="006E1696" w:rsidRPr="006E1696" w:rsidRDefault="006E1696" w:rsidP="00932C81">
            <w:pPr>
              <w:spacing w:after="0" w:line="240" w:lineRule="auto"/>
              <w:jc w:val="center"/>
              <w:rPr>
                <w:lang w:val="en-AU"/>
              </w:rPr>
            </w:pPr>
            <w:r w:rsidRPr="006E1696">
              <w:rPr>
                <w:color w:val="000000" w:themeColor="text1"/>
                <w:kern w:val="24"/>
              </w:rPr>
              <w:t>-0.2</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2ED455BD" w:rsidR="006E1696" w:rsidRPr="006E1696" w:rsidRDefault="006E1696" w:rsidP="00932C81">
            <w:pPr>
              <w:spacing w:after="0" w:line="240" w:lineRule="auto"/>
              <w:jc w:val="center"/>
              <w:rPr>
                <w:lang w:val="en-AU"/>
              </w:rPr>
            </w:pPr>
            <w:r w:rsidRPr="006E1696">
              <w:rPr>
                <w:color w:val="000000" w:themeColor="text1"/>
                <w:kern w:val="24"/>
              </w:rPr>
              <w:t>-1.7</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043505CB" w:rsidR="006E1696" w:rsidRPr="006E1696" w:rsidRDefault="006E1696" w:rsidP="00932C81">
            <w:pPr>
              <w:spacing w:after="0" w:line="240" w:lineRule="auto"/>
              <w:jc w:val="center"/>
              <w:rPr>
                <w:lang w:val="en-AU"/>
              </w:rPr>
            </w:pPr>
            <w:r w:rsidRPr="006E1696">
              <w:rPr>
                <w:color w:val="000000" w:themeColor="text1"/>
                <w:kern w:val="24"/>
              </w:rPr>
              <w:t>0.9</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0DF36926" w:rsidR="006E1696" w:rsidRPr="006E1696" w:rsidRDefault="006E1696" w:rsidP="00932C81">
            <w:pPr>
              <w:spacing w:after="0" w:line="240" w:lineRule="auto"/>
              <w:jc w:val="center"/>
              <w:rPr>
                <w:lang w:val="en-AU"/>
              </w:rPr>
            </w:pPr>
            <w:r w:rsidRPr="006E1696">
              <w:rPr>
                <w:color w:val="000000" w:themeColor="text1"/>
                <w:kern w:val="24"/>
              </w:rPr>
              <w:t>2.0</w:t>
            </w:r>
          </w:p>
        </w:tc>
        <w:tc>
          <w:tcPr>
            <w:tcW w:w="347"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D245549" w:rsidR="006E1696" w:rsidRPr="006E1696" w:rsidRDefault="006E1696" w:rsidP="00932C81">
            <w:pPr>
              <w:spacing w:after="0" w:line="240" w:lineRule="auto"/>
              <w:jc w:val="center"/>
              <w:rPr>
                <w:lang w:val="en-AU"/>
              </w:rPr>
            </w:pPr>
            <w:r w:rsidRPr="006E1696">
              <w:rPr>
                <w:color w:val="000000" w:themeColor="text1"/>
                <w:kern w:val="24"/>
              </w:rPr>
              <w:t>0.5</w:t>
            </w:r>
          </w:p>
        </w:tc>
        <w:tc>
          <w:tcPr>
            <w:tcW w:w="347" w:type="pct"/>
            <w:tcBorders>
              <w:top w:val="nil"/>
              <w:left w:val="nil"/>
              <w:bottom w:val="nil"/>
              <w:right w:val="nil"/>
            </w:tcBorders>
            <w:vAlign w:val="center"/>
          </w:tcPr>
          <w:p w14:paraId="3BF7F2DF" w14:textId="2867AC97" w:rsidR="006E1696" w:rsidRPr="006E1696" w:rsidRDefault="006E1696" w:rsidP="00932C81">
            <w:pPr>
              <w:spacing w:after="0" w:line="240" w:lineRule="auto"/>
              <w:jc w:val="center"/>
              <w:rPr>
                <w:lang w:val="en-AU"/>
              </w:rPr>
            </w:pPr>
            <w:r w:rsidRPr="006E1696">
              <w:rPr>
                <w:color w:val="000000" w:themeColor="text1"/>
                <w:kern w:val="24"/>
              </w:rPr>
              <w:t>0.2</w:t>
            </w:r>
          </w:p>
        </w:tc>
        <w:tc>
          <w:tcPr>
            <w:tcW w:w="348" w:type="pct"/>
            <w:tcBorders>
              <w:top w:val="nil"/>
              <w:left w:val="nil"/>
              <w:bottom w:val="nil"/>
              <w:right w:val="nil"/>
            </w:tcBorders>
            <w:vAlign w:val="center"/>
          </w:tcPr>
          <w:p w14:paraId="59379824" w14:textId="10EC646A" w:rsidR="006E1696" w:rsidRPr="006E1696" w:rsidRDefault="004645C9" w:rsidP="00932C81">
            <w:pPr>
              <w:spacing w:after="0" w:line="240" w:lineRule="auto"/>
              <w:jc w:val="center"/>
              <w:rPr>
                <w:lang w:val="en-AU"/>
              </w:rPr>
            </w:pPr>
            <w:r>
              <w:rPr>
                <w:color w:val="000000" w:themeColor="text1"/>
                <w:kern w:val="24"/>
              </w:rPr>
              <w:t>-0.6</w:t>
            </w:r>
          </w:p>
        </w:tc>
        <w:tc>
          <w:tcPr>
            <w:tcW w:w="348" w:type="pct"/>
            <w:tcBorders>
              <w:top w:val="nil"/>
              <w:left w:val="nil"/>
              <w:bottom w:val="nil"/>
              <w:right w:val="nil"/>
            </w:tcBorders>
            <w:vAlign w:val="center"/>
          </w:tcPr>
          <w:p w14:paraId="21B20245" w14:textId="7702C98D" w:rsidR="006E1696" w:rsidRPr="006E1696" w:rsidRDefault="006E1696" w:rsidP="00932C81">
            <w:pPr>
              <w:spacing w:after="0" w:line="240" w:lineRule="auto"/>
              <w:jc w:val="center"/>
              <w:rPr>
                <w:lang w:val="en-AU"/>
              </w:rPr>
            </w:pPr>
            <w:r w:rsidRPr="006E1696">
              <w:rPr>
                <w:color w:val="000000" w:themeColor="text1"/>
                <w:kern w:val="24"/>
              </w:rPr>
              <w:t>-1.5</w:t>
            </w:r>
          </w:p>
        </w:tc>
        <w:tc>
          <w:tcPr>
            <w:tcW w:w="338"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F28E7E4" w:rsidR="006E1696" w:rsidRPr="006E1696" w:rsidRDefault="006E1696" w:rsidP="00932C81">
            <w:pPr>
              <w:spacing w:after="0" w:line="240" w:lineRule="auto"/>
              <w:jc w:val="center"/>
              <w:rPr>
                <w:lang w:val="en-AU"/>
              </w:rPr>
            </w:pPr>
            <w:r w:rsidRPr="006E1696">
              <w:rPr>
                <w:color w:val="000000" w:themeColor="text1"/>
                <w:kern w:val="24"/>
              </w:rPr>
              <w:t>-1.2</w:t>
            </w:r>
          </w:p>
        </w:tc>
      </w:tr>
      <w:tr w:rsidR="00695625" w:rsidRPr="00F958D1" w14:paraId="0D79748F" w14:textId="77777777" w:rsidTr="00932C81">
        <w:trPr>
          <w:trHeight w:val="20"/>
        </w:trPr>
        <w:tc>
          <w:tcPr>
            <w:tcW w:w="1514" w:type="pct"/>
            <w:tcBorders>
              <w:top w:val="nil"/>
              <w:left w:val="nil"/>
              <w:bottom w:val="single" w:sz="18" w:space="0" w:color="000000"/>
              <w:right w:val="nil"/>
            </w:tcBorders>
            <w:shd w:val="clear" w:color="auto" w:fill="E7E7E7"/>
            <w:tcMar>
              <w:top w:w="72" w:type="dxa"/>
              <w:left w:w="144" w:type="dxa"/>
              <w:bottom w:w="72" w:type="dxa"/>
              <w:right w:w="144" w:type="dxa"/>
            </w:tcMar>
            <w:hideMark/>
          </w:tcPr>
          <w:p w14:paraId="7FA0E2CD" w14:textId="77777777" w:rsidR="006E1696" w:rsidRDefault="006E1696" w:rsidP="00932C81">
            <w:pPr>
              <w:spacing w:after="0" w:line="240" w:lineRule="auto"/>
              <w:jc w:val="left"/>
              <w:rPr>
                <w:b/>
                <w:bCs/>
                <w:lang w:val="en-AU"/>
              </w:rPr>
            </w:pPr>
            <w:r>
              <w:rPr>
                <w:b/>
                <w:bCs/>
                <w:noProof/>
                <w:lang w:val="en-AU"/>
              </w:rPr>
              <w:drawing>
                <wp:anchor distT="0" distB="0" distL="114300" distR="114300" simplePos="0" relativeHeight="251743232" behindDoc="0" locked="0" layoutInCell="1" allowOverlap="1" wp14:anchorId="10C1F030" wp14:editId="3370FD76">
                  <wp:simplePos x="0" y="0"/>
                  <wp:positionH relativeFrom="column">
                    <wp:posOffset>127635</wp:posOffset>
                  </wp:positionH>
                  <wp:positionV relativeFrom="paragraph">
                    <wp:posOffset>635</wp:posOffset>
                  </wp:positionV>
                  <wp:extent cx="1371600" cy="781050"/>
                  <wp:effectExtent l="0" t="0" r="0" b="0"/>
                  <wp:wrapNone/>
                  <wp:docPr id="22" name="Picture 22"/>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70"/>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Pr>
                <w:b/>
                <w:bCs/>
                <w:lang w:val="en-AU"/>
              </w:rPr>
              <w:t>15</w:t>
            </w:r>
          </w:p>
          <w:p w14:paraId="5A29BEAB" w14:textId="77777777" w:rsidR="006E1696" w:rsidRPr="00B07835" w:rsidRDefault="006E1696" w:rsidP="00932C81">
            <w:pPr>
              <w:spacing w:after="0" w:line="240" w:lineRule="auto"/>
              <w:jc w:val="left"/>
              <w:rPr>
                <w:b/>
                <w:bCs/>
                <w:sz w:val="32"/>
                <w:lang w:val="en-AU"/>
              </w:rPr>
            </w:pPr>
          </w:p>
          <w:p w14:paraId="0E848B0E" w14:textId="77777777" w:rsidR="006E1696" w:rsidRDefault="006E1696" w:rsidP="00932C81">
            <w:pPr>
              <w:spacing w:after="0" w:line="240" w:lineRule="auto"/>
              <w:jc w:val="left"/>
              <w:rPr>
                <w:b/>
                <w:bCs/>
                <w:lang w:val="en-AU"/>
              </w:rPr>
            </w:pPr>
          </w:p>
          <w:p w14:paraId="0DD73EE7" w14:textId="0711AF21" w:rsidR="006E1696" w:rsidRPr="00F958D1" w:rsidRDefault="006E1696" w:rsidP="00932C81">
            <w:pPr>
              <w:spacing w:after="0" w:line="24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369" w:type="pct"/>
            <w:tcBorders>
              <w:top w:val="nil"/>
              <w:left w:val="nil"/>
              <w:bottom w:val="single" w:sz="18" w:space="0" w:color="000000"/>
              <w:right w:val="nil"/>
            </w:tcBorders>
            <w:shd w:val="clear" w:color="auto" w:fill="E7E7E7"/>
            <w:tcMar>
              <w:top w:w="72" w:type="dxa"/>
              <w:left w:w="144" w:type="dxa"/>
              <w:bottom w:w="72" w:type="dxa"/>
              <w:right w:w="144" w:type="dxa"/>
            </w:tcMar>
            <w:vAlign w:val="center"/>
            <w:hideMark/>
          </w:tcPr>
          <w:p w14:paraId="0A9C496B" w14:textId="6A6E28B8" w:rsidR="006E1696" w:rsidRPr="006E1696" w:rsidRDefault="004645C9" w:rsidP="00932C81">
            <w:pPr>
              <w:spacing w:after="0" w:line="240" w:lineRule="auto"/>
              <w:jc w:val="center"/>
              <w:rPr>
                <w:lang w:val="en-AU"/>
              </w:rPr>
            </w:pPr>
            <w:r>
              <w:rPr>
                <w:color w:val="000000" w:themeColor="text1"/>
                <w:kern w:val="24"/>
              </w:rPr>
              <w:t>-1.7</w:t>
            </w:r>
          </w:p>
        </w:tc>
        <w:tc>
          <w:tcPr>
            <w:tcW w:w="348"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651C1E6" w14:textId="0DE56D57" w:rsidR="006E1696" w:rsidRPr="006E1696" w:rsidRDefault="006E1696" w:rsidP="00932C81">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345B8F35" w14:textId="619AA63E" w:rsidR="006E1696" w:rsidRPr="006E1696" w:rsidRDefault="006E1696" w:rsidP="00932C81">
            <w:pPr>
              <w:spacing w:after="0" w:line="240" w:lineRule="auto"/>
              <w:jc w:val="center"/>
              <w:rPr>
                <w:lang w:val="en-AU"/>
              </w:rPr>
            </w:pPr>
            <w:r w:rsidRPr="006E1696">
              <w:rPr>
                <w:color w:val="000000" w:themeColor="text1"/>
                <w:kern w:val="24"/>
              </w:rPr>
              <w:t>-5.7</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69EF1627" w14:textId="64D14772" w:rsidR="006E1696" w:rsidRPr="006E1696" w:rsidRDefault="006E1696" w:rsidP="00932C81">
            <w:pPr>
              <w:spacing w:after="0" w:line="240" w:lineRule="auto"/>
              <w:jc w:val="center"/>
              <w:rPr>
                <w:lang w:val="en-AU"/>
              </w:rPr>
            </w:pPr>
            <w:r w:rsidRPr="006E1696">
              <w:rPr>
                <w:color w:val="000000" w:themeColor="text1"/>
                <w:kern w:val="24"/>
              </w:rPr>
              <w:t>-3.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534536DC" w14:textId="0CF4D5B5" w:rsidR="006E1696" w:rsidRPr="006E1696" w:rsidRDefault="006E1696" w:rsidP="00932C81">
            <w:pPr>
              <w:spacing w:after="0" w:line="240" w:lineRule="auto"/>
              <w:jc w:val="center"/>
              <w:rPr>
                <w:lang w:val="en-AU"/>
              </w:rPr>
            </w:pPr>
            <w:r w:rsidRPr="006E1696">
              <w:rPr>
                <w:color w:val="000000" w:themeColor="text1"/>
                <w:kern w:val="24"/>
              </w:rPr>
              <w:t>-2.8</w:t>
            </w:r>
          </w:p>
        </w:tc>
        <w:tc>
          <w:tcPr>
            <w:tcW w:w="347" w:type="pct"/>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0E8E408C" w14:textId="39223B34" w:rsidR="006E1696" w:rsidRPr="006E1696" w:rsidRDefault="006E1696" w:rsidP="00932C81">
            <w:pPr>
              <w:spacing w:after="0" w:line="240" w:lineRule="auto"/>
              <w:jc w:val="center"/>
              <w:rPr>
                <w:lang w:val="en-AU"/>
              </w:rPr>
            </w:pPr>
            <w:r w:rsidRPr="006E1696">
              <w:rPr>
                <w:color w:val="000000" w:themeColor="text1"/>
                <w:kern w:val="24"/>
              </w:rPr>
              <w:t>-4.4</w:t>
            </w:r>
          </w:p>
        </w:tc>
        <w:tc>
          <w:tcPr>
            <w:tcW w:w="347" w:type="pct"/>
            <w:tcBorders>
              <w:top w:val="nil"/>
              <w:left w:val="nil"/>
              <w:bottom w:val="single" w:sz="18" w:space="0" w:color="000000"/>
              <w:right w:val="nil"/>
            </w:tcBorders>
            <w:shd w:val="clear" w:color="auto" w:fill="E7E7E7"/>
            <w:vAlign w:val="center"/>
          </w:tcPr>
          <w:p w14:paraId="08DE84B8" w14:textId="26B232A7" w:rsidR="006E1696" w:rsidRPr="006E1696" w:rsidRDefault="006E1696" w:rsidP="00932C81">
            <w:pPr>
              <w:spacing w:after="0" w:line="240" w:lineRule="auto"/>
              <w:jc w:val="center"/>
              <w:rPr>
                <w:lang w:val="en-AU"/>
              </w:rPr>
            </w:pPr>
            <w:r w:rsidRPr="006E1696">
              <w:rPr>
                <w:color w:val="000000" w:themeColor="text1"/>
                <w:kern w:val="24"/>
              </w:rPr>
              <w:t>-4.8</w:t>
            </w:r>
          </w:p>
        </w:tc>
        <w:tc>
          <w:tcPr>
            <w:tcW w:w="348" w:type="pct"/>
            <w:tcBorders>
              <w:top w:val="nil"/>
              <w:left w:val="nil"/>
              <w:bottom w:val="single" w:sz="18" w:space="0" w:color="000000"/>
              <w:right w:val="nil"/>
            </w:tcBorders>
            <w:shd w:val="clear" w:color="auto" w:fill="E7E7E7"/>
            <w:vAlign w:val="center"/>
          </w:tcPr>
          <w:p w14:paraId="2513F05B" w14:textId="36B3E11A" w:rsidR="006E1696" w:rsidRPr="006E1696" w:rsidRDefault="004645C9" w:rsidP="00932C81">
            <w:pPr>
              <w:spacing w:after="0" w:line="240" w:lineRule="auto"/>
              <w:jc w:val="center"/>
              <w:rPr>
                <w:lang w:val="en-AU"/>
              </w:rPr>
            </w:pPr>
            <w:r>
              <w:rPr>
                <w:color w:val="000000" w:themeColor="text1"/>
                <w:kern w:val="24"/>
              </w:rPr>
              <w:t>-5.3</w:t>
            </w:r>
          </w:p>
        </w:tc>
        <w:tc>
          <w:tcPr>
            <w:tcW w:w="348" w:type="pct"/>
            <w:tcBorders>
              <w:top w:val="nil"/>
              <w:left w:val="nil"/>
              <w:bottom w:val="single" w:sz="18" w:space="0" w:color="000000"/>
              <w:right w:val="nil"/>
            </w:tcBorders>
            <w:shd w:val="clear" w:color="auto" w:fill="E7E7E7"/>
            <w:vAlign w:val="center"/>
          </w:tcPr>
          <w:p w14:paraId="41727E08" w14:textId="43355AD5" w:rsidR="006E1696" w:rsidRPr="006E1696" w:rsidRDefault="006E1696" w:rsidP="00932C81">
            <w:pPr>
              <w:spacing w:after="0" w:line="240" w:lineRule="auto"/>
              <w:jc w:val="center"/>
              <w:rPr>
                <w:lang w:val="en-AU"/>
              </w:rPr>
            </w:pPr>
            <w:r w:rsidRPr="006E1696">
              <w:rPr>
                <w:color w:val="000000" w:themeColor="text1"/>
                <w:kern w:val="24"/>
              </w:rPr>
              <w:t>-5.8</w:t>
            </w:r>
          </w:p>
        </w:tc>
        <w:tc>
          <w:tcPr>
            <w:tcW w:w="338" w:type="pct"/>
            <w:gridSpan w:val="2"/>
            <w:tcBorders>
              <w:top w:val="nil"/>
              <w:left w:val="nil"/>
              <w:bottom w:val="single" w:sz="18" w:space="0" w:color="000000"/>
              <w:right w:val="nil"/>
            </w:tcBorders>
            <w:shd w:val="clear" w:color="auto" w:fill="E7E7E7"/>
            <w:tcMar>
              <w:top w:w="15" w:type="dxa"/>
              <w:left w:w="15" w:type="dxa"/>
              <w:bottom w:w="0" w:type="dxa"/>
              <w:right w:w="15" w:type="dxa"/>
            </w:tcMar>
            <w:vAlign w:val="center"/>
            <w:hideMark/>
          </w:tcPr>
          <w:p w14:paraId="28ACEFD5" w14:textId="6B2F1092" w:rsidR="006E1696" w:rsidRPr="006E1696" w:rsidRDefault="006E1696" w:rsidP="00932C81">
            <w:pPr>
              <w:spacing w:after="0" w:line="240" w:lineRule="auto"/>
              <w:jc w:val="center"/>
              <w:rPr>
                <w:lang w:val="en-AU"/>
              </w:rPr>
            </w:pPr>
            <w:r w:rsidRPr="006E1696">
              <w:rPr>
                <w:color w:val="000000" w:themeColor="text1"/>
                <w:kern w:val="24"/>
              </w:rPr>
              <w:t>-5.4</w:t>
            </w:r>
          </w:p>
        </w:tc>
      </w:tr>
      <w:tr w:rsidR="004645C9" w:rsidRPr="00F958D1" w14:paraId="2C012988"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7794295" w14:textId="77777777" w:rsidR="004645C9" w:rsidRPr="00E20A3E" w:rsidRDefault="004645C9" w:rsidP="00932C81">
            <w:pPr>
              <w:spacing w:after="0" w:line="240" w:lineRule="auto"/>
              <w:jc w:val="center"/>
              <w:rPr>
                <w:lang w:val="en-AU"/>
              </w:rPr>
            </w:pPr>
            <w:r>
              <w:rPr>
                <w:color w:val="000000" w:themeColor="text1"/>
                <w:kern w:val="24"/>
              </w:rPr>
              <w:t>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51FBFD2F" w14:textId="7044884A" w:rsidR="004645C9" w:rsidRPr="006E1696" w:rsidRDefault="004645C9" w:rsidP="00932C81">
            <w:pPr>
              <w:spacing w:after="0" w:line="240" w:lineRule="auto"/>
              <w:jc w:val="center"/>
              <w:rPr>
                <w:lang w:val="en-AU"/>
              </w:rPr>
            </w:pPr>
            <w:r>
              <w:rPr>
                <w:color w:val="000000" w:themeColor="text1"/>
                <w:kern w:val="24"/>
              </w:rPr>
              <w:t>4</w:t>
            </w:r>
            <w:r w:rsidRPr="006E1696">
              <w:rPr>
                <w:color w:val="000000" w:themeColor="text1"/>
                <w:kern w:val="24"/>
              </w:rPr>
              <w:t>.0</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4B2CD09C" w14:textId="19CF5928" w:rsidR="004645C9" w:rsidRPr="006E1696" w:rsidRDefault="004645C9" w:rsidP="00932C81">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14BD707" w14:textId="7B2F6212" w:rsidR="004645C9" w:rsidRPr="006E1696" w:rsidRDefault="004645C9" w:rsidP="00932C81">
            <w:pPr>
              <w:spacing w:after="0" w:line="240" w:lineRule="auto"/>
              <w:jc w:val="center"/>
              <w:rPr>
                <w:lang w:val="en-AU"/>
              </w:rPr>
            </w:pPr>
            <w:r w:rsidRPr="006E1696">
              <w:rPr>
                <w:color w:val="000000"/>
                <w:kern w:val="24"/>
              </w:rPr>
              <w:t>0.8</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2584DFAB" w14:textId="16B9FCA2" w:rsidR="004645C9" w:rsidRPr="006E1696" w:rsidRDefault="004645C9" w:rsidP="00932C81">
            <w:pPr>
              <w:spacing w:after="0" w:line="240" w:lineRule="auto"/>
              <w:jc w:val="center"/>
              <w:rPr>
                <w:lang w:val="en-AU"/>
              </w:rPr>
            </w:pPr>
            <w:r w:rsidRPr="006E1696">
              <w:rPr>
                <w:color w:val="000000"/>
                <w:kern w:val="24"/>
              </w:rPr>
              <w:t>2.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5855878" w14:textId="1EF0BF1D" w:rsidR="004645C9" w:rsidRPr="006E1696" w:rsidRDefault="004645C9" w:rsidP="00932C81">
            <w:pPr>
              <w:spacing w:after="0" w:line="240" w:lineRule="auto"/>
              <w:jc w:val="center"/>
              <w:rPr>
                <w:lang w:val="en-AU"/>
              </w:rPr>
            </w:pPr>
            <w:r w:rsidRPr="006E1696">
              <w:rPr>
                <w:color w:val="000000"/>
                <w:kern w:val="24"/>
              </w:rPr>
              <w:t>3.0</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79FDA06" w14:textId="035FBD20" w:rsidR="004645C9" w:rsidRPr="006E1696" w:rsidRDefault="004645C9" w:rsidP="00932C81">
            <w:pPr>
              <w:spacing w:after="0" w:line="240" w:lineRule="auto"/>
              <w:jc w:val="center"/>
              <w:rPr>
                <w:lang w:val="en-AU"/>
              </w:rPr>
            </w:pPr>
            <w:r w:rsidRPr="006E1696">
              <w:rPr>
                <w:color w:val="000000"/>
                <w:kern w:val="24"/>
              </w:rPr>
              <w:t>1.9</w:t>
            </w:r>
          </w:p>
        </w:tc>
        <w:tc>
          <w:tcPr>
            <w:tcW w:w="347" w:type="pct"/>
            <w:tcBorders>
              <w:top w:val="single" w:sz="18" w:space="0" w:color="000000"/>
              <w:left w:val="nil"/>
              <w:bottom w:val="single" w:sz="18" w:space="0" w:color="000000"/>
              <w:right w:val="nil"/>
            </w:tcBorders>
            <w:vAlign w:val="center"/>
          </w:tcPr>
          <w:p w14:paraId="2C3439E1" w14:textId="602B486D" w:rsidR="004645C9" w:rsidRPr="006E1696" w:rsidRDefault="004645C9" w:rsidP="00932C81">
            <w:pPr>
              <w:spacing w:after="0" w:line="240" w:lineRule="auto"/>
              <w:jc w:val="center"/>
              <w:rPr>
                <w:color w:val="000000"/>
                <w:kern w:val="24"/>
              </w:rPr>
            </w:pPr>
            <w:r w:rsidRPr="006E1696">
              <w:rPr>
                <w:color w:val="000000"/>
                <w:kern w:val="24"/>
              </w:rPr>
              <w:t>1.7</w:t>
            </w:r>
          </w:p>
        </w:tc>
        <w:tc>
          <w:tcPr>
            <w:tcW w:w="348" w:type="pct"/>
            <w:tcBorders>
              <w:top w:val="single" w:sz="18" w:space="0" w:color="000000"/>
              <w:left w:val="nil"/>
              <w:bottom w:val="single" w:sz="18" w:space="0" w:color="000000"/>
              <w:right w:val="nil"/>
            </w:tcBorders>
            <w:vAlign w:val="center"/>
          </w:tcPr>
          <w:p w14:paraId="45759797" w14:textId="2F4E6515" w:rsidR="004645C9" w:rsidRPr="006E1696" w:rsidRDefault="004645C9" w:rsidP="00932C81">
            <w:pPr>
              <w:spacing w:after="0" w:line="240" w:lineRule="auto"/>
              <w:jc w:val="center"/>
              <w:rPr>
                <w:color w:val="000000"/>
                <w:kern w:val="24"/>
              </w:rPr>
            </w:pPr>
            <w:r>
              <w:rPr>
                <w:color w:val="000000" w:themeColor="text1"/>
                <w:kern w:val="24"/>
              </w:rPr>
              <w:t>1.3</w:t>
            </w:r>
          </w:p>
        </w:tc>
        <w:tc>
          <w:tcPr>
            <w:tcW w:w="348" w:type="pct"/>
            <w:tcBorders>
              <w:top w:val="single" w:sz="18" w:space="0" w:color="000000"/>
              <w:left w:val="nil"/>
              <w:bottom w:val="single" w:sz="18" w:space="0" w:color="000000"/>
              <w:right w:val="nil"/>
            </w:tcBorders>
            <w:vAlign w:val="center"/>
          </w:tcPr>
          <w:p w14:paraId="712D5899" w14:textId="35B85BE3" w:rsidR="004645C9" w:rsidRPr="006E1696" w:rsidRDefault="004645C9" w:rsidP="00932C81">
            <w:pPr>
              <w:spacing w:after="0" w:line="240" w:lineRule="auto"/>
              <w:jc w:val="center"/>
              <w:rPr>
                <w:color w:val="000000"/>
                <w:kern w:val="24"/>
              </w:rPr>
            </w:pPr>
            <w:r w:rsidRPr="006E1696">
              <w:rPr>
                <w:color w:val="000000" w:themeColor="text1"/>
                <w:kern w:val="24"/>
              </w:rPr>
              <w:t>0.7</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A7BD758" w14:textId="1D2444F8" w:rsidR="004645C9" w:rsidRPr="006E1696" w:rsidRDefault="004645C9" w:rsidP="00932C81">
            <w:pPr>
              <w:spacing w:after="0" w:line="240" w:lineRule="auto"/>
              <w:jc w:val="center"/>
              <w:rPr>
                <w:lang w:val="en-AU"/>
              </w:rPr>
            </w:pPr>
            <w:r w:rsidRPr="006E1696">
              <w:rPr>
                <w:color w:val="000000" w:themeColor="text1"/>
                <w:kern w:val="24"/>
              </w:rPr>
              <w:t>0.7</w:t>
            </w:r>
          </w:p>
        </w:tc>
      </w:tr>
      <w:tr w:rsidR="004645C9" w:rsidRPr="00F958D1" w14:paraId="00063671"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A302B9" w14:textId="36AAA2B1" w:rsidR="004645C9" w:rsidRPr="00E20A3E" w:rsidRDefault="004645C9" w:rsidP="00932C81">
            <w:pPr>
              <w:spacing w:after="0" w:line="240" w:lineRule="auto"/>
              <w:jc w:val="center"/>
              <w:rPr>
                <w:lang w:val="en-AU"/>
              </w:rPr>
            </w:pPr>
            <w:r>
              <w:rPr>
                <w:color w:val="000000" w:themeColor="text1"/>
                <w:kern w:val="24"/>
              </w:rPr>
              <w:t>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FAC5583" w14:textId="5DE68EF4" w:rsidR="004645C9" w:rsidRPr="006E1696" w:rsidRDefault="004645C9" w:rsidP="00932C81">
            <w:pPr>
              <w:spacing w:after="0" w:line="240" w:lineRule="auto"/>
              <w:jc w:val="center"/>
              <w:rPr>
                <w:lang w:val="en-AU"/>
              </w:rPr>
            </w:pPr>
            <w:r>
              <w:rPr>
                <w:color w:val="000000" w:themeColor="text1"/>
                <w:kern w:val="24"/>
              </w:rPr>
              <w:t>4</w:t>
            </w:r>
            <w:r w:rsidRPr="006E1696">
              <w:rPr>
                <w:color w:val="000000" w:themeColor="text1"/>
                <w:kern w:val="24"/>
              </w:rPr>
              <w:t>.1</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159686A" w14:textId="66801E9F" w:rsidR="004645C9" w:rsidRPr="006E1696" w:rsidRDefault="004645C9" w:rsidP="00932C81">
            <w:pPr>
              <w:spacing w:after="0" w:line="240" w:lineRule="auto"/>
              <w:jc w:val="center"/>
              <w:rPr>
                <w:lang w:val="en-AU"/>
              </w:rPr>
            </w:pPr>
            <w:r w:rsidRPr="006E1696">
              <w:rPr>
                <w:color w:val="000000"/>
                <w:kern w:val="24"/>
              </w:rPr>
              <w:t>1.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E07A4F2" w14:textId="5DCAF6A1" w:rsidR="004645C9" w:rsidRPr="006E1696" w:rsidRDefault="004645C9" w:rsidP="00932C81">
            <w:pPr>
              <w:spacing w:after="0" w:line="240" w:lineRule="auto"/>
              <w:jc w:val="center"/>
              <w:rPr>
                <w:lang w:val="en-AU"/>
              </w:rPr>
            </w:pPr>
            <w:r w:rsidRPr="006E1696">
              <w:rPr>
                <w:color w:val="000000"/>
                <w:kern w:val="24"/>
              </w:rPr>
              <w:t>1.1</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64F83E5" w14:textId="7ECAB013" w:rsidR="004645C9" w:rsidRPr="006E1696" w:rsidRDefault="004645C9" w:rsidP="00932C81">
            <w:pPr>
              <w:spacing w:after="0" w:line="240" w:lineRule="auto"/>
              <w:jc w:val="center"/>
              <w:rPr>
                <w:lang w:val="en-AU"/>
              </w:rPr>
            </w:pPr>
            <w:r w:rsidRPr="006E1696">
              <w:rPr>
                <w:color w:val="000000" w:themeColor="text1"/>
                <w:kern w:val="24"/>
              </w:rPr>
              <w:t>2.4</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383D9EF" w14:textId="4B4520BF" w:rsidR="004645C9" w:rsidRPr="006E1696" w:rsidRDefault="004645C9" w:rsidP="00932C81">
            <w:pPr>
              <w:spacing w:after="0" w:line="240" w:lineRule="auto"/>
              <w:jc w:val="center"/>
              <w:rPr>
                <w:lang w:val="en-AU"/>
              </w:rPr>
            </w:pPr>
            <w:r w:rsidRPr="006E1696">
              <w:rPr>
                <w:color w:val="000000" w:themeColor="text1"/>
                <w:kern w:val="24"/>
              </w:rPr>
              <w:t>3.3</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4C7553" w14:textId="21170DDC" w:rsidR="004645C9" w:rsidRPr="006E1696" w:rsidRDefault="004645C9" w:rsidP="00932C81">
            <w:pPr>
              <w:spacing w:after="0" w:line="240" w:lineRule="auto"/>
              <w:jc w:val="center"/>
              <w:rPr>
                <w:lang w:val="en-AU"/>
              </w:rPr>
            </w:pPr>
            <w:r w:rsidRPr="006E1696">
              <w:rPr>
                <w:color w:val="000000" w:themeColor="text1"/>
                <w:kern w:val="24"/>
              </w:rPr>
              <w:t>2.0</w:t>
            </w:r>
          </w:p>
        </w:tc>
        <w:tc>
          <w:tcPr>
            <w:tcW w:w="347" w:type="pct"/>
            <w:tcBorders>
              <w:top w:val="single" w:sz="18" w:space="0" w:color="000000"/>
              <w:left w:val="nil"/>
              <w:bottom w:val="single" w:sz="18" w:space="0" w:color="000000"/>
              <w:right w:val="nil"/>
            </w:tcBorders>
            <w:vAlign w:val="center"/>
          </w:tcPr>
          <w:p w14:paraId="2AA45BBD" w14:textId="76D5770F" w:rsidR="004645C9" w:rsidRPr="006E1696" w:rsidRDefault="004645C9" w:rsidP="00932C81">
            <w:pPr>
              <w:spacing w:after="0" w:line="240" w:lineRule="auto"/>
              <w:jc w:val="center"/>
              <w:rPr>
                <w:color w:val="000000" w:themeColor="text1"/>
                <w:kern w:val="24"/>
              </w:rPr>
            </w:pPr>
            <w:r w:rsidRPr="006E1696">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3F59CF4D" w14:textId="2BD62C15" w:rsidR="004645C9" w:rsidRPr="006E1696" w:rsidRDefault="004645C9" w:rsidP="00932C81">
            <w:pPr>
              <w:spacing w:after="0" w:line="240" w:lineRule="auto"/>
              <w:jc w:val="center"/>
              <w:rPr>
                <w:color w:val="000000" w:themeColor="text1"/>
                <w:kern w:val="24"/>
              </w:rPr>
            </w:pPr>
            <w:r>
              <w:rPr>
                <w:color w:val="000000" w:themeColor="text1"/>
                <w:kern w:val="24"/>
              </w:rPr>
              <w:t>1.2</w:t>
            </w:r>
          </w:p>
        </w:tc>
        <w:tc>
          <w:tcPr>
            <w:tcW w:w="348" w:type="pct"/>
            <w:tcBorders>
              <w:top w:val="single" w:sz="18" w:space="0" w:color="000000"/>
              <w:left w:val="nil"/>
              <w:bottom w:val="single" w:sz="18" w:space="0" w:color="000000"/>
              <w:right w:val="nil"/>
            </w:tcBorders>
            <w:vAlign w:val="center"/>
          </w:tcPr>
          <w:p w14:paraId="4AAA852F" w14:textId="6DC3832E" w:rsidR="004645C9" w:rsidRPr="006E1696" w:rsidRDefault="004645C9" w:rsidP="00932C81">
            <w:pPr>
              <w:spacing w:after="0" w:line="240" w:lineRule="auto"/>
              <w:jc w:val="center"/>
              <w:rPr>
                <w:color w:val="000000" w:themeColor="text1"/>
                <w:kern w:val="24"/>
              </w:rPr>
            </w:pPr>
            <w:r w:rsidRPr="006E1696">
              <w:rPr>
                <w:color w:val="000000" w:themeColor="text1"/>
                <w:kern w:val="24"/>
              </w:rPr>
              <w:t>1.1</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43DC046" w14:textId="288BE7E9" w:rsidR="004645C9" w:rsidRPr="006E1696" w:rsidRDefault="004645C9" w:rsidP="00932C81">
            <w:pPr>
              <w:spacing w:after="0" w:line="240" w:lineRule="auto"/>
              <w:jc w:val="center"/>
              <w:rPr>
                <w:lang w:val="en-AU"/>
              </w:rPr>
            </w:pPr>
            <w:r w:rsidRPr="006E1696">
              <w:rPr>
                <w:color w:val="000000" w:themeColor="text1"/>
                <w:kern w:val="24"/>
              </w:rPr>
              <w:t>1.0</w:t>
            </w:r>
          </w:p>
        </w:tc>
      </w:tr>
      <w:tr w:rsidR="004645C9" w:rsidRPr="00F958D1" w14:paraId="4A95105C"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77777777" w:rsidR="004645C9" w:rsidRPr="00E20A3E" w:rsidRDefault="004645C9" w:rsidP="00932C81">
            <w:pPr>
              <w:spacing w:after="0" w:line="240" w:lineRule="auto"/>
              <w:jc w:val="center"/>
              <w:rPr>
                <w:lang w:val="en-AU"/>
              </w:rPr>
            </w:pPr>
            <w:proofErr w:type="spellStart"/>
            <w:r>
              <w:rPr>
                <w:color w:val="000000" w:themeColor="text1"/>
                <w:kern w:val="24"/>
              </w:rPr>
              <w:t>Corrected</w:t>
            </w:r>
            <w:r>
              <w:rPr>
                <w:i/>
                <w:vertAlign w:val="superscript"/>
              </w:rPr>
              <w:t>b</w:t>
            </w:r>
            <w:proofErr w:type="spellEnd"/>
            <w:r>
              <w:rPr>
                <w:color w:val="000000" w:themeColor="text1"/>
                <w:kern w:val="24"/>
              </w:rPr>
              <w:t xml:space="preserve"> MA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1002331D" w:rsidR="004645C9" w:rsidRPr="006E1696" w:rsidRDefault="004645C9" w:rsidP="00932C81">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1F6DA92" w:rsidR="004645C9" w:rsidRPr="006E1696" w:rsidRDefault="004645C9" w:rsidP="00932C81">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04652DBE" w:rsidR="004645C9" w:rsidRPr="006E1696" w:rsidRDefault="004645C9" w:rsidP="00932C81">
            <w:pPr>
              <w:spacing w:after="0" w:line="240" w:lineRule="auto"/>
              <w:jc w:val="center"/>
              <w:rPr>
                <w:lang w:val="en-AU"/>
              </w:rPr>
            </w:pPr>
            <w:r w:rsidRPr="006E1696">
              <w:rPr>
                <w:color w:val="000000"/>
                <w:kern w:val="24"/>
              </w:rPr>
              <w:t>0.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4B7A9160" w:rsidR="004645C9" w:rsidRPr="006E1696" w:rsidRDefault="004645C9" w:rsidP="00932C81">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6CB9D49C" w:rsidR="004645C9" w:rsidRPr="006E1696" w:rsidRDefault="004645C9" w:rsidP="00932C81">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162278F4" w:rsidR="004645C9" w:rsidRPr="006E1696" w:rsidRDefault="004645C9" w:rsidP="00932C81">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49A713E6" w14:textId="2D39BC68" w:rsidR="004645C9" w:rsidRPr="006E1696" w:rsidRDefault="004645C9" w:rsidP="00932C81">
            <w:pPr>
              <w:spacing w:after="0" w:line="240" w:lineRule="auto"/>
              <w:jc w:val="center"/>
              <w:rPr>
                <w:color w:val="000000" w:themeColor="text1"/>
                <w:kern w:val="24"/>
              </w:rPr>
            </w:pPr>
            <w:r>
              <w:rPr>
                <w:color w:val="000000" w:themeColor="text1"/>
                <w:kern w:val="24"/>
              </w:rPr>
              <w:t>1.7</w:t>
            </w:r>
          </w:p>
        </w:tc>
        <w:tc>
          <w:tcPr>
            <w:tcW w:w="348" w:type="pct"/>
            <w:tcBorders>
              <w:top w:val="single" w:sz="18" w:space="0" w:color="000000"/>
              <w:left w:val="nil"/>
              <w:bottom w:val="single" w:sz="18" w:space="0" w:color="000000"/>
              <w:right w:val="nil"/>
            </w:tcBorders>
            <w:vAlign w:val="center"/>
          </w:tcPr>
          <w:p w14:paraId="0C27D139" w14:textId="2CB5048B" w:rsidR="004645C9" w:rsidRPr="006E1696" w:rsidRDefault="004645C9" w:rsidP="00932C81">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23B42AED" w14:textId="6CC0A707" w:rsidR="004645C9" w:rsidRPr="006E1696" w:rsidRDefault="004645C9" w:rsidP="00932C81">
            <w:pPr>
              <w:spacing w:after="0" w:line="240" w:lineRule="auto"/>
              <w:jc w:val="center"/>
              <w:rPr>
                <w:color w:val="000000" w:themeColor="text1"/>
                <w:kern w:val="24"/>
              </w:rPr>
            </w:pPr>
            <w:r w:rsidRPr="006E1696">
              <w:rPr>
                <w:color w:val="000000" w:themeColor="text1"/>
                <w:kern w:val="24"/>
              </w:rPr>
              <w:t>0.3</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3B6939D8" w:rsidR="004645C9" w:rsidRPr="006E1696" w:rsidRDefault="004645C9" w:rsidP="00932C81">
            <w:pPr>
              <w:spacing w:after="0" w:line="240" w:lineRule="auto"/>
              <w:jc w:val="center"/>
              <w:rPr>
                <w:lang w:val="en-AU"/>
              </w:rPr>
            </w:pPr>
            <w:r w:rsidRPr="006E1696">
              <w:rPr>
                <w:color w:val="000000" w:themeColor="text1"/>
                <w:kern w:val="24"/>
              </w:rPr>
              <w:t>0.4</w:t>
            </w:r>
          </w:p>
        </w:tc>
      </w:tr>
      <w:tr w:rsidR="004645C9" w:rsidRPr="00F958D1" w14:paraId="44AD1EB9" w14:textId="77777777" w:rsidTr="004645C9">
        <w:trPr>
          <w:trHeight w:val="337"/>
        </w:trPr>
        <w:tc>
          <w:tcPr>
            <w:tcW w:w="1514"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77777777" w:rsidR="004645C9" w:rsidRPr="00E20A3E" w:rsidRDefault="004645C9" w:rsidP="00932C81">
            <w:pPr>
              <w:spacing w:after="0" w:line="240" w:lineRule="auto"/>
              <w:jc w:val="center"/>
              <w:rPr>
                <w:lang w:val="en-AU"/>
              </w:rPr>
            </w:pPr>
            <w:proofErr w:type="spellStart"/>
            <w:r w:rsidRPr="00E20A3E">
              <w:rPr>
                <w:color w:val="000000" w:themeColor="text1"/>
                <w:kern w:val="24"/>
              </w:rPr>
              <w:t>Corrected</w:t>
            </w:r>
            <w:r>
              <w:rPr>
                <w:i/>
                <w:vertAlign w:val="superscript"/>
              </w:rPr>
              <w:t>b</w:t>
            </w:r>
            <w:proofErr w:type="spellEnd"/>
            <w:r w:rsidRPr="00E20A3E">
              <w:rPr>
                <w:color w:val="000000" w:themeColor="text1"/>
                <w:kern w:val="24"/>
              </w:rPr>
              <w:t xml:space="preserve"> RMSD</w:t>
            </w:r>
          </w:p>
        </w:tc>
        <w:tc>
          <w:tcPr>
            <w:tcW w:w="369"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34879D76" w:rsidR="004645C9" w:rsidRPr="006E1696" w:rsidRDefault="004645C9" w:rsidP="00932C81">
            <w:pPr>
              <w:spacing w:after="0" w:line="240" w:lineRule="auto"/>
              <w:jc w:val="center"/>
              <w:rPr>
                <w:lang w:val="en-AU"/>
              </w:rPr>
            </w:pPr>
            <w:r>
              <w:rPr>
                <w:color w:val="000000" w:themeColor="text1"/>
                <w:kern w:val="24"/>
              </w:rPr>
              <w:t>4</w:t>
            </w:r>
            <w:r w:rsidRPr="006E1696">
              <w:rPr>
                <w:color w:val="000000" w:themeColor="text1"/>
                <w:kern w:val="24"/>
              </w:rPr>
              <w:t>.5</w:t>
            </w:r>
          </w:p>
        </w:tc>
        <w:tc>
          <w:tcPr>
            <w:tcW w:w="348"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5955781D" w:rsidR="004645C9" w:rsidRPr="006E1696" w:rsidRDefault="004645C9" w:rsidP="00932C81">
            <w:pPr>
              <w:spacing w:after="0" w:line="240" w:lineRule="auto"/>
              <w:jc w:val="center"/>
              <w:rPr>
                <w:lang w:val="en-AU"/>
              </w:rPr>
            </w:pPr>
            <w:r w:rsidRPr="006E1696">
              <w:rPr>
                <w:color w:val="000000"/>
                <w:kern w:val="24"/>
              </w:rPr>
              <w:t>1.5</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462E5761" w:rsidR="004645C9" w:rsidRPr="006E1696" w:rsidRDefault="004645C9" w:rsidP="00932C81">
            <w:pPr>
              <w:spacing w:after="0" w:line="240" w:lineRule="auto"/>
              <w:jc w:val="center"/>
              <w:rPr>
                <w:lang w:val="en-AU"/>
              </w:rPr>
            </w:pPr>
            <w:r w:rsidRPr="006E1696">
              <w:rPr>
                <w:color w:val="000000"/>
                <w:kern w:val="24"/>
              </w:rPr>
              <w:t>0.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EE4B058" w:rsidR="004645C9" w:rsidRPr="006E1696" w:rsidRDefault="004645C9" w:rsidP="00932C81">
            <w:pPr>
              <w:spacing w:after="0" w:line="240" w:lineRule="auto"/>
              <w:jc w:val="center"/>
              <w:rPr>
                <w:lang w:val="en-AU"/>
              </w:rPr>
            </w:pPr>
            <w:r w:rsidRPr="006E1696">
              <w:rPr>
                <w:color w:val="000000" w:themeColor="text1"/>
                <w:kern w:val="24"/>
              </w:rPr>
              <w:t>2.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55A6AC34" w:rsidR="004645C9" w:rsidRPr="006E1696" w:rsidRDefault="004645C9" w:rsidP="00932C81">
            <w:pPr>
              <w:spacing w:after="0" w:line="240" w:lineRule="auto"/>
              <w:jc w:val="center"/>
              <w:rPr>
                <w:lang w:val="en-AU"/>
              </w:rPr>
            </w:pPr>
            <w:r w:rsidRPr="006E1696">
              <w:rPr>
                <w:color w:val="000000" w:themeColor="text1"/>
                <w:kern w:val="24"/>
              </w:rPr>
              <w:t>3.6</w:t>
            </w:r>
          </w:p>
        </w:tc>
        <w:tc>
          <w:tcPr>
            <w:tcW w:w="347"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21F381F4" w:rsidR="004645C9" w:rsidRPr="006E1696" w:rsidRDefault="004645C9" w:rsidP="00932C81">
            <w:pPr>
              <w:spacing w:after="0" w:line="240" w:lineRule="auto"/>
              <w:jc w:val="center"/>
              <w:rPr>
                <w:lang w:val="en-AU"/>
              </w:rPr>
            </w:pPr>
            <w:r w:rsidRPr="006E1696">
              <w:rPr>
                <w:color w:val="000000" w:themeColor="text1"/>
                <w:kern w:val="24"/>
              </w:rPr>
              <w:t>2.1</w:t>
            </w:r>
          </w:p>
        </w:tc>
        <w:tc>
          <w:tcPr>
            <w:tcW w:w="347" w:type="pct"/>
            <w:tcBorders>
              <w:top w:val="single" w:sz="18" w:space="0" w:color="000000"/>
              <w:left w:val="nil"/>
              <w:bottom w:val="single" w:sz="18" w:space="0" w:color="000000"/>
              <w:right w:val="nil"/>
            </w:tcBorders>
            <w:vAlign w:val="center"/>
          </w:tcPr>
          <w:p w14:paraId="5E672B41" w14:textId="4CB4C412" w:rsidR="004645C9" w:rsidRPr="006E1696" w:rsidRDefault="004645C9" w:rsidP="00932C81">
            <w:pPr>
              <w:spacing w:after="0" w:line="240" w:lineRule="auto"/>
              <w:jc w:val="center"/>
              <w:rPr>
                <w:color w:val="000000" w:themeColor="text1"/>
                <w:kern w:val="24"/>
              </w:rPr>
            </w:pPr>
            <w:r>
              <w:rPr>
                <w:color w:val="000000" w:themeColor="text1"/>
                <w:kern w:val="24"/>
              </w:rPr>
              <w:t>1.8</w:t>
            </w:r>
          </w:p>
        </w:tc>
        <w:tc>
          <w:tcPr>
            <w:tcW w:w="348" w:type="pct"/>
            <w:tcBorders>
              <w:top w:val="single" w:sz="18" w:space="0" w:color="000000"/>
              <w:left w:val="nil"/>
              <w:bottom w:val="single" w:sz="18" w:space="0" w:color="000000"/>
              <w:right w:val="nil"/>
            </w:tcBorders>
            <w:vAlign w:val="center"/>
          </w:tcPr>
          <w:p w14:paraId="79FF6B30" w14:textId="2F74D7F8" w:rsidR="004645C9" w:rsidRPr="006E1696" w:rsidRDefault="004645C9" w:rsidP="00932C81">
            <w:pPr>
              <w:spacing w:after="0" w:line="240" w:lineRule="auto"/>
              <w:jc w:val="center"/>
              <w:rPr>
                <w:color w:val="000000" w:themeColor="text1"/>
                <w:kern w:val="24"/>
              </w:rPr>
            </w:pPr>
            <w:r>
              <w:rPr>
                <w:color w:val="000000" w:themeColor="text1"/>
                <w:kern w:val="24"/>
              </w:rPr>
              <w:t>1.0</w:t>
            </w:r>
          </w:p>
        </w:tc>
        <w:tc>
          <w:tcPr>
            <w:tcW w:w="348" w:type="pct"/>
            <w:tcBorders>
              <w:top w:val="single" w:sz="18" w:space="0" w:color="000000"/>
              <w:left w:val="nil"/>
              <w:bottom w:val="single" w:sz="18" w:space="0" w:color="000000"/>
              <w:right w:val="nil"/>
            </w:tcBorders>
            <w:vAlign w:val="center"/>
          </w:tcPr>
          <w:p w14:paraId="054D8DD2" w14:textId="17195779" w:rsidR="004645C9" w:rsidRPr="006E1696" w:rsidRDefault="004645C9" w:rsidP="00932C81">
            <w:pPr>
              <w:spacing w:after="0" w:line="240" w:lineRule="auto"/>
              <w:jc w:val="center"/>
              <w:rPr>
                <w:color w:val="000000" w:themeColor="text1"/>
                <w:kern w:val="24"/>
              </w:rPr>
            </w:pPr>
            <w:r w:rsidRPr="006E1696">
              <w:rPr>
                <w:color w:val="000000" w:themeColor="text1"/>
                <w:kern w:val="24"/>
              </w:rPr>
              <w:t>0.4</w:t>
            </w:r>
          </w:p>
        </w:tc>
        <w:tc>
          <w:tcPr>
            <w:tcW w:w="338"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4E47F35E" w:rsidR="004645C9" w:rsidRPr="006E1696" w:rsidRDefault="004645C9" w:rsidP="00932C81">
            <w:pPr>
              <w:spacing w:after="0" w:line="240" w:lineRule="auto"/>
              <w:jc w:val="center"/>
              <w:rPr>
                <w:lang w:val="en-AU"/>
              </w:rPr>
            </w:pPr>
            <w:r w:rsidRPr="006E1696">
              <w:rPr>
                <w:color w:val="000000" w:themeColor="text1"/>
                <w:kern w:val="24"/>
              </w:rPr>
              <w:t>0.5</w:t>
            </w:r>
          </w:p>
        </w:tc>
      </w:tr>
    </w:tbl>
    <w:p w14:paraId="4DBE6DC0" w14:textId="772A9E1B" w:rsidR="001631E8" w:rsidRPr="0006498C" w:rsidRDefault="00B509A6" w:rsidP="00034A80">
      <w:pPr>
        <w:adjustRightInd/>
        <w:spacing w:line="480" w:lineRule="auto"/>
      </w:pPr>
      <w:proofErr w:type="spellStart"/>
      <w:r>
        <w:rPr>
          <w:i/>
          <w:vertAlign w:val="superscript"/>
        </w:rPr>
        <w:lastRenderedPageBreak/>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proofErr w:type="spellStart"/>
      <w:r>
        <w:rPr>
          <w:i/>
          <w:vertAlign w:val="superscript"/>
        </w:rPr>
        <w:t>b</w:t>
      </w:r>
      <w:r>
        <w:t>Compound</w:t>
      </w:r>
      <w:proofErr w:type="spellEnd"/>
      <w:r>
        <w:t xml:space="preserve"> </w:t>
      </w:r>
      <w:r>
        <w:rPr>
          <w:b/>
        </w:rPr>
        <w:t>15</w:t>
      </w:r>
      <w:r>
        <w:t xml:space="preserve"> was excluded for the computation of corrected metrics due to </w:t>
      </w:r>
      <w:r w:rsidR="006E1696">
        <w:t>discrepancies</w:t>
      </w:r>
      <w:r>
        <w:t xml:space="preserve"> in the modelled environment compared </w:t>
      </w:r>
      <w:r w:rsidR="00034A80">
        <w:t>to the experimental conditions.</w:t>
      </w:r>
    </w:p>
    <w:p w14:paraId="0591E678" w14:textId="1EF12718" w:rsidR="00680AA7" w:rsidRDefault="00680AA7" w:rsidP="004F7663">
      <w:pPr>
        <w:adjustRightInd/>
        <w:spacing w:line="480" w:lineRule="auto"/>
        <w:jc w:val="left"/>
      </w:pPr>
      <w:r>
        <w:br w:type="page"/>
      </w:r>
    </w:p>
    <w:p w14:paraId="7A9790C6" w14:textId="1A725C7D" w:rsidR="00E4031B" w:rsidRDefault="00137148" w:rsidP="004F7663">
      <w:pPr>
        <w:pStyle w:val="Heading2"/>
        <w:spacing w:line="480" w:lineRule="auto"/>
      </w:pPr>
      <w:bookmarkStart w:id="69" w:name="_Toc21631641"/>
      <w:r>
        <w:lastRenderedPageBreak/>
        <w:t>Calculations of Thermodynamic Quantities</w:t>
      </w:r>
      <w:bookmarkEnd w:id="69"/>
    </w:p>
    <w:p w14:paraId="06DF84CF" w14:textId="6A2E60AB" w:rsidR="00091D47" w:rsidRDefault="00D76BEA" w:rsidP="004F7663">
      <w:pPr>
        <w:spacing w:line="480" w:lineRule="auto"/>
        <w:ind w:firstLine="576"/>
      </w:pPr>
      <w:r>
        <w:t xml:space="preserve">The </w:t>
      </w:r>
      <m:oMath>
        <m:r>
          <w:rPr>
            <w:rFonts w:ascii="Cambria Math" w:hAnsi="Cambria Math"/>
          </w:rPr>
          <m:t>G</m:t>
        </m:r>
      </m:oMath>
      <w:r w:rsidR="00680AA7">
        <w:t xml:space="preserve"> values were obtained </w:t>
      </w:r>
      <w:r>
        <w:t xml:space="preserve">from </w:t>
      </w:r>
      <m:oMath>
        <m:r>
          <w:rPr>
            <w:rFonts w:ascii="Cambria Math" w:hAnsi="Cambria Math"/>
          </w:rPr>
          <m:t>E</m:t>
        </m:r>
      </m:oMath>
      <w:r>
        <w:t xml:space="preserve"> values of the ground state species calculated using Method I</w:t>
      </w:r>
      <w:r w:rsidR="00680AA7">
        <w:t xml:space="preserve">. </w:t>
      </w:r>
      <w:r w:rsidR="00F35BB1">
        <w:t>A comparison between the</w:t>
      </w:r>
      <w:r w:rsidR="00680AA7">
        <w:t xml:space="preserve"> </w:t>
      </w:r>
      <w:r w:rsidR="00264ED4">
        <w:t>predicted</w:t>
      </w:r>
      <w:r w:rsidR="00680AA7">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264ED4">
        <w:t xml:space="preserve"> values </w:t>
      </w:r>
      <w:r w:rsidR="006C665D">
        <w:t>and</w:t>
      </w:r>
      <w:r w:rsidR="00680AA7">
        <w:t xml:space="preserve"> the experimental values </w:t>
      </w:r>
      <w:r w:rsidR="006C665D">
        <w:t>is given</w:t>
      </w:r>
      <w:r w:rsidR="00680AA7">
        <w:t xml:space="preserve"> in Table 4</w:t>
      </w:r>
      <w:r w:rsidR="00680AA7" w:rsidRPr="007528C1">
        <w:t xml:space="preserve">. </w:t>
      </w:r>
      <w:r w:rsidR="006C665D">
        <w:t>The identity of</w:t>
      </w:r>
      <w:r w:rsidR="00BB5BE5">
        <w:t xml:space="preserve"> the base</w:t>
      </w:r>
      <w:r w:rsidR="00EE7A10">
        <w:t xml:space="preserve"> catalyst</w:t>
      </w:r>
      <w:r w:rsidR="006C665D">
        <w:t xml:space="preserve"> in the BTK binding reactions is not known with certainty. Therefore, methylthiolat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r w:rsidR="008231F1">
        <w:rPr>
          <w:bCs/>
          <w:color w:val="000000" w:themeColor="text1"/>
          <w:kern w:val="24"/>
        </w:rPr>
        <w:t>. In this case, methylthiolate is chosen for the sake of convenience</w:t>
      </w:r>
      <w:r w:rsidR="00EE7A10">
        <w:rPr>
          <w:bCs/>
          <w:color w:val="000000" w:themeColor="text1"/>
          <w:kern w:val="24"/>
        </w:rPr>
        <w:t xml:space="preserve">. </w:t>
      </w:r>
    </w:p>
    <w:p w14:paraId="1B37198A" w14:textId="77777777" w:rsidR="00932C81" w:rsidRDefault="00932C81">
      <w:pPr>
        <w:adjustRightInd/>
        <w:spacing w:line="259" w:lineRule="auto"/>
        <w:jc w:val="left"/>
        <w:rPr>
          <w:b/>
        </w:rPr>
      </w:pPr>
      <w:r>
        <w:rPr>
          <w:b/>
        </w:rPr>
        <w:br w:type="page"/>
      </w:r>
    </w:p>
    <w:p w14:paraId="14865A6D" w14:textId="2888E111" w:rsidR="00264ED4" w:rsidRDefault="00264ED4" w:rsidP="004F7663">
      <w:pPr>
        <w:adjustRightInd/>
        <w:spacing w:line="480" w:lineRule="auto"/>
        <w:jc w:val="left"/>
        <w:rPr>
          <w:b/>
        </w:rPr>
      </w:pPr>
      <w:r>
        <w:rPr>
          <w:b/>
        </w:rPr>
        <w:lastRenderedPageBreak/>
        <w:t>Table</w:t>
      </w:r>
      <w:r w:rsidRPr="001F77DE">
        <w:rPr>
          <w:b/>
        </w:rPr>
        <w:t xml:space="preserve"> </w:t>
      </w:r>
      <w:r>
        <w:rPr>
          <w:b/>
        </w:rPr>
        <w:t>4</w:t>
      </w:r>
      <w:r w:rsidRPr="00673BAD">
        <w:rPr>
          <w:b/>
        </w:rPr>
        <w:t xml:space="preserve">. </w:t>
      </w:r>
      <w:r w:rsidR="007C6785">
        <w:rPr>
          <w:b/>
        </w:rPr>
        <w:t xml:space="preserve">Comparison between calculated </w:t>
      </w:r>
      <w:r w:rsidR="006C665D">
        <w:rPr>
          <w:b/>
        </w:rPr>
        <w:t xml:space="preserve">and experimental </w:t>
      </w:r>
      <w:r w:rsidR="007C6785">
        <w:rPr>
          <w:b/>
        </w:rPr>
        <w:t>t</w:t>
      </w:r>
      <w:r>
        <w:rPr>
          <w:b/>
        </w:rPr>
        <w:t>hermodynamic and kinetic parameters</w:t>
      </w:r>
      <w:r w:rsidR="006C665D">
        <w:rPr>
          <w:b/>
        </w:rPr>
        <w:t xml:space="preserve"> for thiol additions to Michael acceptors</w:t>
      </w:r>
      <w:r>
        <w:rPr>
          <w:b/>
        </w:rPr>
        <w:t>.</w:t>
      </w:r>
    </w:p>
    <w:tbl>
      <w:tblPr>
        <w:tblW w:w="5000" w:type="pct"/>
        <w:tblCellMar>
          <w:left w:w="0" w:type="dxa"/>
          <w:right w:w="0" w:type="dxa"/>
        </w:tblCellMar>
        <w:tblLook w:val="0420" w:firstRow="1" w:lastRow="0" w:firstColumn="0" w:lastColumn="0" w:noHBand="0" w:noVBand="1"/>
      </w:tblPr>
      <w:tblGrid>
        <w:gridCol w:w="3392"/>
        <w:gridCol w:w="534"/>
        <w:gridCol w:w="1636"/>
        <w:gridCol w:w="528"/>
        <w:gridCol w:w="1636"/>
        <w:gridCol w:w="1634"/>
      </w:tblGrid>
      <w:tr w:rsidR="00447B90" w:rsidRPr="00F958D1" w14:paraId="111D7DF0" w14:textId="77777777" w:rsidTr="00447B90">
        <w:trPr>
          <w:trHeight w:val="746"/>
        </w:trPr>
        <w:tc>
          <w:tcPr>
            <w:tcW w:w="1812"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048FD504" w:rsidR="00DF6252" w:rsidRPr="00DF6252" w:rsidRDefault="00DF6252" w:rsidP="00932C81">
            <w:pPr>
              <w:spacing w:after="0" w:line="240" w:lineRule="auto"/>
              <w:jc w:val="center"/>
              <w:rPr>
                <w:lang w:val="en-AU"/>
              </w:rPr>
            </w:pPr>
            <w:r w:rsidRPr="00DF6252">
              <w:rPr>
                <w:lang w:val="en-AU"/>
              </w:rPr>
              <w:t>Michael acceptor</w:t>
            </w:r>
          </w:p>
        </w:tc>
        <w:tc>
          <w:tcPr>
            <w:tcW w:w="285" w:type="pct"/>
            <w:tcBorders>
              <w:top w:val="single" w:sz="18" w:space="0" w:color="000000"/>
              <w:left w:val="nil"/>
              <w:right w:val="nil"/>
            </w:tcBorders>
            <w:vAlign w:val="center"/>
          </w:tcPr>
          <w:p w14:paraId="25402983" w14:textId="6A5DE24B" w:rsidR="00DF6252" w:rsidRPr="00DF6252" w:rsidRDefault="00DF6252" w:rsidP="00932C81">
            <w:pPr>
              <w:spacing w:after="0" w:line="240" w:lineRule="auto"/>
              <w:jc w:val="center"/>
              <w:rPr>
                <w:lang w:val="en-AU"/>
              </w:rPr>
            </w:pPr>
            <w:r w:rsidRPr="00DF6252">
              <w:rPr>
                <w:lang w:val="en-AU"/>
              </w:rPr>
              <w:t>Exp</w:t>
            </w:r>
            <w:r>
              <w:rPr>
                <w:lang w:val="en-AU"/>
              </w:rPr>
              <w:t>t.</w:t>
            </w:r>
            <w:r w:rsidRPr="00DF6252">
              <w:rPr>
                <w:lang w:val="en-AU"/>
              </w:rPr>
              <w:t xml:space="preserve"> rank</w:t>
            </w:r>
          </w:p>
        </w:tc>
        <w:tc>
          <w:tcPr>
            <w:tcW w:w="874" w:type="pct"/>
            <w:tcBorders>
              <w:top w:val="single" w:sz="18" w:space="0" w:color="000000"/>
              <w:left w:val="nil"/>
              <w:right w:val="nil"/>
            </w:tcBorders>
            <w:shd w:val="clear" w:color="auto" w:fill="auto"/>
            <w:tcMar>
              <w:top w:w="72" w:type="dxa"/>
              <w:left w:w="144" w:type="dxa"/>
              <w:bottom w:w="72" w:type="dxa"/>
              <w:right w:w="144" w:type="dxa"/>
            </w:tcMar>
            <w:vAlign w:val="center"/>
            <w:hideMark/>
          </w:tcPr>
          <w:p w14:paraId="216B3EF0" w14:textId="17ED2602" w:rsidR="00DF6252" w:rsidRPr="00DF6252" w:rsidRDefault="00DF6252" w:rsidP="00932C81">
            <w:pPr>
              <w:spacing w:after="0" w:line="24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447B90">
              <w:rPr>
                <w:bCs/>
                <w:i/>
                <w:color w:val="000000" w:themeColor="text1"/>
                <w:kern w:val="24"/>
                <w:vertAlign w:val="superscript"/>
              </w:rPr>
              <w:t>a</w:t>
            </w:r>
            <w:r w:rsidRPr="00DF6252">
              <w:rPr>
                <w:lang w:val="en-AU"/>
              </w:rPr>
              <w:t xml:space="preserve"> (kcal/mol)</w:t>
            </w:r>
          </w:p>
        </w:tc>
        <w:tc>
          <w:tcPr>
            <w:tcW w:w="282" w:type="pct"/>
            <w:tcBorders>
              <w:top w:val="single" w:sz="18" w:space="0" w:color="000000"/>
              <w:left w:val="nil"/>
              <w:right w:val="nil"/>
            </w:tcBorders>
            <w:vAlign w:val="center"/>
          </w:tcPr>
          <w:p w14:paraId="681A3924" w14:textId="06FEC6A2" w:rsidR="00DF6252" w:rsidRPr="00447B90" w:rsidRDefault="00DF6252" w:rsidP="00932C81">
            <w:pPr>
              <w:spacing w:after="0" w:line="240" w:lineRule="auto"/>
              <w:jc w:val="center"/>
              <w:rPr>
                <w:i/>
                <w:vertAlign w:val="superscript"/>
                <w:lang w:val="en-AU"/>
              </w:rPr>
            </w:pPr>
            <w:r>
              <w:rPr>
                <w:lang w:val="en-AU"/>
              </w:rPr>
              <w:t>Pred.</w:t>
            </w:r>
            <w:r w:rsidRPr="00DF6252">
              <w:rPr>
                <w:lang w:val="en-AU"/>
              </w:rPr>
              <w:t xml:space="preserve"> </w:t>
            </w:r>
            <w:proofErr w:type="spellStart"/>
            <w:r w:rsidRPr="00DF6252">
              <w:rPr>
                <w:lang w:val="en-AU"/>
              </w:rPr>
              <w:t>rank</w:t>
            </w:r>
            <w:r w:rsidR="00447B90">
              <w:rPr>
                <w:i/>
                <w:vertAlign w:val="superscript"/>
                <w:lang w:val="en-AU"/>
              </w:rPr>
              <w:t>b</w:t>
            </w:r>
            <w:proofErr w:type="spellEnd"/>
          </w:p>
        </w:tc>
        <w:tc>
          <w:tcPr>
            <w:tcW w:w="874" w:type="pct"/>
            <w:tcBorders>
              <w:top w:val="single" w:sz="18" w:space="0" w:color="000000"/>
              <w:left w:val="nil"/>
              <w:right w:val="nil"/>
            </w:tcBorders>
            <w:shd w:val="clear" w:color="auto" w:fill="auto"/>
            <w:vAlign w:val="center"/>
          </w:tcPr>
          <w:p w14:paraId="2A5A2F9E" w14:textId="1EB8F47B" w:rsidR="00DF6252" w:rsidRPr="00DF6252" w:rsidRDefault="00DF6252" w:rsidP="00932C81">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Pr="00DF6252">
              <w:rPr>
                <w:i/>
                <w:iCs/>
                <w:lang w:val="en-AU"/>
              </w:rPr>
              <w:t xml:space="preserve"> </w:t>
            </w:r>
            <w:r w:rsidRPr="00DF6252">
              <w:rPr>
                <w:lang w:val="en-AU"/>
              </w:rPr>
              <w:t>(kcal/mol)</w:t>
            </w:r>
          </w:p>
        </w:tc>
        <w:tc>
          <w:tcPr>
            <w:tcW w:w="873" w:type="pct"/>
            <w:tcBorders>
              <w:top w:val="single" w:sz="18" w:space="0" w:color="000000"/>
              <w:left w:val="nil"/>
              <w:right w:val="nil"/>
            </w:tcBorders>
            <w:shd w:val="clear" w:color="auto" w:fill="auto"/>
            <w:vAlign w:val="center"/>
          </w:tcPr>
          <w:p w14:paraId="5DA70C0C" w14:textId="4CE397E4" w:rsidR="00DF6252" w:rsidRPr="00DF6252" w:rsidRDefault="00DF6252" w:rsidP="00932C81">
            <w:pPr>
              <w:spacing w:after="0" w:line="24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DF6252">
              <w:rPr>
                <w:i/>
                <w:iCs/>
                <w:lang w:val="en-AU"/>
              </w:rPr>
              <w:t xml:space="preserve"> </w:t>
            </w:r>
            <w:r w:rsidRPr="00DF6252">
              <w:rPr>
                <w:lang w:val="en-AU"/>
              </w:rPr>
              <w:t>(kcal/mol)</w:t>
            </w:r>
          </w:p>
        </w:tc>
      </w:tr>
      <w:tr w:rsidR="00447B90" w:rsidRPr="00F958D1" w14:paraId="15C35E07" w14:textId="77777777" w:rsidTr="00447B90">
        <w:trPr>
          <w:trHeight w:val="895"/>
        </w:trPr>
        <w:tc>
          <w:tcPr>
            <w:tcW w:w="1812"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1AB3D6F1" w14:textId="0163E3C8" w:rsidR="00DF6252" w:rsidRDefault="006A5452" w:rsidP="00932C81">
            <w:pPr>
              <w:spacing w:after="0" w:line="240" w:lineRule="auto"/>
              <w:jc w:val="left"/>
              <w:rPr>
                <w:b/>
                <w:bCs/>
                <w:lang w:val="en-AU"/>
              </w:rPr>
            </w:pPr>
            <w:r>
              <w:rPr>
                <w:noProof/>
              </w:rPr>
              <w:object w:dxaOrig="1440" w:dyaOrig="1440" w14:anchorId="07F9BF8E">
                <v:shape id="_x0000_s1030" type="#_x0000_t75" alt="" style="position:absolute;margin-left:11.6pt;margin-top:-.4pt;width:80.75pt;height:63.35pt;z-index:251677696;mso-wrap-edited:f;mso-width-percent:0;mso-height-percent:0;mso-position-horizontal-relative:text;mso-position-vertical-relative:text;mso-width-percent:0;mso-height-percent:0">
                  <v:imagedata r:id="rId71" o:title=""/>
                </v:shape>
                <o:OLEObject Type="Embed" ProgID="ChemDraw.Document.6.0" ShapeID="_x0000_s1030" DrawAspect="Content" ObjectID="_1632691359" r:id="rId72"/>
              </w:object>
            </w:r>
            <w:r w:rsidR="00E71F83">
              <w:rPr>
                <w:b/>
                <w:bCs/>
                <w:lang w:val="en-AU"/>
              </w:rPr>
              <w:t>R</w:t>
            </w:r>
            <w:r w:rsidR="00DF6252">
              <w:rPr>
                <w:b/>
                <w:bCs/>
                <w:lang w:val="en-AU"/>
              </w:rPr>
              <w:t>1</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22.8</w:t>
            </w:r>
            <w:r w:rsidR="00C529BD">
              <w:rPr>
                <w:i/>
                <w:vertAlign w:val="superscript"/>
              </w:rPr>
              <w:t>c</w:t>
            </w:r>
          </w:p>
          <w:p w14:paraId="0049A582" w14:textId="77777777" w:rsidR="00DF6252" w:rsidRDefault="00DF6252" w:rsidP="00932C81">
            <w:pPr>
              <w:spacing w:after="0" w:line="240" w:lineRule="auto"/>
              <w:jc w:val="left"/>
              <w:rPr>
                <w:b/>
                <w:bCs/>
                <w:lang w:val="en-AU"/>
              </w:rPr>
            </w:pPr>
          </w:p>
          <w:p w14:paraId="245F2A6B" w14:textId="54B4C8DC" w:rsidR="00DF6252" w:rsidRPr="00B07835" w:rsidRDefault="00DF6252" w:rsidP="00932C81">
            <w:pPr>
              <w:spacing w:after="0" w:line="240" w:lineRule="auto"/>
              <w:jc w:val="left"/>
              <w:rPr>
                <w:b/>
                <w:bCs/>
                <w:sz w:val="32"/>
                <w:lang w:val="en-AU"/>
              </w:rPr>
            </w:pPr>
          </w:p>
          <w:p w14:paraId="71EB1B91" w14:textId="6ECF0633" w:rsidR="00DF6252" w:rsidRPr="00F958D1" w:rsidRDefault="00DF6252" w:rsidP="00932C81">
            <w:pPr>
              <w:spacing w:after="0" w:line="240" w:lineRule="auto"/>
              <w:jc w:val="right"/>
              <w:rPr>
                <w:lang w:val="en-AU"/>
              </w:rPr>
            </w:pPr>
          </w:p>
        </w:tc>
        <w:tc>
          <w:tcPr>
            <w:tcW w:w="285" w:type="pct"/>
            <w:tcBorders>
              <w:top w:val="single" w:sz="18" w:space="0" w:color="000000"/>
              <w:left w:val="nil"/>
              <w:bottom w:val="nil"/>
              <w:right w:val="nil"/>
            </w:tcBorders>
            <w:vAlign w:val="center"/>
          </w:tcPr>
          <w:p w14:paraId="77C3BED4" w14:textId="40BF225F" w:rsidR="00DF6252" w:rsidRDefault="00447B90" w:rsidP="00932C81">
            <w:pPr>
              <w:spacing w:after="0" w:line="240" w:lineRule="auto"/>
              <w:jc w:val="center"/>
              <w:rPr>
                <w:lang w:val="en-AU"/>
              </w:rPr>
            </w:pPr>
            <w:r>
              <w:rPr>
                <w:lang w:val="en-AU"/>
              </w:rPr>
              <w:t>5</w:t>
            </w:r>
          </w:p>
        </w:tc>
        <w:tc>
          <w:tcPr>
            <w:tcW w:w="874"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7F22E48" w14:textId="6B2B62D1" w:rsidR="00DF6252" w:rsidRPr="007528C1" w:rsidRDefault="00F21BB3" w:rsidP="00932C81">
            <w:pPr>
              <w:spacing w:after="0" w:line="240" w:lineRule="auto"/>
              <w:jc w:val="center"/>
              <w:rPr>
                <w:lang w:val="en-AU"/>
              </w:rPr>
            </w:pPr>
            <w:r>
              <w:rPr>
                <w:lang w:val="en-AU"/>
              </w:rPr>
              <w:t>11.8</w:t>
            </w:r>
          </w:p>
        </w:tc>
        <w:tc>
          <w:tcPr>
            <w:tcW w:w="282" w:type="pct"/>
            <w:tcBorders>
              <w:top w:val="single" w:sz="18" w:space="0" w:color="000000"/>
              <w:left w:val="nil"/>
              <w:bottom w:val="nil"/>
              <w:right w:val="nil"/>
            </w:tcBorders>
            <w:vAlign w:val="center"/>
          </w:tcPr>
          <w:p w14:paraId="485F5122" w14:textId="56D0362F" w:rsidR="00DF6252" w:rsidRDefault="00F21BB3" w:rsidP="00932C81">
            <w:pPr>
              <w:spacing w:after="0" w:line="240" w:lineRule="auto"/>
              <w:jc w:val="center"/>
              <w:rPr>
                <w:lang w:val="en-AU"/>
              </w:rPr>
            </w:pPr>
            <w:r>
              <w:rPr>
                <w:lang w:val="en-AU"/>
              </w:rPr>
              <w:t>4</w:t>
            </w:r>
          </w:p>
        </w:tc>
        <w:tc>
          <w:tcPr>
            <w:tcW w:w="87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DF6252" w:rsidRPr="00F958D1" w:rsidRDefault="00F21BB3" w:rsidP="00932C81">
            <w:pPr>
              <w:spacing w:after="0" w:line="240" w:lineRule="auto"/>
              <w:jc w:val="center"/>
              <w:rPr>
                <w:lang w:val="en-AU"/>
              </w:rPr>
            </w:pPr>
            <w:r>
              <w:rPr>
                <w:lang w:val="en-AU"/>
              </w:rPr>
              <w:t>-4.0</w:t>
            </w:r>
          </w:p>
        </w:tc>
        <w:tc>
          <w:tcPr>
            <w:tcW w:w="873"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DF6252" w:rsidRPr="00F958D1" w:rsidRDefault="00F21BB3" w:rsidP="00932C81">
            <w:pPr>
              <w:spacing w:after="0" w:line="240" w:lineRule="auto"/>
              <w:jc w:val="center"/>
              <w:rPr>
                <w:lang w:val="en-AU"/>
              </w:rPr>
            </w:pPr>
            <w:r>
              <w:rPr>
                <w:lang w:val="en-AU"/>
              </w:rPr>
              <w:t>7.8</w:t>
            </w:r>
          </w:p>
        </w:tc>
      </w:tr>
      <w:tr w:rsidR="00447B90" w:rsidRPr="00F958D1" w14:paraId="45DC448A" w14:textId="77777777" w:rsidTr="00447B90">
        <w:trPr>
          <w:trHeight w:val="774"/>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02FAE041" w14:textId="02DF385D" w:rsidR="00DF6252" w:rsidRDefault="006A5452" w:rsidP="00932C81">
            <w:pPr>
              <w:spacing w:after="0" w:line="240" w:lineRule="auto"/>
              <w:jc w:val="left"/>
              <w:rPr>
                <w:b/>
                <w:bCs/>
                <w:lang w:val="en-AU"/>
              </w:rPr>
            </w:pPr>
            <w:r>
              <w:rPr>
                <w:noProof/>
              </w:rPr>
              <w:object w:dxaOrig="1440" w:dyaOrig="1440" w14:anchorId="30D7F174">
                <v:shape id="_x0000_s1029" type="#_x0000_t75" alt="" style="position:absolute;margin-left:13.85pt;margin-top:-.45pt;width:93.45pt;height:63.05pt;z-index:251679744;mso-wrap-edited:f;mso-width-percent:0;mso-height-percent:0;mso-position-horizontal-relative:text;mso-position-vertical-relative:text;mso-width-percent:0;mso-height-percent:0">
                  <v:imagedata r:id="rId73" o:title=""/>
                </v:shape>
                <o:OLEObject Type="Embed" ProgID="ChemDraw.Document.6.0" ShapeID="_x0000_s1029" DrawAspect="Content" ObjectID="_1632691360" r:id="rId74"/>
              </w:object>
            </w:r>
            <w:r w:rsidR="00E71F83">
              <w:rPr>
                <w:b/>
                <w:bCs/>
                <w:lang w:val="en-AU"/>
              </w:rPr>
              <w:t>R</w:t>
            </w:r>
            <w:r w:rsidR="00DF6252">
              <w:rPr>
                <w:b/>
                <w:bCs/>
                <w:lang w:val="en-AU"/>
              </w:rPr>
              <w:t>3</w:t>
            </w:r>
            <w:r w:rsidR="0011789A">
              <w:rPr>
                <w:b/>
                <w:bCs/>
                <w:lang w:val="en-AU"/>
              </w:rPr>
              <w:t xml:space="preserve"> </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w:t>
            </w:r>
            <w:r w:rsidR="00C529BD">
              <w:rPr>
                <w:lang w:val="en-AU"/>
              </w:rPr>
              <w:t xml:space="preserve"> 2</w:t>
            </w:r>
            <w:r w:rsidR="00B03161">
              <w:rPr>
                <w:lang w:val="en-AU"/>
              </w:rPr>
              <w:t>6.5</w:t>
            </w:r>
            <w:r w:rsidR="00C529BD">
              <w:rPr>
                <w:i/>
                <w:vertAlign w:val="superscript"/>
              </w:rPr>
              <w:t>c</w:t>
            </w:r>
          </w:p>
          <w:p w14:paraId="6D79C972" w14:textId="77777777" w:rsidR="00DF6252" w:rsidRDefault="00DF6252" w:rsidP="00932C81">
            <w:pPr>
              <w:spacing w:after="0" w:line="240" w:lineRule="auto"/>
              <w:jc w:val="left"/>
              <w:rPr>
                <w:b/>
                <w:bCs/>
                <w:lang w:val="en-AU"/>
              </w:rPr>
            </w:pPr>
          </w:p>
          <w:p w14:paraId="7431FE38" w14:textId="1EFBCF4D" w:rsidR="00DF6252" w:rsidRPr="00B07835" w:rsidRDefault="00DF6252" w:rsidP="00932C81">
            <w:pPr>
              <w:spacing w:after="0" w:line="240" w:lineRule="auto"/>
              <w:jc w:val="left"/>
              <w:rPr>
                <w:b/>
                <w:bCs/>
                <w:sz w:val="32"/>
                <w:lang w:val="en-AU"/>
              </w:rPr>
            </w:pPr>
          </w:p>
          <w:p w14:paraId="3CF2992A" w14:textId="2CFFEA3D" w:rsidR="00DF6252" w:rsidRPr="00F958D1" w:rsidRDefault="00DF6252" w:rsidP="00932C81">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6E140F16" w14:textId="5A394FC7" w:rsidR="00DF6252" w:rsidRPr="00C529BD" w:rsidRDefault="00447B90" w:rsidP="00932C81">
            <w:pPr>
              <w:spacing w:after="0" w:line="240" w:lineRule="auto"/>
              <w:jc w:val="center"/>
              <w:rPr>
                <w:i/>
                <w:vertAlign w:val="superscript"/>
                <w:lang w:val="en-AU"/>
              </w:rPr>
            </w:pPr>
            <w:r>
              <w:rPr>
                <w:lang w:val="en-AU"/>
              </w:rPr>
              <w:t>2</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2ECBA08" w14:textId="5D7AEC27" w:rsidR="00DF6252" w:rsidRPr="007528C1" w:rsidRDefault="00F21BB3" w:rsidP="00932C81">
            <w:pPr>
              <w:spacing w:after="0" w:line="240" w:lineRule="auto"/>
              <w:jc w:val="center"/>
              <w:rPr>
                <w:lang w:val="en-AU"/>
              </w:rPr>
            </w:pPr>
            <w:r>
              <w:rPr>
                <w:lang w:val="en-AU"/>
              </w:rPr>
              <w:t>14.8</w:t>
            </w:r>
          </w:p>
        </w:tc>
        <w:tc>
          <w:tcPr>
            <w:tcW w:w="282" w:type="pct"/>
            <w:tcBorders>
              <w:top w:val="nil"/>
              <w:left w:val="nil"/>
              <w:bottom w:val="nil"/>
              <w:right w:val="nil"/>
            </w:tcBorders>
            <w:shd w:val="clear" w:color="auto" w:fill="E7E7E7"/>
            <w:vAlign w:val="center"/>
          </w:tcPr>
          <w:p w14:paraId="3CF777A7" w14:textId="02287F04" w:rsidR="00DF6252" w:rsidRDefault="00F21BB3" w:rsidP="00932C81">
            <w:pPr>
              <w:spacing w:after="0" w:line="240" w:lineRule="auto"/>
              <w:jc w:val="center"/>
              <w:rPr>
                <w:lang w:val="en-AU"/>
              </w:rPr>
            </w:pPr>
            <w:r>
              <w:rPr>
                <w:lang w:val="en-AU"/>
              </w:rPr>
              <w:t>2</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3E190197" w14:textId="65C3214D" w:rsidR="00DF6252" w:rsidRPr="00F958D1" w:rsidRDefault="00F21BB3" w:rsidP="00932C81">
            <w:pPr>
              <w:spacing w:after="0" w:line="240" w:lineRule="auto"/>
              <w:jc w:val="center"/>
              <w:rPr>
                <w:lang w:val="en-AU"/>
              </w:rPr>
            </w:pPr>
            <w:r>
              <w:rPr>
                <w:lang w:val="en-AU"/>
              </w:rPr>
              <w:t>-2.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DF6252" w:rsidRPr="00F958D1" w:rsidRDefault="00F21BB3" w:rsidP="00932C81">
            <w:pPr>
              <w:spacing w:after="0" w:line="240" w:lineRule="auto"/>
              <w:jc w:val="center"/>
              <w:rPr>
                <w:lang w:val="en-AU"/>
              </w:rPr>
            </w:pPr>
            <w:r>
              <w:rPr>
                <w:lang w:val="en-AU"/>
              </w:rPr>
              <w:t>12.8</w:t>
            </w:r>
          </w:p>
        </w:tc>
      </w:tr>
      <w:tr w:rsidR="00447B90" w:rsidRPr="00F958D1" w14:paraId="4033A707"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2E3E3C20" w14:textId="7A0782CC" w:rsidR="00DF6252" w:rsidRDefault="006A5452" w:rsidP="00932C81">
            <w:pPr>
              <w:spacing w:after="0" w:line="240" w:lineRule="auto"/>
              <w:jc w:val="left"/>
              <w:rPr>
                <w:b/>
                <w:bCs/>
                <w:lang w:val="en-AU"/>
              </w:rPr>
            </w:pPr>
            <w:r>
              <w:rPr>
                <w:noProof/>
              </w:rPr>
              <w:object w:dxaOrig="1440" w:dyaOrig="1440" w14:anchorId="14C34D5E">
                <v:shape id="_x0000_s1028" type="#_x0000_t75" alt="" style="position:absolute;margin-left:15.35pt;margin-top:-.45pt;width:97.8pt;height:66pt;z-index:251681792;mso-wrap-edited:f;mso-width-percent:0;mso-height-percent:0;mso-position-horizontal-relative:text;mso-position-vertical-relative:text;mso-width-percent:0;mso-height-percent:0">
                  <v:imagedata r:id="rId75" o:title=""/>
                </v:shape>
                <o:OLEObject Type="Embed" ProgID="ChemDraw.Document.6.0" ShapeID="_x0000_s1028" DrawAspect="Content" ObjectID="_1632691361" r:id="rId76"/>
              </w:object>
            </w:r>
            <w:r w:rsidR="00E71F83">
              <w:rPr>
                <w:b/>
                <w:bCs/>
                <w:lang w:val="en-AU"/>
              </w:rPr>
              <w:t>R</w:t>
            </w:r>
            <w:r w:rsidR="000B4542">
              <w:rPr>
                <w:b/>
                <w:bCs/>
                <w:lang w:val="en-AU"/>
              </w:rPr>
              <w:t>4(</w:t>
            </w:r>
            <w:r w:rsidR="00DF6252">
              <w:rPr>
                <w:b/>
                <w:bCs/>
                <w:lang w:val="en-AU"/>
              </w:rPr>
              <w:t>7</w:t>
            </w:r>
            <w:r w:rsidR="000B4542">
              <w:rPr>
                <w:b/>
                <w:bCs/>
                <w:lang w:val="en-AU"/>
              </w:rPr>
              <w:t>)</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5</w:t>
            </w:r>
            <w:r w:rsidR="00C529BD">
              <w:rPr>
                <w:lang w:val="en-AU"/>
              </w:rPr>
              <w:t>.1</w:t>
            </w:r>
            <w:r w:rsidR="00C529BD">
              <w:rPr>
                <w:i/>
                <w:vertAlign w:val="superscript"/>
              </w:rPr>
              <w:t>c</w:t>
            </w:r>
          </w:p>
          <w:p w14:paraId="249550DF" w14:textId="77777777" w:rsidR="00DF6252" w:rsidRDefault="00DF6252" w:rsidP="00932C81">
            <w:pPr>
              <w:spacing w:after="0" w:line="240" w:lineRule="auto"/>
              <w:jc w:val="left"/>
              <w:rPr>
                <w:b/>
                <w:bCs/>
                <w:lang w:val="en-AU"/>
              </w:rPr>
            </w:pPr>
          </w:p>
          <w:p w14:paraId="0F4C4C2A" w14:textId="5F51D303" w:rsidR="00DF6252" w:rsidRPr="00B07835" w:rsidRDefault="00DF6252" w:rsidP="00932C81">
            <w:pPr>
              <w:spacing w:after="0" w:line="240" w:lineRule="auto"/>
              <w:rPr>
                <w:sz w:val="32"/>
                <w:lang w:val="en-AU"/>
              </w:rPr>
            </w:pPr>
          </w:p>
          <w:p w14:paraId="7D128FDE" w14:textId="4FC6088D" w:rsidR="00DF6252" w:rsidRPr="0005495E" w:rsidRDefault="00DF6252" w:rsidP="00932C81">
            <w:pPr>
              <w:spacing w:after="0" w:line="240" w:lineRule="auto"/>
              <w:jc w:val="right"/>
              <w:rPr>
                <w:b/>
                <w:bCs/>
                <w:lang w:val="en-AU"/>
              </w:rPr>
            </w:pPr>
          </w:p>
        </w:tc>
        <w:tc>
          <w:tcPr>
            <w:tcW w:w="285" w:type="pct"/>
            <w:tcBorders>
              <w:top w:val="nil"/>
              <w:left w:val="nil"/>
              <w:bottom w:val="nil"/>
              <w:right w:val="nil"/>
            </w:tcBorders>
            <w:vAlign w:val="center"/>
          </w:tcPr>
          <w:p w14:paraId="45188128" w14:textId="19E9FDED" w:rsidR="00DF6252" w:rsidRDefault="00447B90" w:rsidP="00932C81">
            <w:pPr>
              <w:spacing w:after="0" w:line="240" w:lineRule="auto"/>
              <w:jc w:val="center"/>
              <w:rPr>
                <w:lang w:val="en-AU"/>
              </w:rPr>
            </w:pPr>
            <w:r>
              <w:rPr>
                <w:lang w:val="en-AU"/>
              </w:rPr>
              <w:t>4</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6E0EDC69" w14:textId="7E7A5C4D" w:rsidR="00DF6252" w:rsidRPr="007528C1" w:rsidRDefault="00F21BB3" w:rsidP="00932C81">
            <w:pPr>
              <w:spacing w:after="0" w:line="240" w:lineRule="auto"/>
              <w:jc w:val="center"/>
              <w:rPr>
                <w:lang w:val="en-AU"/>
              </w:rPr>
            </w:pPr>
            <w:r>
              <w:rPr>
                <w:lang w:val="en-AU"/>
              </w:rPr>
              <w:t>11.2</w:t>
            </w:r>
          </w:p>
        </w:tc>
        <w:tc>
          <w:tcPr>
            <w:tcW w:w="282" w:type="pct"/>
            <w:tcBorders>
              <w:top w:val="nil"/>
              <w:left w:val="nil"/>
              <w:bottom w:val="nil"/>
              <w:right w:val="nil"/>
            </w:tcBorders>
            <w:vAlign w:val="center"/>
          </w:tcPr>
          <w:p w14:paraId="6F86D033" w14:textId="103E20D2" w:rsidR="00DF6252" w:rsidRDefault="00F21BB3" w:rsidP="00932C81">
            <w:pPr>
              <w:spacing w:after="0" w:line="240" w:lineRule="auto"/>
              <w:jc w:val="center"/>
              <w:rPr>
                <w:lang w:val="en-AU"/>
              </w:rPr>
            </w:pPr>
            <w:r>
              <w:rPr>
                <w:lang w:val="en-AU"/>
              </w:rPr>
              <w:t>5</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DF6252" w:rsidRPr="00F958D1" w:rsidRDefault="00F21BB3" w:rsidP="00932C81">
            <w:pPr>
              <w:spacing w:after="0" w:line="240" w:lineRule="auto"/>
              <w:jc w:val="center"/>
              <w:rPr>
                <w:lang w:val="en-AU"/>
              </w:rPr>
            </w:pPr>
            <w:r>
              <w:rPr>
                <w:lang w:val="en-AU"/>
              </w:rPr>
              <w:t>-2.1</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DF6252" w:rsidRPr="00F958D1" w:rsidRDefault="00F21BB3" w:rsidP="00932C81">
            <w:pPr>
              <w:spacing w:after="0" w:line="240" w:lineRule="auto"/>
              <w:jc w:val="center"/>
              <w:rPr>
                <w:lang w:val="en-AU"/>
              </w:rPr>
            </w:pPr>
            <w:r>
              <w:rPr>
                <w:lang w:val="en-AU"/>
              </w:rPr>
              <w:t>9.0</w:t>
            </w:r>
          </w:p>
        </w:tc>
      </w:tr>
      <w:tr w:rsidR="00447B90" w:rsidRPr="00F958D1" w14:paraId="1D534412" w14:textId="77777777" w:rsidTr="00447B90">
        <w:trPr>
          <w:trHeight w:val="23"/>
        </w:trPr>
        <w:tc>
          <w:tcPr>
            <w:tcW w:w="1812" w:type="pct"/>
            <w:tcBorders>
              <w:top w:val="nil"/>
              <w:left w:val="nil"/>
              <w:bottom w:val="nil"/>
              <w:right w:val="nil"/>
            </w:tcBorders>
            <w:shd w:val="clear" w:color="auto" w:fill="E7E7E7"/>
            <w:tcMar>
              <w:top w:w="72" w:type="dxa"/>
              <w:left w:w="144" w:type="dxa"/>
              <w:bottom w:w="72" w:type="dxa"/>
              <w:right w:w="144" w:type="dxa"/>
            </w:tcMar>
            <w:hideMark/>
          </w:tcPr>
          <w:p w14:paraId="189B9595" w14:textId="2AFDFDF1" w:rsidR="00DF6252" w:rsidRDefault="006A5452" w:rsidP="00932C81">
            <w:pPr>
              <w:spacing w:after="0" w:line="240" w:lineRule="auto"/>
              <w:jc w:val="left"/>
              <w:rPr>
                <w:b/>
                <w:bCs/>
                <w:lang w:val="en-AU"/>
              </w:rPr>
            </w:pPr>
            <w:r>
              <w:rPr>
                <w:noProof/>
              </w:rPr>
              <w:object w:dxaOrig="1440" w:dyaOrig="1440" w14:anchorId="6B1ACFBE">
                <v:shape id="_x0000_s1027" type="#_x0000_t75" alt="" style="position:absolute;margin-left:16.1pt;margin-top:8.4pt;width:68.6pt;height:50.25pt;z-index:251683840;mso-wrap-edited:f;mso-width-percent:0;mso-height-percent:0;mso-position-horizontal-relative:text;mso-position-vertical-relative:text;mso-width-percent:0;mso-height-percent:0">
                  <v:imagedata r:id="rId77" o:title=""/>
                </v:shape>
                <o:OLEObject Type="Embed" ProgID="ChemDraw.Document.6.0" ShapeID="_x0000_s1027" DrawAspect="Content" ObjectID="_1632691362" r:id="rId78"/>
              </w:object>
            </w:r>
            <w:r w:rsidR="00E71F83">
              <w:rPr>
                <w:b/>
                <w:bCs/>
                <w:lang w:val="en-AU"/>
              </w:rPr>
              <w:t>R</w:t>
            </w:r>
            <w:r w:rsidR="00DF6252">
              <w:rPr>
                <w:b/>
                <w:bCs/>
                <w:lang w:val="en-AU"/>
              </w:rPr>
              <w:t>5</w:t>
            </w:r>
            <w:r w:rsidR="00C529BD">
              <w:rPr>
                <w:b/>
                <w:bCs/>
                <w:lang w:val="en-AU"/>
              </w:rPr>
              <w:t xml:space="preserve">    </w:t>
            </w:r>
            <w:r w:rsidR="00774A32">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774A32">
              <w:rPr>
                <w:lang w:val="en-AU"/>
              </w:rPr>
              <w:t xml:space="preserve"> &gt;&gt;</w:t>
            </w:r>
            <w:r w:rsidR="00C529BD">
              <w:rPr>
                <w:lang w:val="en-AU"/>
              </w:rPr>
              <w:t xml:space="preserve"> 2</w:t>
            </w:r>
            <w:r w:rsidR="00B03161">
              <w:rPr>
                <w:lang w:val="en-AU"/>
              </w:rPr>
              <w:t>6.5</w:t>
            </w:r>
            <w:r w:rsidR="00C529BD">
              <w:rPr>
                <w:i/>
                <w:vertAlign w:val="superscript"/>
              </w:rPr>
              <w:t>c</w:t>
            </w:r>
          </w:p>
          <w:p w14:paraId="23C62708" w14:textId="77777777" w:rsidR="00DF6252" w:rsidRPr="00B07835" w:rsidRDefault="00DF6252" w:rsidP="00932C81">
            <w:pPr>
              <w:spacing w:after="0" w:line="240" w:lineRule="auto"/>
              <w:jc w:val="left"/>
              <w:rPr>
                <w:b/>
                <w:bCs/>
                <w:sz w:val="32"/>
                <w:lang w:val="en-AU"/>
              </w:rPr>
            </w:pPr>
          </w:p>
          <w:p w14:paraId="03D436B3" w14:textId="542BEEA1" w:rsidR="00DF6252" w:rsidRDefault="006A5452" w:rsidP="00932C81">
            <w:pPr>
              <w:spacing w:after="0" w:line="240" w:lineRule="auto"/>
              <w:jc w:val="left"/>
              <w:rPr>
                <w:b/>
                <w:bCs/>
                <w:lang w:val="en-AU"/>
              </w:rPr>
            </w:pPr>
            <w:r>
              <w:rPr>
                <w:noProof/>
              </w:rPr>
              <w:object w:dxaOrig="1440" w:dyaOrig="1440" w14:anchorId="77EC22F3">
                <v:shape id="_x0000_s1026" type="#_x0000_t75" alt="" style="position:absolute;margin-left:12.35pt;margin-top:32.6pt;width:123pt;height:62.25pt;z-index:251685888;mso-wrap-edited:f;mso-width-percent:0;mso-height-percent:0;mso-width-percent:0;mso-height-percent:0">
                  <v:imagedata r:id="rId79" o:title=""/>
                </v:shape>
                <o:OLEObject Type="Embed" ProgID="ChemDraw.Document.6.0" ShapeID="_x0000_s1026" DrawAspect="Content" ObjectID="_1632691363" r:id="rId80"/>
              </w:object>
            </w:r>
          </w:p>
          <w:p w14:paraId="7F432DDE" w14:textId="03DF7031" w:rsidR="00DF6252" w:rsidRPr="00F958D1" w:rsidRDefault="00DF6252" w:rsidP="00932C81">
            <w:pPr>
              <w:spacing w:after="0" w:line="240" w:lineRule="auto"/>
              <w:jc w:val="right"/>
              <w:rPr>
                <w:lang w:val="en-AU"/>
              </w:rPr>
            </w:pPr>
          </w:p>
        </w:tc>
        <w:tc>
          <w:tcPr>
            <w:tcW w:w="285" w:type="pct"/>
            <w:tcBorders>
              <w:top w:val="nil"/>
              <w:left w:val="nil"/>
              <w:bottom w:val="nil"/>
              <w:right w:val="nil"/>
            </w:tcBorders>
            <w:shd w:val="clear" w:color="auto" w:fill="E7E7E7"/>
            <w:vAlign w:val="center"/>
          </w:tcPr>
          <w:p w14:paraId="51C602F8" w14:textId="71B5AA45" w:rsidR="00DF6252" w:rsidRPr="00C529BD" w:rsidRDefault="00447B90" w:rsidP="00932C81">
            <w:pPr>
              <w:spacing w:after="0" w:line="240" w:lineRule="auto"/>
              <w:jc w:val="center"/>
              <w:rPr>
                <w:i/>
                <w:vertAlign w:val="superscript"/>
                <w:lang w:val="en-AU"/>
              </w:rPr>
            </w:pPr>
            <w:r>
              <w:rPr>
                <w:lang w:val="en-AU"/>
              </w:rPr>
              <w:t>1</w:t>
            </w:r>
            <w:r w:rsidR="00C529BD">
              <w:rPr>
                <w:i/>
                <w:vertAlign w:val="superscript"/>
                <w:lang w:val="en-AU"/>
              </w:rPr>
              <w:t>d</w:t>
            </w:r>
          </w:p>
        </w:tc>
        <w:tc>
          <w:tcPr>
            <w:tcW w:w="874" w:type="pct"/>
            <w:tcBorders>
              <w:top w:val="nil"/>
              <w:left w:val="nil"/>
              <w:bottom w:val="nil"/>
              <w:right w:val="nil"/>
            </w:tcBorders>
            <w:shd w:val="clear" w:color="auto" w:fill="E7E7E7"/>
            <w:tcMar>
              <w:top w:w="72" w:type="dxa"/>
              <w:left w:w="144" w:type="dxa"/>
              <w:bottom w:w="72" w:type="dxa"/>
              <w:right w:w="144" w:type="dxa"/>
            </w:tcMar>
            <w:vAlign w:val="center"/>
          </w:tcPr>
          <w:p w14:paraId="6D202790" w14:textId="70799A8F" w:rsidR="00DF6252" w:rsidRPr="007528C1" w:rsidRDefault="00F21BB3" w:rsidP="00932C81">
            <w:pPr>
              <w:spacing w:after="0" w:line="240" w:lineRule="auto"/>
              <w:jc w:val="center"/>
              <w:rPr>
                <w:lang w:val="en-AU"/>
              </w:rPr>
            </w:pPr>
            <w:r>
              <w:rPr>
                <w:lang w:val="en-AU"/>
              </w:rPr>
              <w:t>25.8</w:t>
            </w:r>
          </w:p>
        </w:tc>
        <w:tc>
          <w:tcPr>
            <w:tcW w:w="282" w:type="pct"/>
            <w:tcBorders>
              <w:top w:val="nil"/>
              <w:left w:val="nil"/>
              <w:bottom w:val="nil"/>
              <w:right w:val="nil"/>
            </w:tcBorders>
            <w:shd w:val="clear" w:color="auto" w:fill="E7E7E7"/>
            <w:vAlign w:val="center"/>
          </w:tcPr>
          <w:p w14:paraId="49950540" w14:textId="093EF462" w:rsidR="00DF6252" w:rsidRDefault="00447B90" w:rsidP="00932C81">
            <w:pPr>
              <w:spacing w:after="0" w:line="240" w:lineRule="auto"/>
              <w:jc w:val="center"/>
              <w:rPr>
                <w:lang w:val="en-AU"/>
              </w:rPr>
            </w:pPr>
            <w:r>
              <w:rPr>
                <w:lang w:val="en-AU"/>
              </w:rPr>
              <w:t>1</w:t>
            </w:r>
          </w:p>
        </w:tc>
        <w:tc>
          <w:tcPr>
            <w:tcW w:w="874"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DF6252" w:rsidRPr="00F958D1" w:rsidRDefault="00F21BB3" w:rsidP="00932C81">
            <w:pPr>
              <w:spacing w:after="0" w:line="240" w:lineRule="auto"/>
              <w:jc w:val="center"/>
              <w:rPr>
                <w:lang w:val="en-AU"/>
              </w:rPr>
            </w:pPr>
            <w:r>
              <w:rPr>
                <w:lang w:val="en-AU"/>
              </w:rPr>
              <w:t>-9.0</w:t>
            </w:r>
          </w:p>
        </w:tc>
        <w:tc>
          <w:tcPr>
            <w:tcW w:w="873"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DF6252" w:rsidRPr="00F958D1" w:rsidRDefault="00F21BB3" w:rsidP="00932C81">
            <w:pPr>
              <w:spacing w:after="0" w:line="240" w:lineRule="auto"/>
              <w:jc w:val="center"/>
              <w:rPr>
                <w:lang w:val="en-AU"/>
              </w:rPr>
            </w:pPr>
            <w:r>
              <w:rPr>
                <w:lang w:val="en-AU"/>
              </w:rPr>
              <w:t>16.8</w:t>
            </w:r>
          </w:p>
        </w:tc>
      </w:tr>
      <w:tr w:rsidR="00447B90" w:rsidRPr="00F958D1" w14:paraId="560A47E5" w14:textId="77777777" w:rsidTr="00447B90">
        <w:trPr>
          <w:trHeight w:val="23"/>
        </w:trPr>
        <w:tc>
          <w:tcPr>
            <w:tcW w:w="1812" w:type="pct"/>
            <w:tcBorders>
              <w:top w:val="nil"/>
              <w:left w:val="nil"/>
              <w:bottom w:val="nil"/>
              <w:right w:val="nil"/>
            </w:tcBorders>
            <w:shd w:val="clear" w:color="auto" w:fill="auto"/>
            <w:tcMar>
              <w:top w:w="72" w:type="dxa"/>
              <w:left w:w="144" w:type="dxa"/>
              <w:bottom w:w="72" w:type="dxa"/>
              <w:right w:w="144" w:type="dxa"/>
            </w:tcMar>
            <w:hideMark/>
          </w:tcPr>
          <w:p w14:paraId="1E6721A9" w14:textId="44717FCA" w:rsidR="00DF6252" w:rsidRDefault="00E71F83" w:rsidP="00932C81">
            <w:pPr>
              <w:spacing w:after="0" w:line="240" w:lineRule="auto"/>
              <w:jc w:val="left"/>
              <w:rPr>
                <w:b/>
                <w:bCs/>
                <w:lang w:val="en-AU"/>
              </w:rPr>
            </w:pPr>
            <w:r>
              <w:rPr>
                <w:b/>
                <w:bCs/>
                <w:lang w:val="en-AU"/>
              </w:rPr>
              <w:t>R</w:t>
            </w:r>
            <w:r w:rsidR="00DF6252">
              <w:rPr>
                <w:b/>
                <w:bCs/>
                <w:lang w:val="en-AU"/>
              </w:rPr>
              <w:t>9</w:t>
            </w:r>
            <w:r w:rsidR="00C529BD">
              <w:rPr>
                <w:b/>
                <w:bCs/>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B03161">
              <w:rPr>
                <w:lang w:val="en-AU"/>
              </w:rPr>
              <w:t xml:space="preserve"> = 26.4</w:t>
            </w:r>
            <w:r w:rsidR="00C529BD">
              <w:rPr>
                <w:i/>
                <w:vertAlign w:val="superscript"/>
              </w:rPr>
              <w:t>c</w:t>
            </w:r>
          </w:p>
          <w:p w14:paraId="75830FEE" w14:textId="77777777" w:rsidR="00DF6252" w:rsidRDefault="00DF6252" w:rsidP="00932C81">
            <w:pPr>
              <w:spacing w:after="0" w:line="240" w:lineRule="auto"/>
              <w:jc w:val="left"/>
              <w:rPr>
                <w:b/>
                <w:bCs/>
                <w:lang w:val="en-AU"/>
              </w:rPr>
            </w:pPr>
          </w:p>
          <w:p w14:paraId="40071EDD" w14:textId="77777777" w:rsidR="00DF6252" w:rsidRDefault="00DF6252" w:rsidP="00932C81">
            <w:pPr>
              <w:spacing w:after="0" w:line="240" w:lineRule="auto"/>
              <w:jc w:val="left"/>
              <w:rPr>
                <w:b/>
                <w:bCs/>
                <w:lang w:val="en-AU"/>
              </w:rPr>
            </w:pPr>
          </w:p>
          <w:p w14:paraId="6C37D26F" w14:textId="51FB4E0E" w:rsidR="00DF6252" w:rsidRPr="00F958D1" w:rsidRDefault="00DF6252" w:rsidP="00932C81">
            <w:pPr>
              <w:spacing w:after="0" w:line="240" w:lineRule="auto"/>
              <w:jc w:val="right"/>
              <w:rPr>
                <w:lang w:val="en-AU"/>
              </w:rPr>
            </w:pPr>
          </w:p>
        </w:tc>
        <w:tc>
          <w:tcPr>
            <w:tcW w:w="285" w:type="pct"/>
            <w:tcBorders>
              <w:top w:val="nil"/>
              <w:left w:val="nil"/>
              <w:bottom w:val="nil"/>
              <w:right w:val="nil"/>
            </w:tcBorders>
            <w:vAlign w:val="center"/>
          </w:tcPr>
          <w:p w14:paraId="4D2F0F6F" w14:textId="78DEE451" w:rsidR="00DF6252" w:rsidRDefault="00447B90" w:rsidP="00932C81">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72" w:type="dxa"/>
              <w:left w:w="144" w:type="dxa"/>
              <w:bottom w:w="72" w:type="dxa"/>
              <w:right w:w="144" w:type="dxa"/>
            </w:tcMar>
            <w:vAlign w:val="center"/>
          </w:tcPr>
          <w:p w14:paraId="33A70D35" w14:textId="5C8E7960" w:rsidR="00DF6252" w:rsidRPr="007528C1" w:rsidRDefault="00F21BB3" w:rsidP="00932C81">
            <w:pPr>
              <w:spacing w:after="0" w:line="240" w:lineRule="auto"/>
              <w:jc w:val="center"/>
              <w:rPr>
                <w:lang w:val="en-AU"/>
              </w:rPr>
            </w:pPr>
            <w:r>
              <w:rPr>
                <w:lang w:val="en-AU"/>
              </w:rPr>
              <w:t>14.6</w:t>
            </w:r>
          </w:p>
        </w:tc>
        <w:tc>
          <w:tcPr>
            <w:tcW w:w="282" w:type="pct"/>
            <w:tcBorders>
              <w:top w:val="nil"/>
              <w:left w:val="nil"/>
              <w:bottom w:val="nil"/>
              <w:right w:val="nil"/>
            </w:tcBorders>
            <w:vAlign w:val="center"/>
          </w:tcPr>
          <w:p w14:paraId="4D5E9623" w14:textId="542C224B" w:rsidR="00DF6252" w:rsidRDefault="00F21BB3" w:rsidP="00932C81">
            <w:pPr>
              <w:spacing w:after="0" w:line="240" w:lineRule="auto"/>
              <w:jc w:val="center"/>
              <w:rPr>
                <w:lang w:val="en-AU"/>
              </w:rPr>
            </w:pPr>
            <w:r>
              <w:rPr>
                <w:lang w:val="en-AU"/>
              </w:rPr>
              <w:t>3</w:t>
            </w:r>
          </w:p>
        </w:tc>
        <w:tc>
          <w:tcPr>
            <w:tcW w:w="874"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DF6252" w:rsidRPr="00F958D1" w:rsidRDefault="00F21BB3" w:rsidP="00932C81">
            <w:pPr>
              <w:spacing w:after="0" w:line="240" w:lineRule="auto"/>
              <w:jc w:val="center"/>
              <w:rPr>
                <w:lang w:val="en-AU"/>
              </w:rPr>
            </w:pPr>
            <w:r>
              <w:rPr>
                <w:lang w:val="en-AU"/>
              </w:rPr>
              <w:t>-3.6</w:t>
            </w:r>
          </w:p>
        </w:tc>
        <w:tc>
          <w:tcPr>
            <w:tcW w:w="873"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DF6252" w:rsidRPr="00F958D1" w:rsidRDefault="00F21BB3" w:rsidP="00932C81">
            <w:pPr>
              <w:spacing w:after="0" w:line="240" w:lineRule="auto"/>
              <w:jc w:val="center"/>
              <w:rPr>
                <w:lang w:val="en-AU"/>
              </w:rPr>
            </w:pPr>
            <w:r>
              <w:rPr>
                <w:lang w:val="en-AU"/>
              </w:rPr>
              <w:t>11.0</w:t>
            </w:r>
          </w:p>
        </w:tc>
      </w:tr>
    </w:tbl>
    <w:p w14:paraId="5794A0EE" w14:textId="5C2518FB" w:rsidR="00D4663B" w:rsidRDefault="00447B90" w:rsidP="004F7663">
      <w:pPr>
        <w:adjustRightInd/>
        <w:spacing w:line="480" w:lineRule="auto"/>
      </w:pPr>
      <w:proofErr w:type="spellStart"/>
      <w:r>
        <w:rPr>
          <w:i/>
          <w:vertAlign w:val="superscript"/>
        </w:rPr>
        <w:t>a</w:t>
      </w:r>
      <w:r w:rsidR="006C665D">
        <w:t>V</w:t>
      </w:r>
      <w:r w:rsidR="007C6785">
        <w:t>alue</w:t>
      </w:r>
      <w:r w:rsidR="0011789A">
        <w:t>s</w:t>
      </w:r>
      <w:proofErr w:type="spellEnd"/>
      <w:r w:rsidR="0011789A">
        <w:t xml:space="preserve"> were calculated </w:t>
      </w:r>
      <w:r w:rsidR="006C665D">
        <w:t>using</w:t>
      </w:r>
      <w:r w:rsidR="00F21BB3">
        <w:t xml:space="preserve"> methylthiolate </w:t>
      </w:r>
      <w:r w:rsidR="006C665D">
        <w:t>as the</w:t>
      </w:r>
      <w:r w:rsidR="00F21BB3">
        <w:t xml:space="preserve"> base</w:t>
      </w:r>
      <w:r w:rsidR="00013BF6">
        <w:t>.</w:t>
      </w:r>
      <w:r>
        <w:t xml:space="preserve"> </w:t>
      </w:r>
      <w:proofErr w:type="spellStart"/>
      <w:r>
        <w:rPr>
          <w:i/>
          <w:vertAlign w:val="superscript"/>
        </w:rPr>
        <w:t>b</w:t>
      </w:r>
      <w:r>
        <w:t>Ranked</w:t>
      </w:r>
      <w:proofErr w:type="spellEnd"/>
      <w:r>
        <w:t xml:space="preserve"> in descending order in terms of magnitude of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w:t>
      </w:r>
      <w:proofErr w:type="spellStart"/>
      <w:r>
        <w:rPr>
          <w:i/>
          <w:vertAlign w:val="superscript"/>
        </w:rPr>
        <w:t>c</w:t>
      </w:r>
      <w:r>
        <w:t>Experimental</w:t>
      </w:r>
      <w:proofErr w:type="spellEnd"/>
      <w: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lang w:val="en-AU"/>
        </w:rPr>
        <w:t xml:space="preserve"> values in kcal/mol.</w:t>
      </w:r>
      <w:r w:rsidR="00C529BD">
        <w:rPr>
          <w:lang w:val="en-AU"/>
        </w:rPr>
        <w:t xml:space="preserve"> </w:t>
      </w:r>
      <w:proofErr w:type="spellStart"/>
      <w:r w:rsidR="00C529BD">
        <w:rPr>
          <w:i/>
          <w:vertAlign w:val="superscript"/>
        </w:rPr>
        <w:t>d</w:t>
      </w:r>
      <w:r w:rsidR="00C529BD">
        <w:t>Despite</w:t>
      </w:r>
      <w:proofErr w:type="spellEnd"/>
      <w:r w:rsidR="00C529BD">
        <w:t xml:space="preserve"> the same magnitude of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C529BD">
        <w:t xml:space="preserve">, </w:t>
      </w:r>
      <w:r w:rsidR="00E275BA">
        <w:t>no recovery</w:t>
      </w:r>
      <w:r w:rsidR="00C529BD">
        <w:t xml:space="preserve"> of </w:t>
      </w:r>
      <w:r w:rsidR="00C529BD">
        <w:rPr>
          <w:b/>
        </w:rPr>
        <w:t xml:space="preserve">5 </w:t>
      </w:r>
      <w:r w:rsidR="00E275BA" w:rsidRPr="00E275BA">
        <w:t>from its covalent adduct</w:t>
      </w:r>
      <w:r w:rsidR="00E275BA">
        <w:rPr>
          <w:b/>
        </w:rPr>
        <w:t xml:space="preserve"> </w:t>
      </w:r>
      <w:r w:rsidR="00E275BA">
        <w:t>was observed experimentally</w:t>
      </w:r>
      <w:r w:rsidR="00C529BD">
        <w:t xml:space="preserve"> over 200 hours, in contrast to the gradual recovery of </w:t>
      </w:r>
      <w:r w:rsidR="00C529BD">
        <w:rPr>
          <w:b/>
        </w:rPr>
        <w:t>3</w:t>
      </w:r>
      <w:r w:rsidR="00C529BD">
        <w:t>.</w:t>
      </w:r>
    </w:p>
    <w:p w14:paraId="2FB7BA6F" w14:textId="1B552979" w:rsidR="006C665D" w:rsidRPr="006C665D" w:rsidRDefault="006C665D" w:rsidP="004F7663">
      <w:pPr>
        <w:spacing w:line="480" w:lineRule="auto"/>
        <w:ind w:firstLine="576"/>
        <w:rPr>
          <w:bCs/>
        </w:rPr>
      </w:pPr>
      <w:r>
        <w:t>T</w:t>
      </w:r>
      <w:r w:rsidRPr="007528C1">
        <w:t>he trend</w:t>
      </w:r>
      <w:r>
        <w:t xml:space="preserve"> in the calcula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bCs/>
          <w:color w:val="000000" w:themeColor="text1"/>
          <w:kern w:val="24"/>
        </w:rPr>
        <w:t xml:space="preserve"> values</w:t>
      </w:r>
      <w:r>
        <w:t xml:space="preserve"> matches the trend in the 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Pr>
          <w:bCs/>
          <w:color w:val="000000" w:themeColor="text1"/>
          <w:kern w:val="24"/>
        </w:rPr>
        <w:t xml:space="preserve"> values. This is unexpected, to an extent, because the QM model systems do not include any of the </w:t>
      </w:r>
      <w:r>
        <w:rPr>
          <w:bCs/>
          <w:color w:val="000000" w:themeColor="text1"/>
          <w:kern w:val="24"/>
        </w:rPr>
        <w:lastRenderedPageBreak/>
        <w:t xml:space="preserve">environmental effects of the BTK binding site. Only </w:t>
      </w:r>
      <w:r>
        <w:rPr>
          <w:b/>
        </w:rPr>
        <w:t>R1</w:t>
      </w:r>
      <w:r>
        <w:t xml:space="preserve"> and</w:t>
      </w:r>
      <w:r>
        <w:rPr>
          <w:b/>
        </w:rPr>
        <w:t xml:space="preserve"> R4</w:t>
      </w:r>
      <w:r w:rsidR="000B4542">
        <w:rPr>
          <w:b/>
        </w:rPr>
        <w:t>(</w:t>
      </w:r>
      <w:r>
        <w:rPr>
          <w:b/>
        </w:rPr>
        <w:t>7</w:t>
      </w:r>
      <w:r w:rsidR="000B4542">
        <w:rPr>
          <w:b/>
        </w:rPr>
        <w:t>)</w:t>
      </w:r>
      <w:r>
        <w:rPr>
          <w:b/>
        </w:rPr>
        <w:t xml:space="preserve"> </w:t>
      </w:r>
      <w:r w:rsidRPr="006C665D">
        <w:rPr>
          <w:bCs/>
        </w:rPr>
        <w:t>do not have identical ranks in the calculations and experiments.</w:t>
      </w:r>
    </w:p>
    <w:p w14:paraId="1552B0C5" w14:textId="2289A22B" w:rsidR="00D4663B" w:rsidRDefault="006C665D" w:rsidP="004F7663">
      <w:pPr>
        <w:spacing w:line="480" w:lineRule="auto"/>
        <w:ind w:firstLine="576"/>
      </w:pPr>
      <w:r>
        <w:t>The graphical representation in Chart 3 permits</w:t>
      </w:r>
      <w:r w:rsidR="00D4663B">
        <w:t xml:space="preserve"> a closer examination of the </w:t>
      </w:r>
      <w:r>
        <w:t xml:space="preserve">relative magnitudes of the </w:t>
      </w:r>
      <w:r w:rsidR="00D4663B">
        <w:t xml:space="preserve">predicted </w:t>
      </w:r>
      <w:r>
        <w:t xml:space="preserve">and 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m:rPr>
                <m:sty m:val="p"/>
              </m:rP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D4663B">
        <w:rPr>
          <w:bCs/>
          <w:color w:val="000000" w:themeColor="text1"/>
          <w:kern w:val="24"/>
        </w:rPr>
        <w:t xml:space="preserve"> values</w:t>
      </w:r>
      <w:r>
        <w:rPr>
          <w:bCs/>
          <w:color w:val="000000" w:themeColor="text1"/>
          <w:kern w:val="24"/>
        </w:rPr>
        <w:t>. This plot</w:t>
      </w:r>
      <w:r w:rsidR="00D4663B">
        <w:rPr>
          <w:bCs/>
          <w:color w:val="000000" w:themeColor="text1"/>
          <w:kern w:val="24"/>
        </w:rPr>
        <w:t xml:space="preserve"> </w:t>
      </w:r>
      <w:r w:rsidR="00D4663B">
        <w:t>reveal</w:t>
      </w:r>
      <w:r>
        <w:t>s</w:t>
      </w:r>
      <w:r w:rsidR="00D4663B">
        <w:t xml:space="preserve"> that </w:t>
      </w:r>
      <w:r>
        <w:t xml:space="preserve">although </w:t>
      </w:r>
      <w:r w:rsidR="00D4663B">
        <w:t xml:space="preserve">the </w:t>
      </w:r>
      <w:r>
        <w:t xml:space="preserve">calculations follow approximately the same overall trend as the experiments, the calculated </w:t>
      </w:r>
      <w:r w:rsidR="00D4663B">
        <w:t xml:space="preserve">reactivities </w:t>
      </w:r>
      <w:r>
        <w:t>for some of the Michael acceptors differ more from the experimentally-observed reactivities than do others. This indicates that the intrinsic reactivities of</w:t>
      </w:r>
      <w:r w:rsidR="00D4663B">
        <w:t xml:space="preserve"> the warheads do not </w:t>
      </w:r>
      <w:r>
        <w:t xml:space="preserve">fully </w:t>
      </w:r>
      <w:r w:rsidR="00D4663B">
        <w:t xml:space="preserve">account for the </w:t>
      </w:r>
      <w:r>
        <w:t>observed experimental behaviour</w:t>
      </w:r>
      <w:r w:rsidR="00D4663B">
        <w:t xml:space="preserve">. </w:t>
      </w:r>
      <w:r>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D4663B">
        <w:t xml:space="preserve"> </w:t>
      </w:r>
      <w:r w:rsidR="00592B1F">
        <w:t>which will give an indication of the binding site residues that</w:t>
      </w:r>
      <w:r w:rsidR="00D4663B">
        <w:t xml:space="preserve"> </w:t>
      </w:r>
      <w:r w:rsidR="00592B1F">
        <w:t xml:space="preserve">contribute to </w:t>
      </w:r>
      <w:r w:rsidR="00FB372A">
        <w:t>the</w:t>
      </w:r>
      <w:r w:rsidR="00592B1F">
        <w:t>se</w:t>
      </w:r>
      <w:r w:rsidR="00FB372A">
        <w:t xml:space="preserve"> environmental effects</w:t>
      </w:r>
      <w:r w:rsidR="00D4663B">
        <w:t>.</w:t>
      </w:r>
    </w:p>
    <w:p w14:paraId="780B1EF5" w14:textId="47DAED2D" w:rsidR="00B22374" w:rsidRPr="00E275BA" w:rsidRDefault="00B22374" w:rsidP="004F7663">
      <w:pPr>
        <w:adjustRightInd/>
        <w:spacing w:line="480" w:lineRule="auto"/>
      </w:pPr>
      <w:r w:rsidRPr="007934B9">
        <w:rPr>
          <w:b/>
        </w:rPr>
        <w:t xml:space="preserve">Chart </w:t>
      </w:r>
      <w:r>
        <w:rPr>
          <w:b/>
        </w:rPr>
        <w:t>3</w:t>
      </w:r>
      <w:r w:rsidRPr="007934B9">
        <w:rPr>
          <w:b/>
        </w:rPr>
        <w:t xml:space="preserve">. </w:t>
      </w:r>
      <w:r w:rsidR="00592B1F">
        <w:rPr>
          <w:b/>
        </w:rPr>
        <w:t xml:space="preserve">Comparison between </w:t>
      </w:r>
      <w:r>
        <w:rPr>
          <w:b/>
        </w:rPr>
        <w:t xml:space="preserve">Predicted and </w:t>
      </w:r>
      <w:commentRangeStart w:id="70"/>
      <w:r w:rsidR="00D4663B">
        <w:rPr>
          <w:b/>
        </w:rPr>
        <w:t xml:space="preserve">Experimental </w:t>
      </w:r>
      <w:commentRangeEnd w:id="70"/>
      <w:r w:rsidR="00D4663B">
        <w:rPr>
          <w:rStyle w:val="CommentReference"/>
        </w:rPr>
        <w:commentReference w:id="70"/>
      </w:r>
      <w:r w:rsidR="00D4663B">
        <w:rPr>
          <w:b/>
        </w:rPr>
        <w:t>Elimination Barriers</w:t>
      </w:r>
    </w:p>
    <w:p w14:paraId="04DFF8BD" w14:textId="385A0950" w:rsidR="00E275BA" w:rsidRDefault="00C64B69" w:rsidP="004F7663">
      <w:pPr>
        <w:adjustRightInd/>
        <w:spacing w:line="480" w:lineRule="auto"/>
        <w:jc w:val="center"/>
        <w:rPr>
          <w:b/>
          <w:highlight w:val="lightGray"/>
        </w:rPr>
      </w:pPr>
      <w:r>
        <w:rPr>
          <w:noProof/>
          <w:lang w:val="en-AU"/>
        </w:rPr>
        <w:lastRenderedPageBreak/>
        <w:drawing>
          <wp:inline distT="0" distB="0" distL="0" distR="0" wp14:anchorId="7124244A" wp14:editId="66EF5426">
            <wp:extent cx="5136147" cy="3352131"/>
            <wp:effectExtent l="0" t="0" r="7620" b="1270"/>
            <wp:docPr id="14" name="Chart 14">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r w:rsidR="00E275BA">
        <w:rPr>
          <w:highlight w:val="lightGray"/>
        </w:rPr>
        <w:br w:type="page"/>
      </w:r>
    </w:p>
    <w:p w14:paraId="48982D4D" w14:textId="595FE8E3" w:rsidR="00D10BA9" w:rsidRDefault="00994BA6" w:rsidP="004F7663">
      <w:pPr>
        <w:pStyle w:val="Heading2"/>
        <w:spacing w:line="480" w:lineRule="auto"/>
      </w:pPr>
      <w:bookmarkStart w:id="71" w:name="_Toc21631642"/>
      <w:r>
        <w:lastRenderedPageBreak/>
        <w:t>Rationalisation of</w:t>
      </w:r>
      <w:r w:rsidR="000328B6">
        <w:t xml:space="preserve"> the Predicted Intrinsic Reactivit</w:t>
      </w:r>
      <w:r w:rsidR="00121944">
        <w:t>i</w:t>
      </w:r>
      <w:r w:rsidR="000328B6">
        <w:t>es</w:t>
      </w:r>
      <w:bookmarkEnd w:id="71"/>
    </w:p>
    <w:p w14:paraId="0E65644F" w14:textId="6E61228F" w:rsidR="004475C0" w:rsidRDefault="00592B1F" w:rsidP="00E51097">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ntify correlations </w:t>
      </w:r>
      <w:r w:rsidR="004475C0">
        <w:t xml:space="preserve">between the predicted barriers and </w:t>
      </w:r>
      <w:r>
        <w:t>a range of electronic</w:t>
      </w:r>
      <w:r w:rsidR="004475C0">
        <w:t xml:space="preserve"> </w:t>
      </w:r>
      <w:r>
        <w:t>descriptors</w:t>
      </w:r>
      <w:r w:rsidR="004475C0">
        <w:t xml:space="preserve"> of the </w:t>
      </w:r>
      <w:r>
        <w:t>Michael acceptors</w:t>
      </w:r>
      <w:r w:rsidR="004475C0">
        <w:t>.</w:t>
      </w:r>
      <w:r w:rsidR="00D23B3B">
        <w:t xml:space="preserve"> A statistical measur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D23B3B">
        <w:t xml:space="preserve"> value was computed from linear regression analysis of each of these properties. It should be stressed that the value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D23B3B">
        <w:t xml:space="preserve"> in this case, is explained by the variation of a dependent variable in a regression model.</w:t>
      </w:r>
      <w:hyperlink w:anchor="_ENREF_109" w:tooltip="Schneider, 2010 #115" w:history="1">
        <w:r w:rsidR="00347A0D">
          <w:fldChar w:fldCharType="begin"/>
        </w:r>
        <w:r w:rsidR="00347A0D">
          <w:instrText xml:space="preserve"> ADDIN EN.CITE &lt;EndNote&gt;&lt;Cite&gt;&lt;Author&gt;Schneider&lt;/Author&gt;&lt;Year&gt;2010&lt;/Year&gt;&lt;RecNum&gt;115&lt;/RecNum&gt;&lt;DisplayText&gt;&lt;style face="superscript"&gt;109&lt;/style&gt;&lt;/DisplayText&gt;&lt;record&gt;&lt;rec-number&gt;115&lt;/rec-number&gt;&lt;foreign-keys&gt;&lt;key app="EN" db-id="re2fpazahws0t8e2wxovs2z1xvaaztr9pa02" timestamp="1570410304"&gt;115&lt;/key&gt;&lt;/foreign-keys&gt;&lt;ref-type name="Journal Article"&gt;17&lt;/ref-type&gt;&lt;contributors&gt;&lt;authors&gt;&lt;author&gt;Schneider, Astrid&lt;/author&gt;&lt;author&gt;Hommel, Gerhard&lt;/author&gt;&lt;author&gt;Blettner, Maria&lt;/author&gt;&lt;/authors&gt;&lt;/contributors&gt;&lt;titles&gt;&lt;title&gt;Linear regression analysis: part 14 of a series on evaluation of scientific publications&lt;/title&gt;&lt;secondary-title&gt;Deutsches Arzteblatt international&lt;/secondary-title&gt;&lt;alt-title&gt;Dtsch Arztebl Int&lt;/alt-title&gt;&lt;/titles&gt;&lt;periodical&gt;&lt;full-title&gt;Deutsches Arzteblatt international&lt;/full-title&gt;&lt;abbr-1&gt;Dtsch Arztebl Int&lt;/abbr-1&gt;&lt;/periodical&gt;&lt;alt-periodical&gt;&lt;full-title&gt;Deutsches Arzteblatt international&lt;/full-title&gt;&lt;abbr-1&gt;Dtsch Arztebl Int&lt;/abbr-1&gt;&lt;/alt-periodical&gt;&lt;pages&gt;776-782&lt;/pages&gt;&lt;volume&gt;107&lt;/volume&gt;&lt;number&gt;44&lt;/number&gt;&lt;edition&gt;2010/11/05&lt;/edition&gt;&lt;keywords&gt;&lt;keyword&gt;*Data Interpretation, Statistical&lt;/keyword&gt;&lt;keyword&gt;*Epidemiologic Studies&lt;/keyword&gt;&lt;keyword&gt;*Linear Models&lt;/keyword&gt;&lt;keyword&gt;*Peer Review, Research&lt;/keyword&gt;&lt;keyword&gt;*Periodicals as Topic&lt;/keyword&gt;&lt;keyword&gt;*Regression Analysis&lt;/keyword&gt;&lt;/keywords&gt;&lt;dates&gt;&lt;year&gt;2010&lt;/year&gt;&lt;/dates&gt;&lt;publisher&gt;Deutscher Arzte Verlag&lt;/publisher&gt;&lt;isbn&gt;1866-0452&lt;/isbn&gt;&lt;accession-num&gt;21116397&lt;/accession-num&gt;&lt;urls&gt;&lt;related-urls&gt;&lt;url&gt;https://www.ncbi.nlm.nih.gov/pubmed/21116397&lt;/url&gt;&lt;url&gt;https://www.ncbi.nlm.nih.gov/pmc/articles/PMC2992018/&lt;/url&gt;&lt;/related-urls&gt;&lt;/urls&gt;&lt;electronic-resource-num&gt;10.3238/arztebl.2010.0776&lt;/electronic-resource-num&gt;&lt;remote-database-name&gt;PubMed&lt;/remote-database-name&gt;&lt;language&gt;eng&lt;/language&gt;&lt;/record&gt;&lt;/Cite&gt;&lt;/EndNote&gt;</w:instrText>
        </w:r>
        <w:r w:rsidR="00347A0D">
          <w:fldChar w:fldCharType="separate"/>
        </w:r>
        <w:r w:rsidR="00347A0D" w:rsidRPr="00347A0D">
          <w:rPr>
            <w:noProof/>
            <w:vertAlign w:val="superscript"/>
          </w:rPr>
          <w:t>109</w:t>
        </w:r>
        <w:r w:rsidR="00347A0D">
          <w:fldChar w:fldCharType="end"/>
        </w:r>
      </w:hyperlink>
      <w:r w:rsidR="00947BF3">
        <w:t xml:space="preserve"> The</w:t>
      </w:r>
      <w:r w:rsidR="00D35BBF">
        <w:t>refore, no</w:t>
      </w:r>
      <w:r w:rsidR="00947BF3">
        <w:t xml:space="preserve"> </w:t>
      </w:r>
      <w:r w:rsidR="00D35BBF">
        <w:t>conclusion</w:t>
      </w:r>
      <w:r w:rsidR="00947BF3">
        <w:t xml:space="preserve"> regarding the quality and reliability o</w:t>
      </w:r>
      <w:r w:rsidR="000B37BD">
        <w:t>f the underlying model, bias</w:t>
      </w:r>
      <w:r w:rsidR="00947BF3">
        <w:t xml:space="preserve"> </w:t>
      </w:r>
      <w:r w:rsidR="000B37BD">
        <w:t>in</w:t>
      </w:r>
      <w:r w:rsidR="00947BF3">
        <w:t xml:space="preserve"> the data, nor choice of regression types </w:t>
      </w:r>
      <w:r w:rsidR="00D35BBF">
        <w:t>could be</w:t>
      </w:r>
      <w:r w:rsidR="00947BF3">
        <w:t xml:space="preserve"> made</w:t>
      </w:r>
      <w:r w:rsidR="00D35BBF">
        <w:t xml:space="preserve"> based on the values obtained</w:t>
      </w:r>
      <w:r w:rsidR="00947BF3">
        <w:t>.</w:t>
      </w:r>
    </w:p>
    <w:p w14:paraId="173A892D" w14:textId="558638FA" w:rsidR="0000065B" w:rsidRPr="00D23B3B" w:rsidRDefault="0000065B" w:rsidP="00E51097">
      <w:pPr>
        <w:pStyle w:val="Paragraph"/>
      </w:pPr>
    </w:p>
    <w:p w14:paraId="406F896B" w14:textId="59181CB0" w:rsidR="00D742A2" w:rsidRPr="00D742A2" w:rsidRDefault="00A230F2" w:rsidP="004F7663">
      <w:pPr>
        <w:pStyle w:val="Heading3"/>
        <w:spacing w:line="480" w:lineRule="auto"/>
      </w:pPr>
      <w:bookmarkStart w:id="72" w:name="_Toc21631643"/>
      <w:r>
        <w:t>Lowest Unoccupied Molecular Orbital</w:t>
      </w:r>
      <w:r w:rsidR="00D742A2">
        <w:t xml:space="preserve"> Energies</w:t>
      </w:r>
      <w:bookmarkEnd w:id="72"/>
    </w:p>
    <w:p w14:paraId="4D83EA09" w14:textId="74420F4E" w:rsidR="00E34E91" w:rsidRDefault="001707F5" w:rsidP="00E51097">
      <w:pPr>
        <w:pStyle w:val="Paragraph"/>
      </w:pPr>
      <w:r>
        <w:t xml:space="preserve">The </w:t>
      </w:r>
      <w:r w:rsidR="00592B1F">
        <w:t>calculated</w:t>
      </w:r>
      <w:r w:rsidR="005668AF">
        <w:t xml:space="preserve"> </w:t>
      </w:r>
      <w:r w:rsidR="004475C0">
        <w:t>addition barriers</w:t>
      </w:r>
      <w:r>
        <w:t xml:space="preserve"> </w:t>
      </w:r>
      <w:r w:rsidR="00592B1F">
        <w:t>w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r w:rsidR="002A6435">
        <w:t>Figure 9</w:t>
      </w:r>
      <w:r w:rsidR="00592B1F">
        <w:t>). 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E34E91">
        <w:t xml:space="preserve"> </w:t>
      </w:r>
      <w:r w:rsidR="00592B1F">
        <w:t>I</w:t>
      </w:r>
      <w:r w:rsidR="005668AF">
        <w:t xml:space="preserve">nhibitors </w:t>
      </w:r>
      <w:r w:rsidR="00947BF3">
        <w:rPr>
          <w:b/>
        </w:rPr>
        <w:t>R3</w:t>
      </w:r>
      <w:r w:rsidR="005668AF">
        <w:t>,</w:t>
      </w:r>
      <w:r w:rsidR="005668AF">
        <w:rPr>
          <w:b/>
        </w:rPr>
        <w:t xml:space="preserve"> </w:t>
      </w:r>
      <w:r w:rsidR="00947BF3">
        <w:rPr>
          <w:b/>
        </w:rPr>
        <w:t>R4</w:t>
      </w:r>
      <w:r w:rsidR="000B4542">
        <w:rPr>
          <w:b/>
        </w:rPr>
        <w:t>(</w:t>
      </w:r>
      <w:r w:rsidR="00947BF3">
        <w:rPr>
          <w:b/>
        </w:rPr>
        <w:t>7</w:t>
      </w:r>
      <w:r w:rsidR="000B4542">
        <w:rPr>
          <w:b/>
        </w:rPr>
        <w:t>)</w:t>
      </w:r>
      <w:r w:rsidR="005668AF">
        <w:t>,</w:t>
      </w:r>
      <w:r w:rsidR="005668AF">
        <w:rPr>
          <w:b/>
        </w:rPr>
        <w:t xml:space="preserve"> </w:t>
      </w:r>
      <w:r w:rsidR="005668AF">
        <w:t xml:space="preserve">and </w:t>
      </w:r>
      <w:r w:rsidR="00947BF3">
        <w:rPr>
          <w:b/>
        </w:rPr>
        <w:t>R</w:t>
      </w:r>
      <w:r w:rsidR="005668AF">
        <w:rPr>
          <w:b/>
        </w:rPr>
        <w:t>5</w:t>
      </w:r>
      <w:r w:rsidR="005668AF">
        <w:t xml:space="preserve">, </w:t>
      </w:r>
      <w:r w:rsidR="00592B1F">
        <w:t xml:space="preserve">fall close to the line of best fit, while </w:t>
      </w:r>
      <w:r w:rsidR="005668AF">
        <w:t xml:space="preserve">the other </w:t>
      </w:r>
      <w:r w:rsidR="00592B1F">
        <w:t xml:space="preserve">two </w:t>
      </w:r>
      <w:r w:rsidR="005668AF">
        <w:t>Michael acceptors</w:t>
      </w:r>
      <w:r w:rsidR="00592B1F">
        <w:t xml:space="preserve">, </w:t>
      </w:r>
      <w:r w:rsidR="00592B1F">
        <w:rPr>
          <w:b/>
          <w:bCs/>
        </w:rPr>
        <w:t>R1</w:t>
      </w:r>
      <w:r w:rsidR="005668AF">
        <w:t xml:space="preserve"> </w:t>
      </w:r>
      <w:r w:rsidR="00D81DC1">
        <w:t xml:space="preserve">with </w:t>
      </w:r>
      <w:r w:rsidR="00947BF3">
        <w:t xml:space="preserve">the simplest </w:t>
      </w:r>
      <w:r w:rsidR="00592B1F">
        <w:t xml:space="preserve">warhead </w:t>
      </w:r>
      <w:r w:rsidR="00947BF3">
        <w:t xml:space="preserve">and </w:t>
      </w:r>
      <w:r w:rsidR="00592B1F">
        <w:rPr>
          <w:b/>
          <w:bCs/>
        </w:rPr>
        <w:t xml:space="preserve">R9 </w:t>
      </w:r>
      <w:r w:rsidR="00592B1F">
        <w:t xml:space="preserve">with </w:t>
      </w:r>
      <w:r w:rsidR="00947BF3">
        <w:t xml:space="preserve">the most </w:t>
      </w:r>
      <w:r w:rsidR="00D81DC1">
        <w:t>elaborate warhead</w:t>
      </w:r>
      <w:r w:rsidR="00592B1F">
        <w:t>, fall further</w:t>
      </w:r>
      <w:r w:rsidR="00D81DC1">
        <w:t xml:space="preserve"> </w:t>
      </w:r>
      <w:r w:rsidR="00592B1F">
        <w:t>from</w:t>
      </w:r>
      <w:r w:rsidR="00D81DC1">
        <w:t xml:space="preserve"> th</w:t>
      </w:r>
      <w:r w:rsidR="00FB372A">
        <w:t xml:space="preserve">e linear relationship. This </w:t>
      </w:r>
      <w:r w:rsidR="00947BF3">
        <w:t>might indicate</w:t>
      </w:r>
      <w:r w:rsidR="00FB372A">
        <w:t xml:space="preserve"> </w:t>
      </w:r>
      <w:r w:rsidR="00D81DC1">
        <w:t xml:space="preserve">the presence of other factors </w:t>
      </w:r>
      <w:r w:rsidR="00E34E91">
        <w:t xml:space="preserve">in the determination of the </w:t>
      </w:r>
      <w:r w:rsidR="00FB372A">
        <w:t>intrinsic</w:t>
      </w:r>
      <w:r w:rsidR="00E34E91">
        <w:t xml:space="preserve"> re</w:t>
      </w:r>
      <w:r w:rsidR="00FB372A">
        <w:t>activities</w:t>
      </w:r>
      <w:r w:rsidR="00E34E91">
        <w:t xml:space="preserve"> of the </w:t>
      </w:r>
      <w:r w:rsidR="00FB372A">
        <w:t>compounds</w:t>
      </w:r>
      <w:r w:rsidR="005668AF">
        <w:t>.</w:t>
      </w:r>
      <w:r w:rsidR="00FB372A">
        <w:t xml:space="preserve"> </w:t>
      </w:r>
    </w:p>
    <w:p w14:paraId="3E532288" w14:textId="63E0B668" w:rsidR="005668AF" w:rsidRDefault="00971DCC" w:rsidP="00E51097">
      <w:pPr>
        <w:pStyle w:val="Paragraph"/>
      </w:pPr>
      <w:r w:rsidRPr="00971DCC">
        <w:rPr>
          <w:noProof/>
          <w:lang w:val="en-AU"/>
        </w:rPr>
        <w:lastRenderedPageBreak/>
        <w:drawing>
          <wp:inline distT="0" distB="0" distL="0" distR="0" wp14:anchorId="3EC2AAEB" wp14:editId="16A72B07">
            <wp:extent cx="3692769" cy="2371197"/>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2653" t="3615" r="2373" b="4909"/>
                    <a:stretch/>
                  </pic:blipFill>
                  <pic:spPr bwMode="auto">
                    <a:xfrm>
                      <a:off x="0" y="0"/>
                      <a:ext cx="3761836" cy="2415546"/>
                    </a:xfrm>
                    <a:prstGeom prst="rect">
                      <a:avLst/>
                    </a:prstGeom>
                    <a:ln>
                      <a:noFill/>
                    </a:ln>
                    <a:extLst>
                      <a:ext uri="{53640926-AAD7-44D8-BBD7-CCE9431645EC}">
                        <a14:shadowObscured xmlns:a14="http://schemas.microsoft.com/office/drawing/2010/main"/>
                      </a:ext>
                    </a:extLst>
                  </pic:spPr>
                </pic:pic>
              </a:graphicData>
            </a:graphic>
          </wp:inline>
        </w:drawing>
      </w:r>
    </w:p>
    <w:p w14:paraId="16609F97" w14:textId="2F3CADC5" w:rsidR="005668AF" w:rsidRDefault="002A6435" w:rsidP="004F7663">
      <w:pPr>
        <w:spacing w:line="480" w:lineRule="auto"/>
      </w:pPr>
      <w:r>
        <w:rPr>
          <w:b/>
        </w:rPr>
        <w:t>Figure 9</w:t>
      </w:r>
      <w:r w:rsidR="005668AF" w:rsidRPr="00C03498">
        <w:rPr>
          <w:b/>
        </w:rPr>
        <w:t>.</w:t>
      </w:r>
      <w:r w:rsidR="005668AF" w:rsidRPr="00C03498">
        <w:t xml:space="preserve"> </w:t>
      </w:r>
      <w:r w:rsidR="005668AF" w:rsidRPr="007B1CEF">
        <w:t xml:space="preserve">LUMO </w:t>
      </w:r>
      <w:r w:rsidR="00B70F8D">
        <w:t>e</w:t>
      </w:r>
      <w:r w:rsidR="005668AF">
        <w:t xml:space="preserve">nergies </w:t>
      </w:r>
      <w:r w:rsidR="005668AF" w:rsidRPr="007B1CEF">
        <w:t>of the reactants.</w:t>
      </w:r>
    </w:p>
    <w:p w14:paraId="230CD4F9" w14:textId="1944A1EB" w:rsidR="005668AF" w:rsidRDefault="005668AF" w:rsidP="00E51097">
      <w:pPr>
        <w:pStyle w:val="Paragraph"/>
      </w:pPr>
    </w:p>
    <w:p w14:paraId="3B978468" w14:textId="7CF8E18D" w:rsidR="00BF28A8" w:rsidRDefault="00592B1F" w:rsidP="004F7663">
      <w:pPr>
        <w:pStyle w:val="Heading3"/>
        <w:spacing w:line="480" w:lineRule="auto"/>
      </w:pPr>
      <w:bookmarkStart w:id="73" w:name="_Toc21631644"/>
      <w:r>
        <w:t>Earliness or Lateness</w:t>
      </w:r>
      <w:r w:rsidR="00BF28A8">
        <w:t xml:space="preserve"> of </w:t>
      </w:r>
      <w:r>
        <w:t xml:space="preserve">the </w:t>
      </w:r>
      <w:r w:rsidR="00BF28A8">
        <w:t>Transition States</w:t>
      </w:r>
      <w:bookmarkEnd w:id="73"/>
    </w:p>
    <w:p w14:paraId="3EBF5CBA" w14:textId="13E56864" w:rsidR="00BF28A8" w:rsidRPr="00D2237C" w:rsidRDefault="00BF28A8" w:rsidP="00E51097">
      <w:pPr>
        <w:pStyle w:val="Paragraph"/>
      </w:pPr>
      <w:r>
        <w:rPr>
          <w:noProof/>
        </w:rPr>
        <w:t>The distance between the sulfur atom of the methylthiolates and the electrophilic C</w:t>
      </w:r>
      <m:oMath>
        <m:r>
          <w:rPr>
            <w:rFonts w:ascii="Cambria Math" w:hAnsi="Cambria Math"/>
            <w:noProof/>
          </w:rPr>
          <m:t>β</m:t>
        </m:r>
      </m:oMath>
      <w:r>
        <w:rPr>
          <w:noProof/>
        </w:rPr>
        <w:t xml:space="preserve"> </w:t>
      </w:r>
      <w:r w:rsidR="00592B1F">
        <w:rPr>
          <w:noProof/>
        </w:rPr>
        <w:t xml:space="preserve">of the Michael acceptor </w:t>
      </w:r>
      <w:r>
        <w:rPr>
          <w:noProof/>
        </w:rPr>
        <w:t xml:space="preserve">indicates the </w:t>
      </w:r>
      <w:r w:rsidR="00592B1F">
        <w:rPr>
          <w:noProof/>
        </w:rPr>
        <w:t xml:space="preserve">earliness or lateness of the TS along the reaction coordinate. This could serve as a measure of how advanced the bond-forming interaction </w:t>
      </w:r>
      <w:r>
        <w:rPr>
          <w:noProof/>
        </w:rPr>
        <w:t xml:space="preserve">between the reactant molecules </w:t>
      </w:r>
      <w:r w:rsidR="00592B1F">
        <w:rPr>
          <w:noProof/>
        </w:rPr>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addition barriers are plotted against the S-C distance in Figure 10.</w:t>
      </w:r>
      <w:r>
        <w:rPr>
          <w:noProof/>
        </w:rPr>
        <w:t xml:space="preserve"> </w:t>
      </w:r>
      <w:r w:rsidR="00C26A56">
        <w:rPr>
          <w:noProof/>
        </w:rPr>
        <w:t>A</w:t>
      </w:r>
      <w:r>
        <w:rPr>
          <w:noProof/>
        </w:rPr>
        <w:t xml:space="preserve"> 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C26A56">
        <w:rPr>
          <w:noProof/>
        </w:rPr>
        <w:t xml:space="preserve"> This indicates that the strength of the interaction between the reactants has a strong influence on the addition barrier.</w:t>
      </w:r>
    </w:p>
    <w:p w14:paraId="4E552855" w14:textId="1EBB23E8" w:rsidR="00BF28A8" w:rsidRDefault="00173D24" w:rsidP="004F7663">
      <w:pPr>
        <w:adjustRightInd/>
        <w:spacing w:line="480" w:lineRule="auto"/>
        <w:jc w:val="center"/>
      </w:pPr>
      <w:r w:rsidRPr="00173D24">
        <w:rPr>
          <w:noProof/>
          <w:lang w:val="en-AU"/>
        </w:rPr>
        <w:lastRenderedPageBreak/>
        <w:drawing>
          <wp:inline distT="0" distB="0" distL="0" distR="0" wp14:anchorId="0C5D4790" wp14:editId="406D1E0B">
            <wp:extent cx="3941909" cy="2627939"/>
            <wp:effectExtent l="0" t="0" r="1905"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952638" cy="2635092"/>
                    </a:xfrm>
                    <a:prstGeom prst="rect">
                      <a:avLst/>
                    </a:prstGeom>
                  </pic:spPr>
                </pic:pic>
              </a:graphicData>
            </a:graphic>
          </wp:inline>
        </w:drawing>
      </w:r>
    </w:p>
    <w:p w14:paraId="33F919C6" w14:textId="241FE8EF" w:rsidR="00BF28A8" w:rsidRDefault="002A6435" w:rsidP="004F7663">
      <w:pPr>
        <w:spacing w:line="480" w:lineRule="auto"/>
      </w:pPr>
      <w:r>
        <w:rPr>
          <w:b/>
        </w:rPr>
        <w:t>Figure 10</w:t>
      </w:r>
      <w:r w:rsidR="00BF28A8" w:rsidRPr="00C03498">
        <w:rPr>
          <w:b/>
        </w:rPr>
        <w:t>.</w:t>
      </w:r>
      <w:r w:rsidR="00BF28A8">
        <w:t xml:space="preserve"> Distance between </w:t>
      </w:r>
      <w:proofErr w:type="spellStart"/>
      <w:r w:rsidR="00BF28A8">
        <w:t>sulfur</w:t>
      </w:r>
      <w:proofErr w:type="spellEnd"/>
      <w:r w:rsidR="00BF28A8">
        <w:t xml:space="preserve"> of methylthiolates and C</w:t>
      </w:r>
      <m:oMath>
        <m:r>
          <w:rPr>
            <w:rFonts w:ascii="Cambria Math" w:hAnsi="Cambria Math"/>
          </w:rPr>
          <m:t>β</m:t>
        </m:r>
      </m:oMath>
      <w:r w:rsidR="00BF28A8">
        <w:t xml:space="preserve"> of the Michael acceptors in</w:t>
      </w:r>
      <w:r w:rsidR="00C26A56">
        <w:t xml:space="preserve"> the</w:t>
      </w:r>
      <w:r w:rsidR="00BF28A8">
        <w:t xml:space="preserve"> TS</w:t>
      </w:r>
      <w:r w:rsidR="00C26A56">
        <w:t>s</w:t>
      </w:r>
      <w:r w:rsidR="00BF28A8" w:rsidRPr="007B1CEF">
        <w:t>.</w:t>
      </w:r>
    </w:p>
    <w:p w14:paraId="790478B4" w14:textId="77777777" w:rsidR="00BF28A8" w:rsidRDefault="00BF28A8" w:rsidP="00E51097">
      <w:pPr>
        <w:pStyle w:val="Paragraph"/>
      </w:pPr>
    </w:p>
    <w:p w14:paraId="1513CDAF" w14:textId="617F813E" w:rsidR="00D742A2" w:rsidRDefault="00C26A56" w:rsidP="00C26A56">
      <w:pPr>
        <w:pStyle w:val="Heading3"/>
      </w:pPr>
      <w:bookmarkStart w:id="74" w:name="_Toc21631645"/>
      <w:r>
        <w:t xml:space="preserve">Charge on the </w:t>
      </w:r>
      <m:oMath>
        <m:r>
          <w:rPr>
            <w:rFonts w:ascii="Cambria Math" w:hAnsi="Cambria Math"/>
          </w:rPr>
          <m:t>β</m:t>
        </m:r>
      </m:oMath>
      <w:r w:rsidR="00C36EBD">
        <w:t xml:space="preserve">-Carbon </w:t>
      </w:r>
      <w:bookmarkEnd w:id="74"/>
    </w:p>
    <w:p w14:paraId="2AE5C86B" w14:textId="0D6E52E6" w:rsidR="006F19D5" w:rsidRDefault="00C26A56" w:rsidP="00E51097">
      <w:pPr>
        <w:pStyle w:val="Paragraph"/>
      </w:pPr>
      <w:r>
        <w:t>The next analysis of the addition barriers utilised concepts from conceptual DFT (CDFT) to calculate global descriptors that</w:t>
      </w:r>
      <w:r w:rsidRPr="006F19D5">
        <w:t xml:space="preserve"> measure the overall susceptibility of a </w:t>
      </w:r>
      <w:r>
        <w:t xml:space="preserve">molecular </w:t>
      </w:r>
      <w:r w:rsidRPr="006F19D5">
        <w:t xml:space="preserve">system to electrophilic attacks. </w:t>
      </w:r>
      <w:r w:rsidR="00C00B3D">
        <w:t>There has been a focus on discovering</w:t>
      </w:r>
      <w:r w:rsidR="006F19D5" w:rsidRPr="006F19D5">
        <w:t xml:space="preserve"> well-defined chemical concepts </w:t>
      </w:r>
      <w:r w:rsidR="00C00B3D">
        <w:t>in order to allow</w:t>
      </w:r>
      <w:r w:rsidR="006F19D5" w:rsidRPr="006F19D5">
        <w:t xml:space="preserve"> qualitative understanding and quantitative prediction of chemical reactivity. </w:t>
      </w:r>
      <w:r w:rsidR="00C00B3D">
        <w:t>The molecular responses during a reaction are thought to be dependent on the changes in the number of electrons and the external potential felt by the electrons.</w:t>
      </w:r>
      <w:r w:rsidR="00E00A8C">
        <w:t xml:space="preserve"> </w:t>
      </w:r>
    </w:p>
    <w:p w14:paraId="600D630E" w14:textId="654FF7A2" w:rsidR="00857CD7" w:rsidRDefault="006F12A1" w:rsidP="00E51097">
      <w:pPr>
        <w:pStyle w:val="Paragraph"/>
      </w:pPr>
      <w:r>
        <w:t xml:space="preserve">It is intuitive to expect an explicit relationship between the </w:t>
      </w:r>
      <w:r w:rsidR="00AC6314">
        <w:t xml:space="preserve">electron density distribution near the reacting site </w:t>
      </w:r>
      <w:r>
        <w:t>and the addition barrier</w:t>
      </w:r>
      <w:r w:rsidR="00857CD7">
        <w:t>. The speculation is in agreement with the concept of</w:t>
      </w:r>
      <w:r w:rsidR="002A6435">
        <w:t xml:space="preserve"> </w:t>
      </w:r>
      <w:r w:rsidR="00857CD7">
        <w:t xml:space="preserve">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0" w:tooltip="Parr, 1999 #320" w:history="1">
        <w:r w:rsidR="00347A0D">
          <w:fldChar w:fldCharType="begin"/>
        </w:r>
        <w:r w:rsidR="00347A0D">
          <w:instrText xml:space="preserve"> ADDIN EN.CITE &lt;EndNote&gt;&lt;Cite&gt;&lt;Author&gt;Parr&lt;/Author&gt;&lt;Year&gt;1999&lt;/Year&gt;&lt;RecNum&gt;320&lt;/RecNum&gt;&lt;DisplayText&gt;&lt;style face="superscript"&gt;110&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347A0D">
          <w:fldChar w:fldCharType="separate"/>
        </w:r>
        <w:r w:rsidR="00347A0D" w:rsidRPr="00347A0D">
          <w:rPr>
            <w:noProof/>
            <w:vertAlign w:val="superscript"/>
          </w:rPr>
          <w:t>110</w:t>
        </w:r>
        <w:r w:rsidR="00347A0D">
          <w:fldChar w:fldCharType="end"/>
        </w:r>
      </w:hyperlink>
      <w:r>
        <w:t xml:space="preserve"> </w:t>
      </w:r>
      <w:r w:rsidR="00C26A56">
        <w:t>defined</w:t>
      </w:r>
      <w:r w:rsidR="00857CD7">
        <w:t xml:space="preserve"> in equation (4):</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4F7663">
            <w:pPr>
              <w:spacing w:line="480" w:lineRule="auto"/>
            </w:pPr>
            <m:oMathPara>
              <m:oMathParaPr>
                <m:jc m:val="center"/>
              </m:oMathParaPr>
              <m:oMath>
                <m:r>
                  <m:rPr>
                    <m:sty m:val="p"/>
                  </m:rPr>
                  <w:rPr>
                    <w:rFonts w:ascii="Cambria Math" w:hAnsi="Cambria Math"/>
                  </w:rPr>
                  <m:t>ω=</m:t>
                </m:r>
                <m:f>
                  <m:fPr>
                    <m:ctrlPr>
                      <w:rPr>
                        <w:rFonts w:ascii="Cambria Math" w:hAnsi="Cambria Math"/>
                        <w:i/>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2η</m:t>
                    </m:r>
                  </m:den>
                </m:f>
              </m:oMath>
            </m:oMathPara>
          </w:p>
        </w:tc>
        <w:tc>
          <w:tcPr>
            <w:tcW w:w="302" w:type="dxa"/>
            <w:tcBorders>
              <w:top w:val="nil"/>
              <w:left w:val="nil"/>
              <w:bottom w:val="nil"/>
              <w:right w:val="nil"/>
            </w:tcBorders>
          </w:tcPr>
          <w:p w14:paraId="33C01801" w14:textId="77777777" w:rsidR="00857CD7" w:rsidRDefault="00857CD7" w:rsidP="004F7663">
            <w:pPr>
              <w:spacing w:line="480" w:lineRule="auto"/>
            </w:pPr>
          </w:p>
        </w:tc>
        <w:tc>
          <w:tcPr>
            <w:tcW w:w="3099" w:type="dxa"/>
            <w:tcBorders>
              <w:top w:val="nil"/>
              <w:left w:val="nil"/>
              <w:bottom w:val="nil"/>
              <w:right w:val="nil"/>
            </w:tcBorders>
            <w:vAlign w:val="center"/>
          </w:tcPr>
          <w:p w14:paraId="6B659EA6" w14:textId="56042637" w:rsidR="00857CD7" w:rsidRDefault="00857CD7" w:rsidP="004F7663">
            <w:pPr>
              <w:spacing w:line="480" w:lineRule="auto"/>
              <w:jc w:val="right"/>
            </w:pPr>
            <w:r>
              <w:t>(4)</w:t>
            </w:r>
          </w:p>
        </w:tc>
      </w:tr>
    </w:tbl>
    <w:p w14:paraId="18B2A7A1" w14:textId="4B6C7C85" w:rsidR="00857CD7" w:rsidRDefault="00857CD7" w:rsidP="00E51097">
      <w:pPr>
        <w:pStyle w:val="Paragraph"/>
      </w:pPr>
      <w:r>
        <w:lastRenderedPageBreak/>
        <w:t xml:space="preserve">where </w:t>
      </w:r>
      <m:oMath>
        <m:r>
          <w:rPr>
            <w:rFonts w:ascii="Cambria Math" w:hAnsi="Cambria Math"/>
          </w:rPr>
          <m:t>χ</m:t>
        </m:r>
      </m:oMath>
      <w:r>
        <w:t xml:space="preserve"> and </w:t>
      </w:r>
      <m:oMath>
        <m:r>
          <w:rPr>
            <w:rFonts w:ascii="Cambria Math" w:hAnsi="Cambria Math"/>
          </w:rPr>
          <m:t>η</m:t>
        </m:r>
      </m:oMath>
      <w:r>
        <w:t xml:space="preserve"> are electronegativity and chemical hardness, respectively.</w:t>
      </w:r>
      <w:r w:rsidR="00C26A56">
        <w:t xml:space="preserve"> The electrophilicity</w:t>
      </w:r>
      <w:r>
        <w:t xml:space="preserve"> </w:t>
      </w:r>
      <m:oMath>
        <m:r>
          <w:rPr>
            <w:rFonts w:ascii="Cambria Math" w:hAnsi="Cambria Math"/>
          </w:rPr>
          <m:t>ω</m:t>
        </m:r>
      </m:oMath>
      <w:r w:rsidR="00743359">
        <w:t xml:space="preserve"> is defined as the extent of lowering of energy </w:t>
      </w:r>
      <w:r w:rsidR="00C26A56">
        <w:t>upon</w:t>
      </w:r>
      <w:r w:rsidR="00743359">
        <w:t xml:space="preserve"> uptake of electron</w:t>
      </w:r>
      <w:r w:rsidR="00C26A56">
        <w:t xml:space="preserve"> density</w:t>
      </w:r>
      <w:r w:rsidR="00743359">
        <w:t xml:space="preserve">. </w:t>
      </w:r>
      <w:r w:rsidR="00C26A56">
        <w:t xml:space="preserve">Electronegativity </w:t>
      </w:r>
      <m:oMath>
        <m:r>
          <w:rPr>
            <w:rFonts w:ascii="Cambria Math" w:hAnsi="Cambria Math"/>
          </w:rPr>
          <m:t>χ</m:t>
        </m:r>
      </m:oMath>
      <w:r w:rsidR="00C26A56">
        <w:t xml:space="preserve"> is calculated </w:t>
      </w:r>
      <w:proofErr w:type="gramStart"/>
      <w:r w:rsidR="00C26A56">
        <w:t>from .</w:t>
      </w:r>
      <w:proofErr w:type="gramEnd"/>
      <w:r w:rsidR="00C26A56">
        <w:t xml:space="preserve"> Chemical hardness </w:t>
      </w:r>
      <m:oMath>
        <m:r>
          <w:rPr>
            <w:rFonts w:ascii="Cambria Math" w:hAnsi="Cambria Math"/>
          </w:rPr>
          <m:t>η</m:t>
        </m:r>
      </m:oMath>
      <w:r w:rsidR="00C26A56">
        <w:t xml:space="preserve"> refers to the concentration of </w:t>
      </w:r>
      <w:r w:rsidR="00FD65B8">
        <w:t>electron</w:t>
      </w:r>
      <w:r w:rsidR="00C63668">
        <w:t xml:space="preserve"> density around </w:t>
      </w:r>
      <w:r w:rsidR="00BF6015">
        <w:t>a particular</w:t>
      </w:r>
      <w:r w:rsidR="00C63668">
        <w:t xml:space="preserve"> atom </w:t>
      </w:r>
      <w:r w:rsidR="000B7F24">
        <w:t xml:space="preserve">corresponds </w:t>
      </w:r>
      <w:r w:rsidR="00C26A56">
        <w:t>in line with</w:t>
      </w:r>
      <w:r w:rsidR="00C63668">
        <w:t xml:space="preserve"> the Pearson </w:t>
      </w:r>
      <w:r w:rsidR="00193211">
        <w:t xml:space="preserve">hard-soft </w:t>
      </w:r>
      <w:r w:rsidR="00C63668">
        <w:t>acid-base</w:t>
      </w:r>
      <w:r w:rsidR="00C63668" w:rsidRPr="00C63668">
        <w:t xml:space="preserve"> </w:t>
      </w:r>
      <w:r w:rsidR="00C63668">
        <w:t>(HSAB) concept</w:t>
      </w:r>
      <w:r w:rsidR="00C26A56">
        <w:t>,</w:t>
      </w:r>
      <w:hyperlink w:anchor="_ENREF_111" w:tooltip="Pearson, 1963 #321" w:history="1">
        <w:r w:rsidR="00347A0D">
          <w:fldChar w:fldCharType="begin"/>
        </w:r>
        <w:r w:rsidR="00347A0D">
          <w:instrText xml:space="preserve"> ADDIN EN.CITE &lt;EndNote&gt;&lt;Cite&gt;&lt;Author&gt;Pearson&lt;/Author&gt;&lt;Year&gt;1963&lt;/Year&gt;&lt;RecNum&gt;321&lt;/RecNum&gt;&lt;DisplayText&gt;&lt;style face="superscript"&gt;111&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347A0D">
          <w:fldChar w:fldCharType="separate"/>
        </w:r>
        <w:r w:rsidR="00347A0D" w:rsidRPr="00347A0D">
          <w:rPr>
            <w:noProof/>
            <w:vertAlign w:val="superscript"/>
          </w:rPr>
          <w:t>111</w:t>
        </w:r>
        <w:r w:rsidR="00347A0D">
          <w:fldChar w:fldCharType="end"/>
        </w:r>
      </w:hyperlink>
      <w:r w:rsidR="00C63668">
        <w:t xml:space="preserve"> </w:t>
      </w:r>
      <w:r w:rsidR="00C26A56">
        <w:t xml:space="preserve">and is calculated from. </w:t>
      </w:r>
      <w:r w:rsidR="00C63668">
        <w:t>The electrophilicity of an atom</w:t>
      </w:r>
      <w:r w:rsidR="002C7185">
        <w:t xml:space="preserve"> in a molecule</w:t>
      </w:r>
      <w:r w:rsidR="00C63668">
        <w:t xml:space="preserve"> is anticipated to be</w:t>
      </w:r>
      <w:r w:rsidR="00882B2A">
        <w:t xml:space="preserve"> inversely</w:t>
      </w:r>
      <w:r w:rsidR="00C63668">
        <w:t xml:space="preserve"> proportional to its electron density.</w:t>
      </w:r>
    </w:p>
    <w:p w14:paraId="39C67138" w14:textId="515F9182" w:rsidR="00947BF3" w:rsidRDefault="000B1D9D" w:rsidP="00E51097">
      <w:pPr>
        <w:pStyle w:val="Paragraph"/>
      </w:pPr>
      <w:r>
        <w:t>The energies for the systems were modell</w:t>
      </w:r>
      <w:r w:rsidR="00434BC8">
        <w:t>ed using the finite differences</w:t>
      </w:r>
      <w:r>
        <w:t xml:space="preserve"> approach. </w:t>
      </w:r>
      <w:proofErr w:type="spellStart"/>
      <w:r w:rsidR="0064430A">
        <w:t>The</w:t>
      </w:r>
      <w:proofErr w:type="spellEnd"/>
      <w:r w:rsidR="0064430A">
        <w:t xml:space="preserve"> </w:t>
      </w:r>
      <m:oMath>
        <m:r>
          <w:rPr>
            <w:rFonts w:ascii="Cambria Math" w:hAnsi="Cambria Math"/>
          </w:rPr>
          <m:t>ω</m:t>
        </m:r>
      </m:oMath>
      <w:r w:rsidR="0064430A">
        <w:t xml:space="preserve"> values </w:t>
      </w:r>
      <w:r w:rsidR="002C7185">
        <w:t>were</w:t>
      </w:r>
      <w:r w:rsidR="0064430A">
        <w:t xml:space="preserve"> computed based on </w:t>
      </w:r>
      <w:r w:rsidR="0064430A" w:rsidRPr="0095170C">
        <w:rPr>
          <w:color w:val="000000" w:themeColor="text1"/>
        </w:rPr>
        <w:t>Koopman’s theorem</w:t>
      </w:r>
      <w:r w:rsidR="0064430A">
        <w:t>,</w:t>
      </w:r>
      <w:hyperlink w:anchor="_ENREF_112" w:tooltip="Koopmans, 1934 #337" w:history="1">
        <w:r w:rsidR="00347A0D">
          <w:fldChar w:fldCharType="begin"/>
        </w:r>
        <w:r w:rsidR="00347A0D">
          <w:instrText xml:space="preserve"> ADDIN EN.CITE &lt;EndNote&gt;&lt;Cite&gt;&lt;Author&gt;Koopmans&lt;/Author&gt;&lt;Year&gt;1934&lt;/Year&gt;&lt;RecNum&gt;337&lt;/RecNum&gt;&lt;DisplayText&gt;&lt;style face="superscript"&gt;112&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347A0D">
          <w:fldChar w:fldCharType="separate"/>
        </w:r>
        <w:r w:rsidR="00347A0D" w:rsidRPr="00347A0D">
          <w:rPr>
            <w:noProof/>
            <w:vertAlign w:val="superscript"/>
          </w:rPr>
          <w:t>112</w:t>
        </w:r>
        <w:r w:rsidR="00347A0D">
          <w:fldChar w:fldCharType="end"/>
        </w:r>
      </w:hyperlink>
      <w:r w:rsidR="0064430A">
        <w:t xml:space="preserve"> where electron affinity</w:t>
      </w:r>
      <w:r w:rsidR="0064430A" w:rsidRPr="0064430A">
        <w:t xml:space="preserve"> </w:t>
      </w:r>
      <w:r>
        <w:t xml:space="preserve">(EA) </w:t>
      </w:r>
      <w:r w:rsidR="0064430A">
        <w:t xml:space="preserve">and ionisation potential </w:t>
      </w:r>
      <w:r>
        <w:t xml:space="preserve">(IP) </w:t>
      </w:r>
      <w:r w:rsidR="0064430A">
        <w:t xml:space="preserve">are </w:t>
      </w:r>
      <w:r w:rsidR="0083247C">
        <w:t>simply approximated</w:t>
      </w:r>
      <w:r w:rsidR="0064430A">
        <w:t xml:space="preserve"> </w:t>
      </w:r>
      <w:r w:rsidR="0083247C">
        <w:t>by</w:t>
      </w:r>
      <w:r w:rsidR="0064430A">
        <w:t xml:space="preserve"> the</w:t>
      </w:r>
      <w:r w:rsidR="0083247C">
        <w:t xml:space="preserve"> negatives of the</w:t>
      </w:r>
      <w:r w:rsidR="0064430A">
        <w:t xml:space="preserve"> LUMO and </w:t>
      </w:r>
      <w:r w:rsidR="00434BC8">
        <w:t>highest occupied molecular orbitals (</w:t>
      </w:r>
      <w:r w:rsidR="0064430A">
        <w:t>HOMO</w:t>
      </w:r>
      <w:r w:rsidR="00434BC8">
        <w:t>)</w:t>
      </w:r>
      <w:r w:rsidR="0064430A">
        <w:t xml:space="preserve"> energies, respectively. </w:t>
      </w:r>
      <w:r w:rsidR="0083247C">
        <w:t xml:space="preserve">However, care should be taken when the orbitals were chosen as the LUMO might not exhibit significant overlapping with the first HOMO in some cases, and hence is unlikely to participate in the electron donation to LUMO in the reaction. The orbitals were thus visualised in search for the most relevant HOMO. Further details regarding the process could be found in the Appendix. </w:t>
      </w:r>
      <w:r w:rsidR="0064430A">
        <w:t>T</w:t>
      </w:r>
      <w:r w:rsidR="00947BF3">
        <w:t xml:space="preserve">he </w:t>
      </w:r>
      <w:r w:rsidR="00C7689A">
        <w:t xml:space="preserve">relationship between the computed </w:t>
      </w:r>
      <m:oMath>
        <m:r>
          <w:rPr>
            <w:rFonts w:ascii="Cambria Math" w:hAnsi="Cambria Math"/>
          </w:rPr>
          <m:t>ω</m:t>
        </m:r>
      </m:oMath>
      <w:r w:rsidR="00947BF3">
        <w:t xml:space="preserve"> </w:t>
      </w:r>
      <w:r w:rsidR="00C7689A">
        <w:t>values and the addition barriers is</w:t>
      </w:r>
      <w:r w:rsidR="00947BF3">
        <w:t xml:space="preserve"> plotted </w:t>
      </w:r>
      <w:r w:rsidR="002A6435">
        <w:t>in Figure 11</w:t>
      </w:r>
      <w:r w:rsidR="00947BF3">
        <w:t>.</w:t>
      </w:r>
    </w:p>
    <w:p w14:paraId="5D283EFC" w14:textId="75A3C551" w:rsidR="002C7185" w:rsidRDefault="002C7185" w:rsidP="00E51097">
      <w:pPr>
        <w:pStyle w:val="Paragraph"/>
      </w:pPr>
      <w:r>
        <w:t>An attempt was made to determine the extent of any correlation between the addition barriers and the</w:t>
      </w:r>
      <w:r w:rsidRPr="00AC6314">
        <w:t xml:space="preserve"> </w:t>
      </w:r>
      <w:r>
        <w:t xml:space="preserve">partial atomic charge on the </w:t>
      </w:r>
      <m:oMath>
        <m:r>
          <w:rPr>
            <w:rFonts w:ascii="Cambria Math" w:hAnsi="Cambria Math"/>
          </w:rPr>
          <m:t>β</m:t>
        </m:r>
      </m:oMath>
      <w:r>
        <w:t xml:space="preserve">-carbon of the Michael acceptor along with the </w:t>
      </w:r>
      <m:oMath>
        <m:r>
          <w:rPr>
            <w:rFonts w:ascii="Cambria Math" w:hAnsi="Cambria Math"/>
          </w:rPr>
          <m:t>ω</m:t>
        </m:r>
      </m:oMath>
      <w:r>
        <w:t>. Seven different charge calculation schemes were examined:</w:t>
      </w:r>
    </w:p>
    <w:p w14:paraId="685A4561" w14:textId="0604A174" w:rsidR="007528C1" w:rsidRDefault="00F14869" w:rsidP="00E51097">
      <w:pPr>
        <w:pStyle w:val="Paragraph"/>
      </w:pPr>
      <w:proofErr w:type="gramStart"/>
      <w:r>
        <w:t>All of</w:t>
      </w:r>
      <w:proofErr w:type="gramEnd"/>
      <w:r>
        <w:t xml:space="preserve"> the charge schemes showed </w:t>
      </w:r>
      <w:r w:rsidR="002C7185">
        <w:t>an inverse</w:t>
      </w:r>
      <w:r>
        <w:t xml:space="preserve"> relationship with the addition barrier</w:t>
      </w:r>
      <w:r w:rsidR="002C7185">
        <w:t>s,</w:t>
      </w:r>
      <w:r>
        <w:t xml:space="preserve"> as expected. </w:t>
      </w:r>
      <w:r w:rsidR="00947BF3">
        <w:t>In agreement with</w:t>
      </w:r>
      <w:r w:rsidR="00AC6314">
        <w:t xml:space="preserve"> </w:t>
      </w:r>
      <w:r w:rsidR="00857CD7">
        <w:t>the notoriety</w:t>
      </w:r>
      <w:r w:rsidR="00AC6314">
        <w:t xml:space="preserve"> </w:t>
      </w:r>
      <w:r w:rsidR="00971BE3">
        <w:t xml:space="preserve">of Mulliken population analysis </w:t>
      </w:r>
      <w:r w:rsidR="00857CD7">
        <w:t>regarding</w:t>
      </w:r>
      <w:r w:rsidR="00AC6314">
        <w:t xml:space="preserve"> its unreliability</w:t>
      </w:r>
      <w:r w:rsidR="00857CD7">
        <w:t xml:space="preserve"> </w:t>
      </w:r>
      <w:r w:rsidR="00F242D8">
        <w:t>as it allows unphysical negative electronic populations and blatantly violates Pauli Exclusion Principle</w:t>
      </w:r>
      <w:r w:rsidR="00AC6314">
        <w:t>,</w:t>
      </w:r>
      <w:hyperlink w:anchor="_ENREF_113" w:tooltip="GÓMEZ-JERIA, 2009 #324" w:history="1">
        <w:r w:rsidR="00347A0D">
          <w:fldChar w:fldCharType="begin"/>
        </w:r>
        <w:r w:rsidR="00347A0D">
          <w:instrText xml:space="preserve"> ADDIN EN.CITE &lt;EndNote&gt;&lt;Cite&gt;&lt;Author&gt;GÓMEZ-JERIA&lt;/Author&gt;&lt;Year&gt;2009&lt;/Year&gt;&lt;RecNum&gt;324&lt;/RecNum&gt;&lt;DisplayText&gt;&lt;style face="superscript"&gt;113&lt;/style&gt;&lt;/DisplayText&gt;&lt;record&gt;&lt;rec-number&gt;324&lt;/rec-number&gt;&lt;foreign-keys&gt;&lt;key app="EN" db-id="s9tdpazwgt05pee2rf3x2x2gtdvpdwx50stf" timestamp="1566369099"&gt;324&lt;/key&gt;&lt;/foreign-keys&gt;&lt;ref-type name="Journal Article"&gt;17&lt;/ref-type&gt;&lt;contributors&gt;&lt;authors&gt;&lt;author&gt;GÓMEZ-JERIA, JUAN S&lt;/author&gt;&lt;/authors&gt;&lt;/contributors&gt;&lt;titles&gt;&lt;title&gt;An Empirical Way to Correct Some Drawbacks of Mulliken Population Analysis&lt;/title&gt;&lt;secondary-title&gt;Journal of the Chilean Chemical Society&lt;/secondary-title&gt;&lt;/titles&gt;&lt;periodical&gt;&lt;full-title&gt;Journal of the Chilean Chemical Society&lt;/full-title&gt;&lt;/periodical&gt;&lt;pages&gt;482-485&lt;/pages&gt;&lt;volume&gt;54&lt;/volume&gt;&lt;dates&gt;&lt;year&gt;2009&lt;/year&gt;&lt;/dates&gt;&lt;isbn&gt;0717-9707&lt;/isbn&gt;&lt;label&gt;Mulliken pitfall&lt;/label&gt;&lt;urls&gt;&lt;related-urls&gt;&lt;url&gt;https://scielo.conicyt.cl/scielo.php?script=sci_arttext&amp;amp;pid=S0717-97072009000400036&amp;amp;nrm=iso&lt;/url&gt;&lt;/related-urls&gt;&lt;/urls&gt;&lt;/record&gt;&lt;/Cite&gt;&lt;/EndNote&gt;</w:instrText>
        </w:r>
        <w:r w:rsidR="00347A0D">
          <w:fldChar w:fldCharType="separate"/>
        </w:r>
        <w:r w:rsidR="00347A0D" w:rsidRPr="00347A0D">
          <w:rPr>
            <w:noProof/>
            <w:vertAlign w:val="superscript"/>
          </w:rPr>
          <w:t>113</w:t>
        </w:r>
        <w:r w:rsidR="00347A0D">
          <w:fldChar w:fldCharType="end"/>
        </w:r>
      </w:hyperlink>
      <w:r w:rsidR="00AC6314">
        <w:t xml:space="preserve"> </w:t>
      </w:r>
      <w:r w:rsidR="00971BE3">
        <w:t xml:space="preserve">Mulliken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 xml:space="preserve">(0.22) </w:t>
      </w:r>
      <w:r w:rsidR="004A2F97">
        <w:t>followed by Merz-</w:t>
      </w:r>
      <w:r w:rsidR="004A2F97">
        <w:lastRenderedPageBreak/>
        <w:t>Kollman charges</w:t>
      </w:r>
      <w:r w:rsidR="00925B60">
        <w:t xml:space="preserve"> (0.39)</w:t>
      </w:r>
      <w:r w:rsidR="004A2F97">
        <w:t>.</w:t>
      </w:r>
      <w:r w:rsidR="006F12A1">
        <w:t xml:space="preserve"> </w:t>
      </w:r>
      <w:r w:rsidR="00925B60">
        <w:t>All other charge schemes showed relatively good correlation (&gt;0.69) with the charges computed from the quantum theory of atoms in molecules (QTAIM) returning the highest value (0.86). The</w:t>
      </w:r>
      <w:r>
        <w:t xml:space="preserve"> addition barriers are described</w:t>
      </w:r>
      <w:r w:rsidR="00925B60">
        <w:t xml:space="preserve"> </w:t>
      </w:r>
      <w:r w:rsidR="003B0732">
        <w:t>rather</w:t>
      </w:r>
      <w:r>
        <w:t xml:space="preserve"> well by the </w:t>
      </w:r>
      <m:oMath>
        <m:r>
          <w:rPr>
            <w:rFonts w:ascii="Cambria Math" w:hAnsi="Cambria Math"/>
          </w:rPr>
          <m:t>ω</m:t>
        </m:r>
      </m:oMath>
      <w:r>
        <w:t xml:space="preserve"> values</w:t>
      </w:r>
      <w:r w:rsidR="003B0732">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3B0732">
        <w:t xml:space="preserve"> = 0.73)</w:t>
      </w:r>
      <w:r w:rsidR="00AC6314">
        <w:t>.</w:t>
      </w:r>
      <w:r w:rsidR="00857CD7">
        <w:t xml:space="preserve"> </w:t>
      </w:r>
      <w:r>
        <w:t>An interesting observation is that an exponential-like relationship was observed for natural bond orbital (NBO), Hirshfeld and Charge Model 5 (CM5) charge schemes.</w:t>
      </w:r>
      <w:r w:rsidR="003B0732">
        <w:t xml:space="preserve"> </w:t>
      </w:r>
    </w:p>
    <w:p w14:paraId="663D35D1" w14:textId="77777777" w:rsidR="00947BF3" w:rsidRDefault="00947BF3" w:rsidP="00E51097">
      <w:pPr>
        <w:pStyle w:val="Paragraph"/>
      </w:pPr>
    </w:p>
    <w:p w14:paraId="7788E1D7" w14:textId="43146D78" w:rsidR="00F7595F" w:rsidRDefault="00F7595F" w:rsidP="00E51097">
      <w:pPr>
        <w:pStyle w:val="Paragraph"/>
      </w:pPr>
    </w:p>
    <w:p w14:paraId="3BECB447" w14:textId="3BD91BE9" w:rsidR="003B0732" w:rsidRDefault="003B0732" w:rsidP="00E51097">
      <w:pPr>
        <w:pStyle w:val="Paragraph"/>
      </w:pPr>
      <w:r w:rsidRPr="003B0732">
        <w:rPr>
          <w:noProof/>
          <w:lang w:val="en-AU"/>
        </w:rPr>
        <w:lastRenderedPageBreak/>
        <w:drawing>
          <wp:inline distT="0" distB="0" distL="0" distR="0" wp14:anchorId="13109D74" wp14:editId="320811B7">
            <wp:extent cx="5864300" cy="7535008"/>
            <wp:effectExtent l="0" t="0" r="3175"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3740" t="8547" r="2773" b="5654"/>
                    <a:stretch/>
                  </pic:blipFill>
                  <pic:spPr bwMode="auto">
                    <a:xfrm>
                      <a:off x="0" y="0"/>
                      <a:ext cx="5878001" cy="7552612"/>
                    </a:xfrm>
                    <a:prstGeom prst="rect">
                      <a:avLst/>
                    </a:prstGeom>
                    <a:ln>
                      <a:noFill/>
                    </a:ln>
                    <a:extLst>
                      <a:ext uri="{53640926-AAD7-44D8-BBD7-CCE9431645EC}">
                        <a14:shadowObscured xmlns:a14="http://schemas.microsoft.com/office/drawing/2010/main"/>
                      </a:ext>
                    </a:extLst>
                  </pic:spPr>
                </pic:pic>
              </a:graphicData>
            </a:graphic>
          </wp:inline>
        </w:drawing>
      </w:r>
    </w:p>
    <w:p w14:paraId="30C09E34" w14:textId="55D3D2B3" w:rsidR="00D742A2" w:rsidRDefault="002A6435" w:rsidP="004F7663">
      <w:pPr>
        <w:spacing w:line="480" w:lineRule="auto"/>
      </w:pPr>
      <w:r>
        <w:rPr>
          <w:b/>
        </w:rPr>
        <w:t>Figure 11</w:t>
      </w:r>
      <w:r w:rsidR="00D742A2" w:rsidRPr="00C03498">
        <w:rPr>
          <w:b/>
        </w:rPr>
        <w:t>.</w:t>
      </w:r>
      <w:r w:rsidR="00D742A2">
        <w:t xml:space="preserve"> </w:t>
      </w:r>
      <w:r w:rsidR="00FE7453">
        <w:t xml:space="preserve">Partial </w:t>
      </w:r>
      <w:r w:rsidR="00D742A2">
        <w:t xml:space="preserve">charges of </w:t>
      </w:r>
      <m:oMath>
        <m:r>
          <w:rPr>
            <w:rFonts w:ascii="Cambria Math" w:hAnsi="Cambria Math"/>
          </w:rPr>
          <m:t>β</m:t>
        </m:r>
      </m:oMath>
      <w:r w:rsidR="00857CD7">
        <w:t>-carbon</w:t>
      </w:r>
      <w:r w:rsidR="00D742A2">
        <w:t xml:space="preserve"> </w:t>
      </w:r>
      <w:r w:rsidR="001978B2">
        <w:t xml:space="preserve">and </w:t>
      </w:r>
      <m:oMath>
        <m:r>
          <w:rPr>
            <w:rFonts w:ascii="Cambria Math" w:hAnsi="Cambria Math"/>
          </w:rPr>
          <m:t>ω</m:t>
        </m:r>
      </m:oMath>
      <w:r w:rsidR="001978B2">
        <w:t xml:space="preserve"> </w:t>
      </w:r>
      <w:r w:rsidR="00D742A2">
        <w:t>of</w:t>
      </w:r>
      <w:r w:rsidR="00857CD7">
        <w:t xml:space="preserve"> the</w:t>
      </w:r>
      <w:r w:rsidR="00D742A2">
        <w:t xml:space="preserve"> </w:t>
      </w:r>
      <w:r w:rsidR="001978B2">
        <w:t>Michael acceptors</w:t>
      </w:r>
      <w:r w:rsidR="00D742A2" w:rsidRPr="007B1CEF">
        <w:t>.</w:t>
      </w:r>
    </w:p>
    <w:p w14:paraId="46CF3E0E" w14:textId="77777777" w:rsidR="00D742A2" w:rsidRPr="00D742A2" w:rsidRDefault="00D742A2" w:rsidP="00E51097">
      <w:pPr>
        <w:pStyle w:val="Paragraph"/>
      </w:pPr>
    </w:p>
    <w:p w14:paraId="1520B645" w14:textId="55B7EE7E" w:rsidR="00D742A2" w:rsidRDefault="00646529" w:rsidP="004F7663">
      <w:pPr>
        <w:pStyle w:val="Heading3"/>
        <w:spacing w:line="480" w:lineRule="auto"/>
      </w:pPr>
      <w:bookmarkStart w:id="75" w:name="_Toc21631646"/>
      <w:r>
        <w:t>Distortion/</w:t>
      </w:r>
      <w:r w:rsidR="00D742A2">
        <w:t>Interaction Analysis</w:t>
      </w:r>
      <w:bookmarkEnd w:id="75"/>
    </w:p>
    <w:p w14:paraId="724CDC12" w14:textId="3DCA3471" w:rsidR="00236B3E" w:rsidRDefault="00646529" w:rsidP="00E51097">
      <w:pPr>
        <w:pStyle w:val="Paragraph"/>
      </w:pPr>
      <w:r>
        <w:t>The distortion/</w:t>
      </w:r>
      <w:r w:rsidR="00371CAF">
        <w:t>interaction model</w:t>
      </w:r>
      <w:r w:rsidR="002C7185">
        <w:t xml:space="preserve"> of reactivity</w:t>
      </w:r>
      <w:hyperlink w:anchor="_ENREF_114" w:tooltip="Bickelhaupt, 2017 #319" w:history="1">
        <w:r w:rsidR="00347A0D">
          <w:fldChar w:fldCharType="begin"/>
        </w:r>
        <w:r w:rsidR="00347A0D">
          <w:instrText xml:space="preserve"> ADDIN EN.CITE &lt;EndNote&gt;&lt;Cite&gt;&lt;Author&gt;Bickelhaupt&lt;/Author&gt;&lt;Year&gt;2017&lt;/Year&gt;&lt;RecNum&gt;319&lt;/RecNum&gt;&lt;DisplayText&gt;&lt;style face="superscript"&gt;114&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347A0D">
          <w:fldChar w:fldCharType="separate"/>
        </w:r>
        <w:r w:rsidR="00347A0D" w:rsidRPr="00347A0D">
          <w:rPr>
            <w:noProof/>
            <w:vertAlign w:val="superscript"/>
          </w:rPr>
          <w:t>114</w:t>
        </w:r>
        <w:r w:rsidR="00347A0D">
          <w:fldChar w:fldCharType="end"/>
        </w:r>
      </w:hyperlink>
      <w:r w:rsidR="007528C1">
        <w:t xml:space="preserve"> </w:t>
      </w:r>
      <w:r w:rsidR="00D742A2">
        <w:t xml:space="preserve">was used to analyse the reactivity trend </w:t>
      </w:r>
      <w:r w:rsidR="002C7185">
        <w:t>across</w:t>
      </w:r>
      <w:r w:rsidR="00D742A2">
        <w:t xml:space="preserve"> the investigated cyanoacrylamide Michael acceptors.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w:t>
      </w:r>
      <w:proofErr w:type="spellStart"/>
      <w:r w:rsidR="002C7185">
        <w:t>i</w:t>
      </w:r>
      <w:proofErr w:type="spellEnd"/>
      <w:r w:rsidR="002C7185">
        <w:t xml:space="preserve">)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236B3E">
        <w:t>, as shown in equation (5):</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4F7663">
            <w:pPr>
              <w:spacing w:line="480" w:lineRule="auto"/>
            </w:pPr>
            <m:oMathPara>
              <m:oMathParaPr>
                <m:jc m:val="center"/>
              </m:oMathParaP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4F7663">
            <w:pPr>
              <w:spacing w:line="480" w:lineRule="auto"/>
            </w:pPr>
          </w:p>
        </w:tc>
        <w:tc>
          <w:tcPr>
            <w:tcW w:w="3099" w:type="dxa"/>
            <w:tcBorders>
              <w:top w:val="nil"/>
              <w:left w:val="nil"/>
              <w:bottom w:val="nil"/>
              <w:right w:val="nil"/>
            </w:tcBorders>
            <w:vAlign w:val="center"/>
          </w:tcPr>
          <w:p w14:paraId="6ACF94A5" w14:textId="3B558DE9" w:rsidR="00236B3E" w:rsidRDefault="00236B3E" w:rsidP="004F7663">
            <w:pPr>
              <w:spacing w:line="480" w:lineRule="auto"/>
              <w:jc w:val="right"/>
            </w:pPr>
            <w:r>
              <w:t>(5)</w:t>
            </w:r>
          </w:p>
        </w:tc>
      </w:tr>
    </w:tbl>
    <w:p w14:paraId="18414075" w14:textId="4899C3A2" w:rsidR="00DA1133" w:rsidRPr="00A501E8" w:rsidRDefault="002C7185" w:rsidP="00E51097">
      <w:pPr>
        <w:pStyle w:val="Paragraph"/>
      </w:pPr>
      <w:r>
        <w:t>Plots showing the correlations between the computed barriers and the distortion and interaction energies are</w:t>
      </w:r>
      <w:r w:rsidR="00D742A2">
        <w:t xml:space="preserve"> shown in </w:t>
      </w:r>
      <w:r w:rsidR="0008538E">
        <w:t>Figure 12</w:t>
      </w:r>
      <w:r w:rsidR="00D742A2">
        <w:t xml:space="preserve">. </w:t>
      </w:r>
    </w:p>
    <w:p w14:paraId="2A6F31C1" w14:textId="34A871FD" w:rsidR="00F7595F" w:rsidRDefault="000E4C1D" w:rsidP="004F7663">
      <w:pPr>
        <w:spacing w:line="480" w:lineRule="auto"/>
        <w:jc w:val="center"/>
        <w:rPr>
          <w:b/>
        </w:rPr>
      </w:pPr>
      <w:r w:rsidRPr="000E4C1D">
        <w:rPr>
          <w:b/>
          <w:noProof/>
          <w:lang w:val="en-AU"/>
        </w:rPr>
        <w:drawing>
          <wp:inline distT="0" distB="0" distL="0" distR="0" wp14:anchorId="3D29D7DE" wp14:editId="26B87B2F">
            <wp:extent cx="5081953" cy="3747817"/>
            <wp:effectExtent l="0" t="0" r="444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l="1923" t="6311" r="2797"/>
                    <a:stretch/>
                  </pic:blipFill>
                  <pic:spPr bwMode="auto">
                    <a:xfrm>
                      <a:off x="0" y="0"/>
                      <a:ext cx="5102941" cy="3763295"/>
                    </a:xfrm>
                    <a:prstGeom prst="rect">
                      <a:avLst/>
                    </a:prstGeom>
                    <a:ln>
                      <a:noFill/>
                    </a:ln>
                    <a:extLst>
                      <a:ext uri="{53640926-AAD7-44D8-BBD7-CCE9431645EC}">
                        <a14:shadowObscured xmlns:a14="http://schemas.microsoft.com/office/drawing/2010/main"/>
                      </a:ext>
                    </a:extLst>
                  </pic:spPr>
                </pic:pic>
              </a:graphicData>
            </a:graphic>
          </wp:inline>
        </w:drawing>
      </w:r>
    </w:p>
    <w:p w14:paraId="1A527B28" w14:textId="52DAC6EF" w:rsidR="00DA1133" w:rsidRDefault="0008538E" w:rsidP="004F7663">
      <w:pPr>
        <w:spacing w:line="480" w:lineRule="auto"/>
      </w:pPr>
      <w:r>
        <w:rPr>
          <w:b/>
        </w:rPr>
        <w:lastRenderedPageBreak/>
        <w:t>Figure 12</w:t>
      </w:r>
      <w:r w:rsidR="00DA1133" w:rsidRPr="00C03498">
        <w:rPr>
          <w:b/>
        </w:rPr>
        <w:t>.</w:t>
      </w:r>
      <w:r w:rsidR="00DA1133">
        <w:t xml:space="preserve"> Plots showing the relationship between </w:t>
      </w:r>
      <w:r w:rsidR="002C7185">
        <w:t xml:space="preserve">the computed addition barriers and (a) the thiolate </w:t>
      </w:r>
      <w:r w:rsidR="00DA1133">
        <w:t xml:space="preserve">distortion energies (upper left), </w:t>
      </w:r>
      <w:r w:rsidR="002C7185">
        <w:t>(b) the acrylamides distortion energies</w:t>
      </w:r>
      <w:r w:rsidR="00DA1133">
        <w:t xml:space="preserve"> (upper right), </w:t>
      </w:r>
      <w:r w:rsidR="002C7185">
        <w:t xml:space="preserve">(c) the free energies of </w:t>
      </w:r>
      <w:r w:rsidR="00DA1133">
        <w:t xml:space="preserve">activation (lower left) and </w:t>
      </w:r>
      <w:r w:rsidR="002C7185">
        <w:t xml:space="preserve">(d) the </w:t>
      </w:r>
      <w:r w:rsidR="00DA1133">
        <w:t>interaction energies (lower right)</w:t>
      </w:r>
      <w:r w:rsidR="00DA1133" w:rsidRPr="007B1CEF">
        <w:t>.</w:t>
      </w:r>
    </w:p>
    <w:p w14:paraId="6E8206FF" w14:textId="56D0F80C" w:rsidR="006710F1" w:rsidRDefault="00982216" w:rsidP="00E51097">
      <w:pPr>
        <w:pStyle w:val="Paragraph"/>
      </w:pPr>
      <w:r>
        <w:t xml:space="preserve">The amount of strain that the methylthiolate anion </w:t>
      </w:r>
      <w:proofErr w:type="gramStart"/>
      <w:r>
        <w:t>ha</w:t>
      </w:r>
      <w:r w:rsidR="002C7185">
        <w:t>s</w:t>
      </w:r>
      <w:r>
        <w:t xml:space="preserve"> to</w:t>
      </w:r>
      <w:proofErr w:type="gramEnd"/>
      <w:r>
        <w:t xml:space="preserve"> overcome to achieve</w:t>
      </w:r>
      <w:r w:rsidR="002C7185">
        <w:t xml:space="preserve"> the</w:t>
      </w:r>
      <w:r>
        <w:t xml:space="preserve"> 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differs from the other four and has</w:t>
      </w:r>
      <w:r w:rsidR="00676D9B">
        <w:t xml:space="preserve"> </w:t>
      </w:r>
      <w:r w:rsidR="0095170C">
        <w:t>undergone</w:t>
      </w:r>
      <w:r>
        <w:t xml:space="preserve"> a greater distortion </w:t>
      </w:r>
      <w:r w:rsidR="00CB0A52">
        <w:t>to reach the TS</w:t>
      </w:r>
      <w:r>
        <w:t xml:space="preserve">. </w:t>
      </w:r>
      <w:r w:rsidR="0064728C">
        <w:t>The hypothesis was tested by comparing the similarities of the geometries of each methylthiolate in TS relative to its ground state structure</w:t>
      </w:r>
      <w:r w:rsidR="006710F1">
        <w:t>.</w:t>
      </w:r>
      <w:r w:rsidR="0064728C">
        <w:t xml:space="preserve"> The results which are tabulated in Table 5 provides strong evidence to support the </w:t>
      </w:r>
      <w:r w:rsidR="006E5560">
        <w:t>speculation</w:t>
      </w:r>
      <w:r w:rsidR="0064728C">
        <w:t>.</w:t>
      </w:r>
      <w:r w:rsidR="006E5560" w:rsidRPr="006E5560">
        <w:t xml:space="preserve"> </w:t>
      </w:r>
      <w:r w:rsidR="006E5560">
        <w:t xml:space="preserve">A more detailed investigation on the distortion of methylthiolate anion in </w:t>
      </w:r>
      <w:r w:rsidR="006E5560" w:rsidRPr="006E5560">
        <w:rPr>
          <w:b/>
        </w:rPr>
        <w:t>TS5</w:t>
      </w:r>
      <w:r w:rsidR="006E5560">
        <w:t xml:space="preserve"> was discussed in the Appendix.</w:t>
      </w:r>
    </w:p>
    <w:p w14:paraId="6ABD6D9D" w14:textId="202DC02E" w:rsidR="00E34A51" w:rsidRDefault="00E34A51" w:rsidP="00E51097">
      <w:pPr>
        <w:pStyle w:val="Paragraph"/>
      </w:pPr>
      <w:r>
        <w:rPr>
          <w:b/>
        </w:rPr>
        <w:t>Table 5</w:t>
      </w:r>
      <w:r w:rsidRPr="00C03498">
        <w:rPr>
          <w:b/>
        </w:rPr>
        <w:t>.</w:t>
      </w:r>
      <w:r>
        <w:t xml:space="preserve"> RMSD of methylthiolates in TS for each inhibitor from the ground state structure.</w:t>
      </w:r>
    </w:p>
    <w:tbl>
      <w:tblPr>
        <w:tblStyle w:val="ListTable1Light"/>
        <w:tblW w:w="5000" w:type="pct"/>
        <w:tblLook w:val="0420" w:firstRow="1" w:lastRow="0" w:firstColumn="0" w:lastColumn="0" w:noHBand="0" w:noVBand="1"/>
      </w:tblPr>
      <w:tblGrid>
        <w:gridCol w:w="4628"/>
        <w:gridCol w:w="4732"/>
      </w:tblGrid>
      <w:tr w:rsidR="00E34A51" w:rsidRPr="009D5954" w14:paraId="16C419A2" w14:textId="77777777" w:rsidTr="00E34A51">
        <w:trPr>
          <w:cnfStyle w:val="100000000000" w:firstRow="1" w:lastRow="0" w:firstColumn="0" w:lastColumn="0" w:oddVBand="0" w:evenVBand="0" w:oddHBand="0" w:evenHBand="0" w:firstRowFirstColumn="0" w:firstRowLastColumn="0" w:lastRowFirstColumn="0" w:lastRowLastColumn="0"/>
          <w:trHeight w:val="20"/>
        </w:trPr>
        <w:tc>
          <w:tcPr>
            <w:tcW w:w="2472" w:type="pct"/>
            <w:tcBorders>
              <w:top w:val="single" w:sz="12" w:space="0" w:color="auto"/>
              <w:bottom w:val="single" w:sz="12" w:space="0" w:color="auto"/>
              <w:right w:val="single" w:sz="12" w:space="0" w:color="auto"/>
            </w:tcBorders>
            <w:shd w:val="clear" w:color="auto" w:fill="DEEAF6" w:themeFill="accent5" w:themeFillTint="33"/>
            <w:vAlign w:val="center"/>
            <w:hideMark/>
          </w:tcPr>
          <w:p w14:paraId="13ABC0BB" w14:textId="669BE40B" w:rsidR="00E34A51" w:rsidRPr="005066BD" w:rsidRDefault="00E34A51" w:rsidP="00E51097">
            <w:pPr>
              <w:pStyle w:val="Paragraph"/>
              <w:rPr>
                <w:bCs w:val="0"/>
                <w:lang w:val="en-AU"/>
              </w:rPr>
            </w:pPr>
            <w:r>
              <w:rPr>
                <w:lang w:val="en-AU"/>
              </w:rPr>
              <w:t>Transition State</w:t>
            </w:r>
          </w:p>
        </w:tc>
        <w:tc>
          <w:tcPr>
            <w:tcW w:w="2528" w:type="pct"/>
            <w:tcBorders>
              <w:top w:val="single" w:sz="12" w:space="0" w:color="auto"/>
              <w:left w:val="single" w:sz="12" w:space="0" w:color="auto"/>
              <w:bottom w:val="single" w:sz="12" w:space="0" w:color="auto"/>
            </w:tcBorders>
            <w:shd w:val="clear" w:color="auto" w:fill="DEEAF6" w:themeFill="accent5" w:themeFillTint="33"/>
            <w:vAlign w:val="center"/>
            <w:hideMark/>
          </w:tcPr>
          <w:p w14:paraId="5D2E6620" w14:textId="553FA9CF" w:rsidR="00E34A51" w:rsidRPr="005066BD" w:rsidRDefault="00E34A51" w:rsidP="00E51097">
            <w:pPr>
              <w:pStyle w:val="Paragraph"/>
              <w:rPr>
                <w:lang w:val="en-AU"/>
              </w:rPr>
            </w:pPr>
            <w:r>
              <w:rPr>
                <w:lang w:val="en-AU"/>
              </w:rPr>
              <w:t>RMSD (</w:t>
            </w:r>
            <w:r w:rsidRPr="00E34A51">
              <w:rPr>
                <w:lang w:val="en-AU"/>
              </w:rPr>
              <w:t>Å</w:t>
            </w:r>
            <w:r>
              <w:rPr>
                <w:lang w:val="en-AU"/>
              </w:rPr>
              <w:t>)</w:t>
            </w:r>
          </w:p>
        </w:tc>
      </w:tr>
      <w:tr w:rsidR="00E34A51" w:rsidRPr="009D5954" w14:paraId="0E839673"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top w:val="single" w:sz="12" w:space="0" w:color="auto"/>
              <w:right w:val="single" w:sz="12" w:space="0" w:color="auto"/>
            </w:tcBorders>
            <w:shd w:val="clear" w:color="auto" w:fill="auto"/>
            <w:vAlign w:val="center"/>
            <w:hideMark/>
          </w:tcPr>
          <w:p w14:paraId="7C18122C" w14:textId="4B9706D4" w:rsidR="00E34A51" w:rsidRPr="006E5560" w:rsidRDefault="00E34A51" w:rsidP="00E51097">
            <w:pPr>
              <w:pStyle w:val="Paragraph"/>
              <w:rPr>
                <w:lang w:val="en-AU"/>
              </w:rPr>
            </w:pPr>
            <w:r w:rsidRPr="006E5560">
              <w:rPr>
                <w:lang w:val="en-AU"/>
              </w:rPr>
              <w:t>TS1</w:t>
            </w:r>
          </w:p>
        </w:tc>
        <w:tc>
          <w:tcPr>
            <w:tcW w:w="2528" w:type="pct"/>
            <w:tcBorders>
              <w:top w:val="single" w:sz="12" w:space="0" w:color="auto"/>
              <w:left w:val="single" w:sz="12" w:space="0" w:color="auto"/>
            </w:tcBorders>
            <w:shd w:val="clear" w:color="auto" w:fill="auto"/>
            <w:vAlign w:val="center"/>
          </w:tcPr>
          <w:p w14:paraId="7A2951AB" w14:textId="2384DE42" w:rsidR="00E34A51" w:rsidRPr="009D5954" w:rsidRDefault="0064728C" w:rsidP="00E51097">
            <w:pPr>
              <w:pStyle w:val="Paragraph"/>
              <w:rPr>
                <w:lang w:val="en-AU"/>
              </w:rPr>
            </w:pPr>
            <w:r>
              <w:rPr>
                <w:lang w:val="en-AU"/>
              </w:rPr>
              <w:t>0.0026</w:t>
            </w:r>
          </w:p>
        </w:tc>
      </w:tr>
      <w:tr w:rsidR="00E34A51" w:rsidRPr="009D5954" w14:paraId="4E009092" w14:textId="77777777" w:rsidTr="00E34A51">
        <w:trPr>
          <w:trHeight w:val="20"/>
        </w:trPr>
        <w:tc>
          <w:tcPr>
            <w:tcW w:w="2472" w:type="pct"/>
            <w:tcBorders>
              <w:right w:val="single" w:sz="12" w:space="0" w:color="auto"/>
            </w:tcBorders>
            <w:shd w:val="clear" w:color="auto" w:fill="auto"/>
            <w:vAlign w:val="center"/>
            <w:hideMark/>
          </w:tcPr>
          <w:p w14:paraId="692F83F4" w14:textId="6C6E6403" w:rsidR="00E34A51" w:rsidRPr="006E5560" w:rsidRDefault="00E34A51" w:rsidP="00E51097">
            <w:pPr>
              <w:pStyle w:val="Paragraph"/>
              <w:rPr>
                <w:lang w:val="en-AU"/>
              </w:rPr>
            </w:pPr>
            <w:r w:rsidRPr="006E5560">
              <w:rPr>
                <w:lang w:val="en-AU"/>
              </w:rPr>
              <w:t>TS3</w:t>
            </w:r>
          </w:p>
        </w:tc>
        <w:tc>
          <w:tcPr>
            <w:tcW w:w="2528" w:type="pct"/>
            <w:tcBorders>
              <w:left w:val="single" w:sz="12" w:space="0" w:color="auto"/>
            </w:tcBorders>
            <w:shd w:val="clear" w:color="auto" w:fill="auto"/>
            <w:vAlign w:val="center"/>
          </w:tcPr>
          <w:p w14:paraId="3D90A6C8" w14:textId="55754063" w:rsidR="00E34A51" w:rsidRPr="009D5954" w:rsidRDefault="0064728C" w:rsidP="00E51097">
            <w:pPr>
              <w:pStyle w:val="Paragraph"/>
              <w:rPr>
                <w:lang w:val="en-AU"/>
              </w:rPr>
            </w:pPr>
            <w:r>
              <w:rPr>
                <w:lang w:val="en-AU"/>
              </w:rPr>
              <w:t>0.0042</w:t>
            </w:r>
          </w:p>
        </w:tc>
      </w:tr>
      <w:tr w:rsidR="00E34A51" w:rsidRPr="009D5954" w14:paraId="37E27126"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right w:val="single" w:sz="12" w:space="0" w:color="auto"/>
            </w:tcBorders>
            <w:shd w:val="clear" w:color="auto" w:fill="auto"/>
            <w:vAlign w:val="center"/>
          </w:tcPr>
          <w:p w14:paraId="52C40F04" w14:textId="2E325B7E" w:rsidR="00E34A51" w:rsidRPr="006E5560" w:rsidRDefault="00E34A51" w:rsidP="00E51097">
            <w:pPr>
              <w:pStyle w:val="Paragraph"/>
              <w:rPr>
                <w:lang w:val="en-AU"/>
              </w:rPr>
            </w:pPr>
            <w:r w:rsidRPr="006E5560">
              <w:rPr>
                <w:lang w:val="en-AU"/>
              </w:rPr>
              <w:t>TS47</w:t>
            </w:r>
          </w:p>
        </w:tc>
        <w:tc>
          <w:tcPr>
            <w:tcW w:w="2528" w:type="pct"/>
            <w:tcBorders>
              <w:left w:val="single" w:sz="12" w:space="0" w:color="auto"/>
            </w:tcBorders>
            <w:shd w:val="clear" w:color="auto" w:fill="auto"/>
            <w:vAlign w:val="center"/>
          </w:tcPr>
          <w:p w14:paraId="4680DF2D" w14:textId="6CE263E8" w:rsidR="00E34A51" w:rsidRPr="009D5954" w:rsidRDefault="0064728C" w:rsidP="00E51097">
            <w:pPr>
              <w:pStyle w:val="Paragraph"/>
              <w:rPr>
                <w:lang w:val="en-AU"/>
              </w:rPr>
            </w:pPr>
            <w:r>
              <w:rPr>
                <w:lang w:val="en-AU"/>
              </w:rPr>
              <w:t>0.0023</w:t>
            </w:r>
          </w:p>
        </w:tc>
      </w:tr>
      <w:tr w:rsidR="00E34A51" w:rsidRPr="009D5954" w14:paraId="4D18F833" w14:textId="77777777" w:rsidTr="00E34A51">
        <w:trPr>
          <w:trHeight w:val="20"/>
        </w:trPr>
        <w:tc>
          <w:tcPr>
            <w:tcW w:w="2472" w:type="pct"/>
            <w:tcBorders>
              <w:right w:val="single" w:sz="12" w:space="0" w:color="auto"/>
            </w:tcBorders>
            <w:shd w:val="clear" w:color="auto" w:fill="auto"/>
            <w:vAlign w:val="center"/>
            <w:hideMark/>
          </w:tcPr>
          <w:p w14:paraId="06B706FC" w14:textId="7EA22EB1" w:rsidR="00E34A51" w:rsidRPr="006E5560" w:rsidRDefault="00E34A51" w:rsidP="00E51097">
            <w:pPr>
              <w:pStyle w:val="Paragraph"/>
              <w:rPr>
                <w:lang w:val="en-AU"/>
              </w:rPr>
            </w:pPr>
            <w:r w:rsidRPr="006E5560">
              <w:rPr>
                <w:lang w:val="en-AU"/>
              </w:rPr>
              <w:t>TS5</w:t>
            </w:r>
          </w:p>
        </w:tc>
        <w:tc>
          <w:tcPr>
            <w:tcW w:w="2528" w:type="pct"/>
            <w:tcBorders>
              <w:left w:val="single" w:sz="12" w:space="0" w:color="auto"/>
            </w:tcBorders>
            <w:shd w:val="clear" w:color="auto" w:fill="auto"/>
            <w:vAlign w:val="center"/>
          </w:tcPr>
          <w:p w14:paraId="5B25B238" w14:textId="580C2F4C" w:rsidR="00E34A51" w:rsidRPr="009D5954" w:rsidRDefault="0064728C" w:rsidP="00E51097">
            <w:pPr>
              <w:pStyle w:val="Paragraph"/>
              <w:rPr>
                <w:lang w:val="en-AU"/>
              </w:rPr>
            </w:pPr>
            <w:r>
              <w:rPr>
                <w:lang w:val="en-AU"/>
              </w:rPr>
              <w:t>0.0082</w:t>
            </w:r>
          </w:p>
        </w:tc>
      </w:tr>
      <w:tr w:rsidR="00E34A51" w:rsidRPr="009D5954" w14:paraId="14B9B3D2" w14:textId="77777777" w:rsidTr="00E34A51">
        <w:trPr>
          <w:cnfStyle w:val="000000100000" w:firstRow="0" w:lastRow="0" w:firstColumn="0" w:lastColumn="0" w:oddVBand="0" w:evenVBand="0" w:oddHBand="1" w:evenHBand="0" w:firstRowFirstColumn="0" w:firstRowLastColumn="0" w:lastRowFirstColumn="0" w:lastRowLastColumn="0"/>
          <w:trHeight w:val="20"/>
        </w:trPr>
        <w:tc>
          <w:tcPr>
            <w:tcW w:w="2472" w:type="pct"/>
            <w:tcBorders>
              <w:bottom w:val="single" w:sz="12" w:space="0" w:color="auto"/>
              <w:right w:val="single" w:sz="12" w:space="0" w:color="auto"/>
            </w:tcBorders>
            <w:shd w:val="clear" w:color="auto" w:fill="auto"/>
            <w:vAlign w:val="center"/>
            <w:hideMark/>
          </w:tcPr>
          <w:p w14:paraId="51F6AC2B" w14:textId="52A8E73B" w:rsidR="00E34A51" w:rsidRPr="006E5560" w:rsidRDefault="00E34A51" w:rsidP="00E51097">
            <w:pPr>
              <w:pStyle w:val="Paragraph"/>
              <w:rPr>
                <w:lang w:val="en-AU"/>
              </w:rPr>
            </w:pPr>
            <w:r w:rsidRPr="006E5560">
              <w:rPr>
                <w:lang w:val="en-AU"/>
              </w:rPr>
              <w:t>TS9</w:t>
            </w:r>
          </w:p>
        </w:tc>
        <w:tc>
          <w:tcPr>
            <w:tcW w:w="2528" w:type="pct"/>
            <w:tcBorders>
              <w:left w:val="single" w:sz="12" w:space="0" w:color="auto"/>
              <w:bottom w:val="single" w:sz="12" w:space="0" w:color="auto"/>
            </w:tcBorders>
            <w:shd w:val="clear" w:color="auto" w:fill="auto"/>
            <w:vAlign w:val="center"/>
          </w:tcPr>
          <w:p w14:paraId="1DA060DD" w14:textId="25344FFD" w:rsidR="00E34A51" w:rsidRPr="009D5954" w:rsidRDefault="00E34A51" w:rsidP="00E51097">
            <w:pPr>
              <w:pStyle w:val="Paragraph"/>
              <w:rPr>
                <w:lang w:val="en-AU"/>
              </w:rPr>
            </w:pPr>
            <w:r>
              <w:rPr>
                <w:lang w:val="en-AU"/>
              </w:rPr>
              <w:t>0.0</w:t>
            </w:r>
            <w:r w:rsidR="0064728C">
              <w:rPr>
                <w:lang w:val="en-AU"/>
              </w:rPr>
              <w:t>026</w:t>
            </w:r>
          </w:p>
        </w:tc>
      </w:tr>
    </w:tbl>
    <w:p w14:paraId="771D46A3" w14:textId="77777777" w:rsidR="0064728C" w:rsidRDefault="0064728C" w:rsidP="00E51097">
      <w:pPr>
        <w:pStyle w:val="Paragraph"/>
      </w:pPr>
    </w:p>
    <w:p w14:paraId="4ED83FD5" w14:textId="1F90B84D" w:rsidR="00982216" w:rsidRDefault="00754CC7" w:rsidP="00E51097">
      <w:pPr>
        <w:pStyle w:val="Paragraph"/>
      </w:pPr>
      <w:r>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t xml:space="preserve"> most probably did not influence the addition barriers in any significant way. In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r>
        <w:t xml:space="preserve">which dominated the </w:t>
      </w:r>
      <w:r>
        <w:lastRenderedPageBreak/>
        <w:t xml:space="preserve">unfavourable </w:t>
      </w:r>
      <w:r w:rsidR="00FD437C">
        <w:t xml:space="preserve">components </w:t>
      </w:r>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t>.</w:t>
      </w:r>
    </w:p>
    <w:p w14:paraId="330A3E4C" w14:textId="40AE1DE2" w:rsidR="00D742A2" w:rsidRDefault="00093D26" w:rsidP="00E51097">
      <w:pPr>
        <w:pStyle w:val="Paragraph"/>
        <w:rPr>
          <w:noProof/>
          <w:lang w:val="en-AU"/>
        </w:rPr>
      </w:pPr>
      <w:r>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 xml:space="preserve">low-energy </w:t>
      </w:r>
      <w:proofErr w:type="spellStart"/>
      <w:r w:rsidR="00CB0A52">
        <w:t>vdW</w:t>
      </w:r>
      <w:proofErr w:type="spellEnd"/>
      <w:r w:rsidR="00121944">
        <w:t xml:space="preserve"> complex</w:t>
      </w:r>
      <w:r w:rsidR="00A12C8C">
        <w:t xml:space="preserve">es prior to the </w:t>
      </w:r>
      <w:r w:rsidR="00CB0A52">
        <w:t xml:space="preserve">formation of </w:t>
      </w:r>
      <w:r w:rsidR="00A12C8C">
        <w:t>TS</w:t>
      </w:r>
      <w:r w:rsidR="00CB0A52">
        <w:t>.</w:t>
      </w:r>
      <w:r w:rsidR="00A12C8C">
        <w:t xml:space="preserve"> </w:t>
      </w:r>
      <w:r w:rsidR="00CB0A52">
        <w:t>A</w:t>
      </w:r>
      <w:r w:rsidR="00121944">
        <w:t>s illu</w:t>
      </w:r>
      <w:r w:rsidR="00A045F7">
        <w:t>strated by</w:t>
      </w:r>
      <w:r w:rsidR="00BF28A8">
        <w:t xml:space="preserve"> the </w:t>
      </w:r>
      <w:r w:rsidR="00A045F7">
        <w:t xml:space="preserve">stabilising </w:t>
      </w:r>
      <w:r w:rsidR="00A12C8C">
        <w:t xml:space="preserve">NCI </w:t>
      </w:r>
      <w:r w:rsidR="0008538E">
        <w:t>in Figure 13</w:t>
      </w:r>
      <w:r w:rsidR="00A12C8C">
        <w:t>. T</w:t>
      </w:r>
      <w:r w:rsidR="00121944">
        <w:t xml:space="preserve">he </w:t>
      </w:r>
      <w:r w:rsidR="000B37BD">
        <w:t>neglect</w:t>
      </w:r>
      <w:r w:rsidR="00121944">
        <w:t xml:space="preserve"> of the entropic effect, which could be up to </w:t>
      </w:r>
      <w:commentRangeStart w:id="76"/>
      <w:r w:rsidR="00121944">
        <w:t xml:space="preserve">12 </w:t>
      </w:r>
      <w:commentRangeEnd w:id="76"/>
      <w:r w:rsidR="00121944">
        <w:rPr>
          <w:rStyle w:val="CommentReference"/>
        </w:rPr>
        <w:commentReference w:id="76"/>
      </w:r>
      <w:r w:rsidR="00121944">
        <w:t>kcal/mol for organic small</w:t>
      </w:r>
      <w:r w:rsidR="000D2710">
        <w:t xml:space="preserve"> molecules, has resulted in </w:t>
      </w:r>
      <w:r w:rsidR="00121944">
        <w:t xml:space="preserve">lower potential energy of the TS relative to the infinitely separated and diluted reactants. </w:t>
      </w:r>
      <w:r w:rsidR="00B67ED8">
        <w:rPr>
          <w:noProof/>
          <w:lang w:val="en-AU"/>
        </w:rPr>
        <w:t>T</w:t>
      </w:r>
      <w:r w:rsidR="00121944">
        <w:rPr>
          <w:noProof/>
          <w:lang w:val="en-AU"/>
        </w:rPr>
        <w:t>hat said, t</w:t>
      </w:r>
      <w:r w:rsidR="00B67ED8">
        <w:rPr>
          <w:noProof/>
          <w:lang w:val="en-AU"/>
        </w:rPr>
        <w:t>he</w:t>
      </w:r>
      <w:r w:rsidR="00356C05">
        <w:rPr>
          <w:noProof/>
          <w:lang w:val="en-AU"/>
        </w:rPr>
        <w:t xml:space="preserve"> strong positive</w:t>
      </w:r>
      <w:r w:rsidR="00B67ED8">
        <w:rPr>
          <w:noProof/>
          <w:lang w:val="en-AU"/>
        </w:rPr>
        <w:t xml:space="preserve"> correlation</w:t>
      </w:r>
      <w:r w:rsidR="00356C05">
        <w:rPr>
          <w:noProof/>
          <w:lang w:val="en-AU"/>
        </w:rPr>
        <w:t xml:space="preserve"> observed indicates that </w:t>
      </w:r>
      <w:r w:rsidR="00B84470">
        <w:rPr>
          <w:noProof/>
          <w:lang w:val="en-AU"/>
        </w:rPr>
        <w:t xml:space="preserve">the effects of the </w:t>
      </w:r>
      <m:oMath>
        <m:r>
          <w:rPr>
            <w:rFonts w:ascii="Cambria Math" w:hAnsi="Cambria Math"/>
            <w:noProof/>
            <w:lang w:val="en-AU"/>
          </w:rPr>
          <m:t>pV</m:t>
        </m:r>
      </m:oMath>
      <w:r w:rsidR="00B84470">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sidR="00B84470">
        <w:rPr>
          <w:noProof/>
          <w:lang w:val="en-AU"/>
        </w:rPr>
        <w:t>, on</w:t>
      </w:r>
      <w:r w:rsidR="00356C05">
        <w:rPr>
          <w:noProof/>
          <w:lang w:val="en-AU"/>
        </w:rPr>
        <w:t xml:space="preserve"> the addition barriers</w:t>
      </w:r>
      <w:r w:rsidR="00B84470">
        <w:rPr>
          <w:noProof/>
          <w:lang w:val="en-AU"/>
        </w:rPr>
        <w:t xml:space="preserve"> </w:t>
      </w:r>
      <w:r w:rsidR="00121944">
        <w:rPr>
          <w:noProof/>
          <w:lang w:val="en-AU"/>
        </w:rPr>
        <w:t xml:space="preserve">of the inhibitors investigated </w:t>
      </w:r>
      <w:r w:rsidR="00B84470">
        <w:rPr>
          <w:noProof/>
          <w:lang w:val="en-AU"/>
        </w:rPr>
        <w:t>are</w:t>
      </w:r>
      <w:r w:rsidR="00356C05">
        <w:rPr>
          <w:noProof/>
          <w:lang w:val="en-AU"/>
        </w:rPr>
        <w:t xml:space="preserve"> </w:t>
      </w:r>
      <w:r w:rsidR="00121944">
        <w:rPr>
          <w:noProof/>
          <w:lang w:val="en-AU"/>
        </w:rPr>
        <w:t>uniform</w:t>
      </w:r>
      <w:r w:rsidR="003F54AD">
        <w:rPr>
          <w:noProof/>
          <w:lang w:val="en-AU"/>
        </w:rPr>
        <w:t xml:space="preserve"> enough such that the </w:t>
      </w:r>
      <w:r w:rsidR="00FD437C">
        <w:rPr>
          <w:noProof/>
          <w:lang w:val="en-AU"/>
        </w:rPr>
        <w:t>trend</w:t>
      </w:r>
      <w:r w:rsidR="003F54AD">
        <w:rPr>
          <w:noProof/>
          <w:lang w:val="en-AU"/>
        </w:rPr>
        <w:t xml:space="preserve">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F54AD">
        <w:t>, which omits</w:t>
      </w:r>
      <w:r w:rsidR="003F54AD">
        <w:rPr>
          <w:noProof/>
          <w:lang w:val="en-AU"/>
        </w:rPr>
        <w:t xml:space="preserve"> these terms, </w:t>
      </w:r>
      <w:r w:rsidR="00FD437C">
        <w:rPr>
          <w:noProof/>
          <w:lang w:val="en-AU"/>
        </w:rPr>
        <w:t>is</w:t>
      </w:r>
      <w:r w:rsidR="003F54AD">
        <w:rPr>
          <w:noProof/>
          <w:lang w:val="en-AU"/>
        </w:rPr>
        <w:t xml:space="preserve"> approximately the</w:t>
      </w:r>
      <w:r w:rsidR="00FD437C">
        <w:rPr>
          <w:noProof/>
          <w:lang w:val="en-AU"/>
        </w:rPr>
        <w:t xml:space="preserve"> same as the</w:t>
      </w:r>
      <w:r w:rsidR="003F54AD">
        <w:rPr>
          <w:noProof/>
          <w:lang w:val="en-AU"/>
        </w:rPr>
        <w:t xml:space="preserv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B67ED8">
        <w:rPr>
          <w:noProof/>
          <w:lang w:val="en-AU"/>
        </w:rPr>
        <w:t>.</w:t>
      </w:r>
    </w:p>
    <w:p w14:paraId="1A8C1E67" w14:textId="6CBE5B59" w:rsidR="004745AF" w:rsidRDefault="002239DB" w:rsidP="004F7663">
      <w:pPr>
        <w:spacing w:line="480" w:lineRule="auto"/>
        <w:jc w:val="center"/>
        <w:rPr>
          <w:b/>
        </w:rPr>
      </w:pPr>
      <w:r>
        <w:rPr>
          <w:b/>
          <w:noProof/>
          <w:lang w:val="en-AU"/>
        </w:rPr>
        <w:drawing>
          <wp:inline distT="0" distB="0" distL="0" distR="0" wp14:anchorId="5DC35F77" wp14:editId="6505BC8B">
            <wp:extent cx="4642339" cy="3903785"/>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mplexes NCI.tif"/>
                    <pic:cNvPicPr/>
                  </pic:nvPicPr>
                  <pic:blipFill>
                    <a:blip r:embed="rId86">
                      <a:extLst>
                        <a:ext uri="{28A0092B-C50C-407E-A947-70E740481C1C}">
                          <a14:useLocalDpi xmlns:a14="http://schemas.microsoft.com/office/drawing/2010/main" val="0"/>
                        </a:ext>
                      </a:extLst>
                    </a:blip>
                    <a:stretch>
                      <a:fillRect/>
                    </a:stretch>
                  </pic:blipFill>
                  <pic:spPr>
                    <a:xfrm>
                      <a:off x="0" y="0"/>
                      <a:ext cx="4651107" cy="3911158"/>
                    </a:xfrm>
                    <a:prstGeom prst="rect">
                      <a:avLst/>
                    </a:prstGeom>
                  </pic:spPr>
                </pic:pic>
              </a:graphicData>
            </a:graphic>
          </wp:inline>
        </w:drawing>
      </w:r>
    </w:p>
    <w:p w14:paraId="1EF125F4" w14:textId="4F9F58B7" w:rsidR="004745AF" w:rsidRPr="004745AF" w:rsidRDefault="0008538E" w:rsidP="004F7663">
      <w:pPr>
        <w:spacing w:line="480" w:lineRule="auto"/>
      </w:pPr>
      <w:r>
        <w:rPr>
          <w:b/>
        </w:rPr>
        <w:lastRenderedPageBreak/>
        <w:t>Figure 13</w:t>
      </w:r>
      <w:r w:rsidR="004745AF" w:rsidRPr="00C03498">
        <w:rPr>
          <w:b/>
        </w:rPr>
        <w:t>.</w:t>
      </w:r>
      <w:r w:rsidR="004745AF">
        <w:t xml:space="preserve"> </w:t>
      </w:r>
      <w:r w:rsidR="00A12C8C" w:rsidRPr="007B1CEF">
        <w:t xml:space="preserve">Visualisation of the </w:t>
      </w:r>
      <w:r w:rsidR="00A12C8C">
        <w:t>NCI</w:t>
      </w:r>
      <w:r w:rsidR="00A12C8C" w:rsidRPr="007B1CEF">
        <w:t xml:space="preserve"> of the </w:t>
      </w:r>
      <w:r w:rsidR="00A12C8C">
        <w:t>complexes</w:t>
      </w:r>
      <w:r>
        <w:t xml:space="preserve"> formed prior to the formation of TS</w:t>
      </w:r>
      <w:r w:rsidR="00A12C8C" w:rsidRPr="007B1CEF">
        <w:t>.</w:t>
      </w:r>
      <w:r w:rsidR="00A12C8C">
        <w:t xml:space="preserve"> A blue-green-red scale was used to indicate the strength and type of the interactions, with blue signifying strong attractive interactions while red indicates strong nonbonded overlap.</w:t>
      </w:r>
    </w:p>
    <w:p w14:paraId="48D238D1" w14:textId="4D20B13A" w:rsidR="00BF28A8" w:rsidRDefault="002262E9" w:rsidP="00E51097">
      <w:pPr>
        <w:pStyle w:val="Paragraph"/>
        <w:rPr>
          <w:noProof/>
          <w:lang w:val="en-AU"/>
        </w:rPr>
      </w:pPr>
      <w:r>
        <w:rPr>
          <w:noProof/>
          <w:lang w:val="en-AU"/>
        </w:rPr>
        <w:t>A rather low</w:t>
      </w:r>
      <w:r w:rsidR="00FD437C">
        <w:rPr>
          <w:noProof/>
          <w:lang w:val="en-AU"/>
        </w:rPr>
        <w:t xml:space="preserve">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FD437C">
        <w:rPr>
          <w:noProof/>
          <w:lang w:val="en-AU"/>
        </w:rPr>
        <w:t xml:space="preserve"> value of 0.43 was returned from the linear regression analysis on </w:t>
      </w:r>
      <w:r w:rsidR="00093D26">
        <w:rPr>
          <w:noProof/>
          <w:lang w:val="en-AU"/>
        </w:rPr>
        <w:t>the interaction energies.</w:t>
      </w:r>
      <w:r w:rsidR="00236B3E">
        <w:rPr>
          <w:noProof/>
          <w:lang w:val="en-AU"/>
        </w:rPr>
        <w:t xml:space="preserve"> </w:t>
      </w:r>
      <w:r>
        <w:rPr>
          <w:noProof/>
          <w:lang w:val="en-AU"/>
        </w:rPr>
        <w:t xml:space="preserve">A closer look at the data suggests that </w:t>
      </w:r>
      <w:r>
        <w:rPr>
          <w:b/>
          <w:noProof/>
          <w:lang w:val="en-AU"/>
        </w:rPr>
        <w:t>R9</w:t>
      </w:r>
      <w:r>
        <w:rPr>
          <w:noProof/>
          <w:lang w:val="en-AU"/>
        </w:rPr>
        <w:t xml:space="preserve"> is highly likely an outlier</w:t>
      </w:r>
      <w:r w:rsidR="00C74595">
        <w:rPr>
          <w:noProof/>
          <w:lang w:val="en-AU"/>
        </w:rPr>
        <w:t xml:space="preserve"> as a better linear fit could be obtained</w:t>
      </w:r>
      <w:r w:rsidR="00121944">
        <w:rPr>
          <w:noProof/>
          <w:lang w:val="en-AU"/>
        </w:rPr>
        <w:t xml:space="preserve"> with the data point </w:t>
      </w:r>
      <w:commentRangeStart w:id="77"/>
      <w:r w:rsidR="00121944">
        <w:rPr>
          <w:noProof/>
          <w:lang w:val="en-AU"/>
        </w:rPr>
        <w:t>excluded</w:t>
      </w:r>
      <w:commentRangeEnd w:id="77"/>
      <w:r w:rsidR="000B37BD">
        <w:rPr>
          <w:rStyle w:val="CommentReference"/>
        </w:rPr>
        <w:commentReference w:id="77"/>
      </w:r>
      <w:r>
        <w:rPr>
          <w:noProof/>
          <w:lang w:val="en-AU"/>
        </w:rPr>
        <w:t xml:space="preserve">. </w:t>
      </w:r>
      <w:r w:rsidR="0095170C">
        <w:rPr>
          <w:noProof/>
          <w:lang w:val="en-AU"/>
        </w:rPr>
        <w:t>For further analysis, t</w:t>
      </w:r>
      <w:r w:rsidR="00236B3E">
        <w:rPr>
          <w:noProof/>
          <w:lang w:val="en-AU"/>
        </w:rPr>
        <w:t xml:space="preserve">he interaction energy could be further dissected into </w:t>
      </w:r>
      <w:r w:rsidR="0095170C">
        <w:rPr>
          <w:noProof/>
          <w:lang w:val="en-AU"/>
        </w:rPr>
        <w:t>individual</w:t>
      </w:r>
      <w:r w:rsidR="00236B3E">
        <w:rPr>
          <w:noProof/>
          <w:lang w:val="en-AU"/>
        </w:rPr>
        <w:t xml:space="preserve"> components, </w:t>
      </w:r>
      <w:r w:rsidR="0095170C">
        <w:rPr>
          <w:noProof/>
          <w:lang w:val="en-AU"/>
        </w:rPr>
        <w:t>including</w:t>
      </w:r>
      <w:r w:rsidR="00236B3E">
        <w:rPr>
          <w:noProof/>
          <w:lang w:val="en-AU"/>
        </w:rPr>
        <w:t xml:space="preserve"> electrostatic, polarisation, exchange repulsion, and charge transfer interactions.</w:t>
      </w:r>
      <w:hyperlink w:anchor="_ENREF_115" w:tooltip="Morokuma, 1981 #338" w:history="1">
        <w:r w:rsidR="00347A0D">
          <w:rPr>
            <w:noProof/>
            <w:lang w:val="en-AU"/>
          </w:rPr>
          <w:fldChar w:fldCharType="begin"/>
        </w:r>
        <w:r w:rsidR="00347A0D">
          <w:rPr>
            <w:noProof/>
            <w:lang w:val="en-AU"/>
          </w:rPr>
          <w:instrText xml:space="preserve"> ADDIN EN.CITE &lt;EndNote&gt;&lt;Cite&gt;&lt;Author&gt;Morokuma&lt;/Author&gt;&lt;Year&gt;1981&lt;/Year&gt;&lt;RecNum&gt;338&lt;/RecNum&gt;&lt;DisplayText&gt;&lt;style face="superscript"&gt;115&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347A0D">
          <w:rPr>
            <w:noProof/>
            <w:lang w:val="en-AU"/>
          </w:rPr>
          <w:fldChar w:fldCharType="separate"/>
        </w:r>
        <w:r w:rsidR="00347A0D" w:rsidRPr="00347A0D">
          <w:rPr>
            <w:noProof/>
            <w:vertAlign w:val="superscript"/>
            <w:lang w:val="en-AU"/>
          </w:rPr>
          <w:t>115</w:t>
        </w:r>
        <w:r w:rsidR="00347A0D">
          <w:rPr>
            <w:noProof/>
            <w:lang w:val="en-AU"/>
          </w:rPr>
          <w:fldChar w:fldCharType="end"/>
        </w:r>
      </w:hyperlink>
      <w:r w:rsidR="0095170C">
        <w:rPr>
          <w:noProof/>
          <w:lang w:val="en-AU"/>
        </w:rPr>
        <w:t xml:space="preserve"> The independent investigations on each aspect of these noncovalent interactions might allow pinpointing of the component that contributed most significantly to thiol-Michael additions.</w:t>
      </w:r>
    </w:p>
    <w:p w14:paraId="0B55728B" w14:textId="59D56FFB" w:rsidR="00E4031B" w:rsidRPr="0008538E" w:rsidRDefault="00BF28A8" w:rsidP="00E51097">
      <w:pPr>
        <w:pStyle w:val="Paragraph"/>
      </w:pPr>
      <w:r>
        <w:t>The investigations above have demonstrated</w:t>
      </w:r>
      <w:r w:rsidR="00EA12E7">
        <w:t xml:space="preserve"> that the intrinsic addition barriers for the thiol-Michael additions do correlate with certain molecular properties, with the ligand distortion energy being the most prominent one. However, </w:t>
      </w:r>
      <w:r w:rsidR="008F7663">
        <w:t>correlation does not imply causation, and therefore furt</w:t>
      </w:r>
      <w:r w:rsidR="000B37BD">
        <w:t>her experimentation</w:t>
      </w:r>
      <w:r w:rsidR="008F7663">
        <w:t xml:space="preserve"> and statistical research would be required to explore the cause-and-effect relationship between the </w:t>
      </w:r>
      <w:r w:rsidR="00E33F25">
        <w:t>parameters</w:t>
      </w:r>
      <w:r w:rsidR="000B37BD" w:rsidRPr="000B37BD">
        <w:t xml:space="preserve"> </w:t>
      </w:r>
      <w:r w:rsidR="000B37BD">
        <w:t>highlighted</w:t>
      </w:r>
      <w:r w:rsidR="00EA12E7">
        <w:t>.</w:t>
      </w:r>
      <w:r w:rsidR="00E4031B">
        <w:br w:type="page"/>
      </w:r>
    </w:p>
    <w:p w14:paraId="05C08AEA" w14:textId="7FD8A94B" w:rsidR="009A280C" w:rsidRDefault="008E0994" w:rsidP="004F7663">
      <w:pPr>
        <w:pStyle w:val="Heading1"/>
        <w:spacing w:line="480" w:lineRule="auto"/>
      </w:pPr>
      <w:bookmarkStart w:id="78" w:name="_Toc21631647"/>
      <w:commentRangeStart w:id="79"/>
      <w:r>
        <w:lastRenderedPageBreak/>
        <w:t>INCORPORATION</w:t>
      </w:r>
      <w:commentRangeEnd w:id="79"/>
      <w:r w:rsidR="00A74791">
        <w:rPr>
          <w:rStyle w:val="CommentReference"/>
          <w:rFonts w:eastAsiaTheme="minorEastAsia"/>
          <w:b w:val="0"/>
        </w:rPr>
        <w:commentReference w:id="79"/>
      </w:r>
      <w:r>
        <w:t xml:space="preserve"> OF THE ENVIRONMENTAL EFFECTS</w:t>
      </w:r>
      <w:bookmarkEnd w:id="78"/>
      <w:r w:rsidR="001F2882">
        <w:t xml:space="preserve"> </w:t>
      </w:r>
      <w:r w:rsidR="001F2882">
        <w:rPr>
          <w:rFonts w:hint="eastAsia"/>
        </w:rPr>
        <w:t>TO</w:t>
      </w:r>
      <w:r w:rsidR="001F2882">
        <w:t xml:space="preserve"> </w:t>
      </w:r>
      <w:r w:rsidR="001F2882">
        <w:rPr>
          <w:rFonts w:hint="eastAsia"/>
        </w:rPr>
        <w:t>THE</w:t>
      </w:r>
      <w:r w:rsidR="001F2882">
        <w:t xml:space="preserve"> REACTIVITY </w:t>
      </w:r>
      <w:r w:rsidR="001F2882">
        <w:rPr>
          <w:rFonts w:hint="eastAsia"/>
        </w:rPr>
        <w:t>STUDY</w:t>
      </w:r>
      <w:r w:rsidR="001F2882">
        <w:t xml:space="preserve"> OF BTK COVALENT INHIBITORS</w:t>
      </w:r>
    </w:p>
    <w:p w14:paraId="35E3A572" w14:textId="5E557F02" w:rsidR="00347A0D" w:rsidRDefault="00347A0D" w:rsidP="00347A0D">
      <w:pPr>
        <w:pStyle w:val="Paragraph"/>
      </w:pPr>
      <w:del w:id="81" w:author="Microsoft Office User" w:date="2019-10-15T15:31:00Z">
        <w:r w:rsidDel="00A74791">
          <w:delText>The following</w:delText>
        </w:r>
      </w:del>
      <w:ins w:id="82" w:author="Microsoft Office User" w:date="2019-10-15T15:31:00Z">
        <w:r w:rsidR="00A74791">
          <w:t>This</w:t>
        </w:r>
      </w:ins>
      <w:r>
        <w:t xml:space="preserve"> chapter covers the </w:t>
      </w:r>
      <w:del w:id="83" w:author="Microsoft Office User" w:date="2019-10-15T15:31:00Z">
        <w:r w:rsidDel="00A74791">
          <w:delText>study of the</w:delText>
        </w:r>
      </w:del>
      <w:ins w:id="84" w:author="Microsoft Office User" w:date="2019-10-15T15:31:00Z">
        <w:r w:rsidR="00A74791">
          <w:t>molecular</w:t>
        </w:r>
      </w:ins>
      <w:r>
        <w:t xml:space="preserve"> dynamics</w:t>
      </w:r>
      <w:ins w:id="85" w:author="Microsoft Office User" w:date="2019-10-15T15:31:00Z">
        <w:r w:rsidR="00A74791">
          <w:t xml:space="preserve"> simulations</w:t>
        </w:r>
      </w:ins>
      <w:r>
        <w:t xml:space="preserve"> of </w:t>
      </w:r>
      <w:del w:id="86" w:author="Microsoft Office User" w:date="2019-10-15T15:31:00Z">
        <w:r w:rsidDel="00A74791">
          <w:delText xml:space="preserve">BTK </w:delText>
        </w:r>
      </w:del>
      <w:ins w:id="87" w:author="Microsoft Office User" w:date="2019-10-15T15:31:00Z">
        <w:r w:rsidR="00A74791">
          <w:t xml:space="preserve">the </w:t>
        </w:r>
      </w:ins>
      <w:del w:id="88" w:author="Microsoft Office User" w:date="2019-10-15T15:31:00Z">
        <w:r w:rsidDel="00A74791">
          <w:delText>dimers inhibited by</w:delText>
        </w:r>
      </w:del>
      <w:ins w:id="89" w:author="Microsoft Office User" w:date="2019-10-15T15:31:00Z">
        <w:r w:rsidR="00A74791">
          <w:t>binding</w:t>
        </w:r>
      </w:ins>
      <w:r>
        <w:t xml:space="preserve"> </w:t>
      </w:r>
      <w:del w:id="90" w:author="Microsoft Office User" w:date="2019-10-15T15:32:00Z">
        <w:r w:rsidDel="00A74791">
          <w:delText>the investigated</w:delText>
        </w:r>
      </w:del>
      <w:ins w:id="91" w:author="Microsoft Office User" w:date="2019-10-15T15:32:00Z">
        <w:r w:rsidR="00A74791">
          <w:t>of</w:t>
        </w:r>
      </w:ins>
      <w:r>
        <w:t xml:space="preserve"> acrylamide inhibitors </w:t>
      </w:r>
      <w:del w:id="92" w:author="Microsoft Office User" w:date="2019-10-15T15:32:00Z">
        <w:r w:rsidDel="00A74791">
          <w:delText>using MD simulations</w:delText>
        </w:r>
      </w:del>
      <w:ins w:id="93" w:author="Microsoft Office User" w:date="2019-10-15T15:32:00Z">
        <w:r w:rsidR="00A74791">
          <w:t>to BTK</w:t>
        </w:r>
      </w:ins>
      <w:r>
        <w:t xml:space="preserve">. </w:t>
      </w:r>
      <w:commentRangeStart w:id="94"/>
      <w:r>
        <w:t>The</w:t>
      </w:r>
      <w:commentRangeEnd w:id="94"/>
      <w:r w:rsidR="004F5466">
        <w:rPr>
          <w:rStyle w:val="CommentReference"/>
        </w:rPr>
        <w:commentReference w:id="94"/>
      </w:r>
      <w:ins w:id="96" w:author="Microsoft Office User" w:date="2019-10-15T15:32:00Z">
        <w:r w:rsidR="00A74791">
          <w:t xml:space="preserve"> key properties of interest in the </w:t>
        </w:r>
      </w:ins>
      <w:del w:id="97" w:author="Microsoft Office User" w:date="2019-10-15T15:32:00Z">
        <w:r w:rsidDel="00A74791">
          <w:delText xml:space="preserve"> </w:delText>
        </w:r>
      </w:del>
      <w:ins w:id="98" w:author="Microsoft Office User" w:date="2019-10-15T15:32:00Z">
        <w:r w:rsidR="00A74791">
          <w:t>simulations</w:t>
        </w:r>
      </w:ins>
      <w:ins w:id="99" w:author="Microsoft Office User" w:date="2019-10-15T15:33:00Z">
        <w:r w:rsidR="00A74791">
          <w:t xml:space="preserve"> are the identity of the</w:t>
        </w:r>
      </w:ins>
      <w:del w:id="100" w:author="Microsoft Office User" w:date="2019-10-15T15:33:00Z">
        <w:r w:rsidDel="00A74791">
          <w:delText>potential</w:delText>
        </w:r>
      </w:del>
      <w:r>
        <w:t xml:space="preserve"> base catalyst</w:t>
      </w:r>
      <w:del w:id="101" w:author="Microsoft Office User" w:date="2019-10-15T15:33:00Z">
        <w:r w:rsidDel="00A74791">
          <w:delText xml:space="preserve"> was looked for</w:delText>
        </w:r>
      </w:del>
      <w:r>
        <w:t xml:space="preserve">, the </w:t>
      </w:r>
      <w:ins w:id="102" w:author="Microsoft Office User" w:date="2019-10-15T15:33:00Z">
        <w:r w:rsidR="00A74791">
          <w:t xml:space="preserve">strain induced in the </w:t>
        </w:r>
      </w:ins>
      <w:del w:id="103" w:author="Microsoft Office User" w:date="2019-10-15T15:33:00Z">
        <w:r w:rsidDel="00A74791">
          <w:delText xml:space="preserve">internal strains of the </w:delText>
        </w:r>
      </w:del>
      <w:r>
        <w:t xml:space="preserve">inhibitors </w:t>
      </w:r>
      <w:ins w:id="104" w:author="Microsoft Office User" w:date="2019-10-15T15:33:00Z">
        <w:r w:rsidR="00A74791">
          <w:t xml:space="preserve">upon binding, and </w:t>
        </w:r>
      </w:ins>
      <w:del w:id="105" w:author="Microsoft Office User" w:date="2019-10-15T15:33:00Z">
        <w:r w:rsidDel="00A74791">
          <w:delText xml:space="preserve">were quantified and the </w:delText>
        </w:r>
      </w:del>
      <w:del w:id="106" w:author="Microsoft Office User" w:date="2019-10-15T15:32:00Z">
        <w:r w:rsidDel="00A74791">
          <w:delText xml:space="preserve">simulation trajectories </w:delText>
        </w:r>
      </w:del>
      <w:del w:id="107" w:author="Microsoft Office User" w:date="2019-10-15T15:33:00Z">
        <w:r w:rsidDel="00A74791">
          <w:delText>were analysed</w:delText>
        </w:r>
      </w:del>
      <w:ins w:id="108" w:author="Microsoft Office User" w:date="2019-10-15T15:33:00Z">
        <w:r w:rsidR="00A74791">
          <w:t>………..</w:t>
        </w:r>
      </w:ins>
      <w:r>
        <w:t>.</w:t>
      </w:r>
    </w:p>
    <w:p w14:paraId="224B2770" w14:textId="77777777" w:rsidR="00347A0D" w:rsidRPr="00347A0D" w:rsidRDefault="00347A0D" w:rsidP="00347A0D"/>
    <w:p w14:paraId="0A63A102" w14:textId="4DA7CF34" w:rsidR="001B1674" w:rsidRDefault="001B1674" w:rsidP="004F7663">
      <w:pPr>
        <w:pStyle w:val="Heading2"/>
        <w:spacing w:line="480" w:lineRule="auto"/>
      </w:pPr>
      <w:bookmarkStart w:id="109" w:name="_Toc21631648"/>
      <w:r>
        <w:t>Methods</w:t>
      </w:r>
      <w:bookmarkEnd w:id="109"/>
    </w:p>
    <w:p w14:paraId="39C4E84A" w14:textId="2FA51E45" w:rsidR="000D0BE0" w:rsidRDefault="000D0BE0" w:rsidP="004F7663">
      <w:pPr>
        <w:spacing w:line="480" w:lineRule="auto"/>
        <w:ind w:firstLine="576"/>
      </w:pPr>
      <w:commentRangeStart w:id="110"/>
      <w:commentRangeStart w:id="111"/>
      <w:del w:id="112" w:author="Microsoft Office User" w:date="2019-10-15T15:39:00Z">
        <w:r w:rsidDel="00144888">
          <w:delText>Al</w:delText>
        </w:r>
      </w:del>
      <w:ins w:id="113" w:author="Microsoft Office User" w:date="2019-10-15T15:40:00Z">
        <w:r w:rsidR="00144888">
          <w:t>Pr</w:t>
        </w:r>
      </w:ins>
      <w:del w:id="114" w:author="Microsoft Office User" w:date="2019-10-15T15:40:00Z">
        <w:r w:rsidDel="00144888">
          <w:delText>l</w:delText>
        </w:r>
      </w:del>
      <w:commentRangeEnd w:id="110"/>
      <w:commentRangeEnd w:id="111"/>
      <w:r w:rsidR="00144888">
        <w:rPr>
          <w:rStyle w:val="CommentReference"/>
        </w:rPr>
        <w:commentReference w:id="110"/>
      </w:r>
      <w:del w:id="115" w:author="Microsoft Office User" w:date="2019-10-15T15:40:00Z">
        <w:r w:rsidR="00144888" w:rsidDel="00144888">
          <w:rPr>
            <w:rStyle w:val="CommentReference"/>
          </w:rPr>
          <w:commentReference w:id="111"/>
        </w:r>
      </w:del>
      <w:del w:id="116" w:author="Microsoft Office User" w:date="2019-10-15T15:39:00Z">
        <w:r w:rsidDel="00144888">
          <w:delText xml:space="preserve"> p</w:delText>
        </w:r>
      </w:del>
      <w:del w:id="117" w:author="Microsoft Office User" w:date="2019-10-15T15:40:00Z">
        <w:r w:rsidDel="00144888">
          <w:delText>r</w:delText>
        </w:r>
      </w:del>
      <w:r>
        <w:t>oduction MD simulations were cond</w:t>
      </w:r>
      <w:r w:rsidR="00726624">
        <w:t xml:space="preserve">ucted using AMBER18 </w:t>
      </w:r>
      <w:proofErr w:type="spellStart"/>
      <w:r w:rsidR="00726624" w:rsidRPr="00726624">
        <w:rPr>
          <w:i/>
        </w:rPr>
        <w:t>pmemd.cuda</w:t>
      </w:r>
      <w:proofErr w:type="spellEnd"/>
      <w:r w:rsidR="00726624">
        <w:t xml:space="preserve"> program</w:t>
      </w:r>
      <w:hyperlink w:anchor="_ENREF_116" w:tooltip="Salomon-Ferrer, 2013 #327" w:history="1">
        <w:r w:rsidR="00347A0D">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347A0D">
          <w:instrText xml:space="preserve"> ADDIN EN.CITE </w:instrText>
        </w:r>
        <w:r w:rsidR="00347A0D">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347A0D">
          <w:instrText xml:space="preserve"> ADDIN EN.CITE.DATA </w:instrText>
        </w:r>
        <w:r w:rsidR="00347A0D">
          <w:fldChar w:fldCharType="end"/>
        </w:r>
        <w:r w:rsidR="00347A0D">
          <w:fldChar w:fldCharType="separate"/>
        </w:r>
        <w:r w:rsidR="00347A0D" w:rsidRPr="00347A0D">
          <w:rPr>
            <w:noProof/>
            <w:vertAlign w:val="superscript"/>
          </w:rPr>
          <w:t>116-118</w:t>
        </w:r>
        <w:r w:rsidR="00347A0D">
          <w:fldChar w:fldCharType="end"/>
        </w:r>
      </w:hyperlink>
      <w:r>
        <w:t xml:space="preserve"> installed on a </w:t>
      </w:r>
      <w:r w:rsidR="000B37BD">
        <w:t>Dell EMC</w:t>
      </w:r>
      <w:r w:rsidRPr="00D1249D">
        <w:t xml:space="preserve"> high-performance computer</w:t>
      </w:r>
      <w:r>
        <w:t xml:space="preserve">. The preparation of the systems and energy minimisations were carried out using GROMOS++ </w:t>
      </w:r>
      <w:commentRangeStart w:id="118"/>
      <w:r w:rsidR="000B37BD">
        <w:t>programs</w:t>
      </w:r>
      <w:commentRangeEnd w:id="118"/>
      <w:r w:rsidR="00A74791">
        <w:rPr>
          <w:rStyle w:val="CommentReference"/>
        </w:rPr>
        <w:commentReference w:id="118"/>
      </w:r>
      <w:r w:rsidR="000B37BD">
        <w:t xml:space="preserve"> </w:t>
      </w:r>
      <w:r>
        <w:t>version 1.4.0</w:t>
      </w:r>
      <w:r w:rsidR="00D4279C">
        <w:t>.</w:t>
      </w:r>
      <w:hyperlink w:anchor="_ENREF_119" w:tooltip="Eichenberger, 2011 #302" w:history="1">
        <w:r w:rsidR="00347A0D">
          <w:fldChar w:fldCharType="begin"/>
        </w:r>
        <w:r w:rsidR="00347A0D">
          <w:instrText xml:space="preserve"> ADDIN EN.CITE &lt;EndNote&gt;&lt;Cite&gt;&lt;Author&gt;Eichenberger&lt;/Author&gt;&lt;Year&gt;2011&lt;/Year&gt;&lt;RecNum&gt;302&lt;/RecNum&gt;&lt;DisplayText&gt;&lt;style face="superscript"&gt;119&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347A0D">
          <w:fldChar w:fldCharType="separate"/>
        </w:r>
        <w:r w:rsidR="00347A0D" w:rsidRPr="00347A0D">
          <w:rPr>
            <w:noProof/>
            <w:vertAlign w:val="superscript"/>
          </w:rPr>
          <w:t>119</w:t>
        </w:r>
        <w:r w:rsidR="00347A0D">
          <w:fldChar w:fldCharType="end"/>
        </w:r>
      </w:hyperlink>
      <w:r>
        <w:t xml:space="preserve"> </w:t>
      </w:r>
      <w:r w:rsidR="00914ABA">
        <w:t>Twelve</w:t>
      </w:r>
      <w:r>
        <w:t xml:space="preserve"> systems in total </w:t>
      </w:r>
      <w:ins w:id="119" w:author="Microsoft Office User" w:date="2019-10-15T15:34:00Z">
        <w:r w:rsidR="00A74791">
          <w:t>were considered. These comprised</w:t>
        </w:r>
      </w:ins>
      <w:ins w:id="120" w:author="Microsoft Office User" w:date="2019-10-15T15:37:00Z">
        <w:r w:rsidR="00A74791">
          <w:t xml:space="preserve"> four systems for </w:t>
        </w:r>
        <w:proofErr w:type="spellStart"/>
        <w:r w:rsidR="00A74791">
          <w:t>inhbitors</w:t>
        </w:r>
        <w:proofErr w:type="spellEnd"/>
        <w:r w:rsidR="00A74791">
          <w:t xml:space="preserve"> </w:t>
        </w:r>
        <w:r w:rsidR="00A74791">
          <w:rPr>
            <w:b/>
          </w:rPr>
          <w:t>1</w:t>
        </w:r>
        <w:r w:rsidR="00A74791">
          <w:t xml:space="preserve"> and </w:t>
        </w:r>
        <w:r w:rsidR="00A74791">
          <w:rPr>
            <w:b/>
          </w:rPr>
          <w:t>3</w:t>
        </w:r>
        <w:r w:rsidR="00A74791">
          <w:t>, namely,</w:t>
        </w:r>
      </w:ins>
      <w:ins w:id="121" w:author="Microsoft Office User" w:date="2019-10-15T15:34:00Z">
        <w:r w:rsidR="00A74791">
          <w:t xml:space="preserve"> </w:t>
        </w:r>
      </w:ins>
      <w:commentRangeStart w:id="122"/>
      <w:r>
        <w:t>(</w:t>
      </w:r>
      <w:proofErr w:type="spellStart"/>
      <w:ins w:id="123" w:author="Microsoft Office User" w:date="2019-10-15T15:34:00Z">
        <w:r w:rsidR="00A74791">
          <w:t>i</w:t>
        </w:r>
        <w:proofErr w:type="spellEnd"/>
        <w:r w:rsidR="00A74791">
          <w:t xml:space="preserve">) </w:t>
        </w:r>
        <w:bookmarkStart w:id="124" w:name="_Hlk22068295"/>
        <w:r w:rsidR="00A74791">
          <w:t>the non-covalent</w:t>
        </w:r>
      </w:ins>
      <w:ins w:id="125" w:author="Microsoft Office User" w:date="2019-10-15T15:35:00Z">
        <w:r w:rsidR="00A74791">
          <w:t xml:space="preserve"> complex with neutral Cys481 thiol, (ii) the non-covalent complex with deprotonated Cys481 thiolate, (iii) the</w:t>
        </w:r>
      </w:ins>
      <w:ins w:id="126" w:author="Microsoft Office User" w:date="2019-10-15T15:34:00Z">
        <w:r w:rsidR="00A74791">
          <w:t xml:space="preserve"> </w:t>
        </w:r>
      </w:ins>
      <w:r>
        <w:t xml:space="preserve">covalently bound </w:t>
      </w:r>
      <w:ins w:id="127" w:author="Microsoft Office User" w:date="2019-10-15T15:36:00Z">
        <w:r w:rsidR="00A74791">
          <w:t>anionic inhibitor–</w:t>
        </w:r>
      </w:ins>
      <w:r>
        <w:t>BTK</w:t>
      </w:r>
      <w:ins w:id="128" w:author="Microsoft Office User" w:date="2019-10-15T15:34:00Z">
        <w:r w:rsidR="00A74791">
          <w:t xml:space="preserve"> adduct</w:t>
        </w:r>
      </w:ins>
      <w:ins w:id="129" w:author="Microsoft Office User" w:date="2019-10-15T15:36:00Z">
        <w:r w:rsidR="00A74791">
          <w:t xml:space="preserve"> (enolate)</w:t>
        </w:r>
      </w:ins>
      <w:bookmarkEnd w:id="124"/>
      <w:ins w:id="130" w:author="Microsoft Office User" w:date="2019-10-15T15:34:00Z">
        <w:r w:rsidR="00A74791">
          <w:t>,</w:t>
        </w:r>
      </w:ins>
      <w:r>
        <w:t xml:space="preserve"> </w:t>
      </w:r>
      <w:del w:id="131" w:author="Microsoft Office User" w:date="2019-10-15T15:36:00Z">
        <w:r w:rsidDel="00A74791">
          <w:delText xml:space="preserve">with and without thiol adduct deprotonation, noncovalently bound </w:delText>
        </w:r>
        <w:bookmarkStart w:id="132" w:name="_Hlk22068310"/>
        <w:r w:rsidDel="00A74791">
          <w:delText>BTK</w:delText>
        </w:r>
      </w:del>
      <w:ins w:id="133" w:author="Microsoft Office User" w:date="2019-10-15T15:36:00Z">
        <w:r w:rsidR="00A74791">
          <w:t>and (iv) the neutral covalent adduct</w:t>
        </w:r>
      </w:ins>
      <w:bookmarkEnd w:id="132"/>
      <w:del w:id="134" w:author="Microsoft Office User" w:date="2019-10-15T15:37:00Z">
        <w:r w:rsidDel="00A74791">
          <w:delText xml:space="preserve"> </w:delText>
        </w:r>
      </w:del>
      <w:del w:id="135" w:author="Microsoft Office User" w:date="2019-10-15T15:36:00Z">
        <w:r w:rsidDel="00A74791">
          <w:delText>with and without cysteine thiol deprotonation</w:delText>
        </w:r>
        <w:r w:rsidR="00914ABA" w:rsidDel="00A74791">
          <w:delText xml:space="preserve"> </w:delText>
        </w:r>
      </w:del>
      <w:del w:id="136" w:author="Microsoft Office User" w:date="2019-10-15T15:37:00Z">
        <w:r w:rsidR="00914ABA" w:rsidDel="00A74791">
          <w:delText xml:space="preserve">for </w:delText>
        </w:r>
        <w:r w:rsidR="00914ABA" w:rsidDel="00A74791">
          <w:rPr>
            <w:b/>
          </w:rPr>
          <w:delText>1</w:delText>
        </w:r>
        <w:r w:rsidR="00914ABA" w:rsidDel="00A74791">
          <w:delText xml:space="preserve"> and </w:delText>
        </w:r>
        <w:r w:rsidR="00914ABA" w:rsidDel="00A74791">
          <w:rPr>
            <w:b/>
          </w:rPr>
          <w:delText>3</w:delText>
        </w:r>
      </w:del>
      <w:r w:rsidR="00914ABA">
        <w:t>,</w:t>
      </w:r>
      <w:commentRangeEnd w:id="122"/>
      <w:r w:rsidR="00A74791">
        <w:rPr>
          <w:rStyle w:val="CommentReference"/>
        </w:rPr>
        <w:commentReference w:id="122"/>
      </w:r>
      <w:r w:rsidR="00914ABA">
        <w:t xml:space="preserve"> a</w:t>
      </w:r>
      <w:ins w:id="137" w:author="Microsoft Office User" w:date="2019-10-15T15:37:00Z">
        <w:r w:rsidR="00A74791">
          <w:t>long with</w:t>
        </w:r>
      </w:ins>
      <w:del w:id="138" w:author="Microsoft Office User" w:date="2019-10-15T15:37:00Z">
        <w:r w:rsidR="00914ABA" w:rsidDel="00A74791">
          <w:delText>nd</w:delText>
        </w:r>
      </w:del>
      <w:r w:rsidR="00914ABA">
        <w:t xml:space="preserve"> </w:t>
      </w:r>
      <w:bookmarkStart w:id="139" w:name="_Hlk22068332"/>
      <w:r w:rsidR="00914ABA">
        <w:t xml:space="preserve">noncovalently bound </w:t>
      </w:r>
      <w:bookmarkStart w:id="140" w:name="_Hlk22068337"/>
      <w:bookmarkEnd w:id="139"/>
      <w:del w:id="141" w:author="Microsoft Office User" w:date="2019-10-15T15:38:00Z">
        <w:r w:rsidR="00914ABA" w:rsidDel="00A74791">
          <w:delText>BTK</w:delText>
        </w:r>
      </w:del>
      <w:ins w:id="142" w:author="Microsoft Office User" w:date="2019-10-15T15:37:00Z">
        <w:r w:rsidR="00A74791">
          <w:t>complexes</w:t>
        </w:r>
      </w:ins>
      <w:r w:rsidR="00914ABA">
        <w:t xml:space="preserve"> </w:t>
      </w:r>
      <w:ins w:id="143" w:author="Microsoft Office User" w:date="2019-10-15T15:38:00Z">
        <w:r w:rsidR="00A74791">
          <w:t xml:space="preserve">of </w:t>
        </w:r>
        <w:proofErr w:type="spellStart"/>
        <w:r w:rsidR="00A74791">
          <w:t>inhbitors</w:t>
        </w:r>
        <w:proofErr w:type="spellEnd"/>
        <w:r w:rsidR="00A74791">
          <w:t xml:space="preserve"> </w:t>
        </w:r>
        <w:r w:rsidR="00A74791">
          <w:rPr>
            <w:b/>
          </w:rPr>
          <w:t>4</w:t>
        </w:r>
        <w:r w:rsidR="00A74791">
          <w:t>,</w:t>
        </w:r>
        <w:r w:rsidR="00A74791">
          <w:rPr>
            <w:b/>
          </w:rPr>
          <w:t xml:space="preserve"> 5</w:t>
        </w:r>
        <w:r w:rsidR="00A74791">
          <w:t>,</w:t>
        </w:r>
        <w:r w:rsidR="00A74791">
          <w:rPr>
            <w:b/>
          </w:rPr>
          <w:t xml:space="preserve"> 7</w:t>
        </w:r>
        <w:r w:rsidR="00A74791">
          <w:t>, and</w:t>
        </w:r>
        <w:r w:rsidR="00A74791">
          <w:rPr>
            <w:b/>
          </w:rPr>
          <w:t xml:space="preserve"> 9 </w:t>
        </w:r>
      </w:ins>
      <w:r w:rsidR="00914ABA">
        <w:t>with</w:t>
      </w:r>
      <w:ins w:id="144" w:author="Microsoft Office User" w:date="2019-10-15T15:38:00Z">
        <w:r w:rsidR="00A74791">
          <w:t xml:space="preserve"> BTK with</w:t>
        </w:r>
      </w:ins>
      <w:r w:rsidR="00914ABA">
        <w:t xml:space="preserve"> </w:t>
      </w:r>
      <w:bookmarkEnd w:id="140"/>
      <w:del w:id="145" w:author="Microsoft Office User" w:date="2019-10-15T15:37:00Z">
        <w:r w:rsidR="00914ABA" w:rsidDel="00A74791">
          <w:delText>cysteine thiol deprotonation</w:delText>
        </w:r>
      </w:del>
      <w:ins w:id="146" w:author="Microsoft Office User" w:date="2019-10-15T15:37:00Z">
        <w:r w:rsidR="00A74791">
          <w:t>C</w:t>
        </w:r>
      </w:ins>
      <w:ins w:id="147" w:author="Microsoft Office User" w:date="2019-10-15T15:38:00Z">
        <w:r w:rsidR="00A74791">
          <w:t xml:space="preserve">ys481 </w:t>
        </w:r>
        <w:commentRangeStart w:id="148"/>
        <w:r w:rsidR="00A74791">
          <w:t>deprotonated</w:t>
        </w:r>
        <w:commentRangeEnd w:id="148"/>
        <w:r w:rsidR="00A74791">
          <w:rPr>
            <w:rStyle w:val="CommentReference"/>
          </w:rPr>
          <w:commentReference w:id="148"/>
        </w:r>
      </w:ins>
      <w:del w:id="149" w:author="Microsoft Office User" w:date="2019-10-15T15:38:00Z">
        <w:r w:rsidR="00914ABA" w:rsidDel="00A74791">
          <w:delText xml:space="preserve"> for </w:delText>
        </w:r>
        <w:r w:rsidR="00914ABA" w:rsidDel="00A74791">
          <w:rPr>
            <w:b/>
          </w:rPr>
          <w:delText>4</w:delText>
        </w:r>
        <w:r w:rsidR="00914ABA" w:rsidDel="00A74791">
          <w:delText>,</w:delText>
        </w:r>
        <w:r w:rsidR="00914ABA" w:rsidDel="00A74791">
          <w:rPr>
            <w:b/>
          </w:rPr>
          <w:delText xml:space="preserve"> 5</w:delText>
        </w:r>
        <w:r w:rsidR="00914ABA" w:rsidDel="00A74791">
          <w:delText>,</w:delText>
        </w:r>
        <w:r w:rsidR="00914ABA" w:rsidDel="00A74791">
          <w:rPr>
            <w:b/>
          </w:rPr>
          <w:delText xml:space="preserve"> 7</w:delText>
        </w:r>
        <w:r w:rsidR="00914ABA" w:rsidDel="00A74791">
          <w:delText>, and</w:delText>
        </w:r>
        <w:r w:rsidR="00914ABA" w:rsidDel="00A74791">
          <w:rPr>
            <w:b/>
          </w:rPr>
          <w:delText xml:space="preserve"> 9</w:delText>
        </w:r>
        <w:r w:rsidDel="00A74791">
          <w:delText>)</w:delText>
        </w:r>
      </w:del>
      <w:del w:id="150" w:author="Microsoft Office User" w:date="2019-10-15T15:34:00Z">
        <w:r w:rsidDel="00A74791">
          <w:delText xml:space="preserve"> were considered</w:delText>
        </w:r>
      </w:del>
      <w:r>
        <w:t>.</w:t>
      </w:r>
    </w:p>
    <w:p w14:paraId="06DC7141" w14:textId="77777777" w:rsidR="00E51097" w:rsidRPr="000D0BE0" w:rsidRDefault="00E51097" w:rsidP="004F7663">
      <w:pPr>
        <w:spacing w:line="480" w:lineRule="auto"/>
        <w:ind w:firstLine="576"/>
      </w:pPr>
    </w:p>
    <w:p w14:paraId="1F5CD306" w14:textId="45095315" w:rsidR="001A7C9A" w:rsidRPr="001A7C9A" w:rsidRDefault="00436F8F" w:rsidP="004F7663">
      <w:pPr>
        <w:pStyle w:val="Heading3"/>
        <w:spacing w:line="480" w:lineRule="auto"/>
      </w:pPr>
      <w:bookmarkStart w:id="151" w:name="_Toc21631649"/>
      <w:ins w:id="152" w:author="Microsoft Office User" w:date="2019-10-15T15:48:00Z">
        <w:r>
          <w:t xml:space="preserve">Preparation of the </w:t>
        </w:r>
      </w:ins>
      <w:del w:id="153" w:author="Microsoft Office User" w:date="2019-10-15T15:48:00Z">
        <w:r w:rsidR="00D13192" w:rsidDel="00436F8F">
          <w:delText xml:space="preserve">Simulation </w:delText>
        </w:r>
      </w:del>
      <w:r w:rsidR="00D13192">
        <w:t>System</w:t>
      </w:r>
      <w:del w:id="154" w:author="Microsoft Office User" w:date="2019-10-15T15:48:00Z">
        <w:r w:rsidR="001A7C9A" w:rsidDel="00436F8F">
          <w:delText xml:space="preserve"> Preparation</w:delText>
        </w:r>
      </w:del>
      <w:bookmarkEnd w:id="151"/>
    </w:p>
    <w:p w14:paraId="1071A844" w14:textId="4E614420" w:rsidR="002A6048" w:rsidRDefault="000B1617" w:rsidP="004F7663">
      <w:pPr>
        <w:spacing w:line="480" w:lineRule="auto"/>
        <w:ind w:firstLine="576"/>
      </w:pPr>
      <w:del w:id="155" w:author="Microsoft Office User" w:date="2019-10-15T15:39:00Z">
        <w:r w:rsidDel="00144888">
          <w:lastRenderedPageBreak/>
          <w:delText>All p</w:delText>
        </w:r>
      </w:del>
      <w:ins w:id="156" w:author="Microsoft Office User" w:date="2019-10-15T15:39:00Z">
        <w:r w:rsidR="00144888">
          <w:t>P</w:t>
        </w:r>
      </w:ins>
      <w:r>
        <w:t>rotein topology parameters were obtained f</w:t>
      </w:r>
      <w:ins w:id="157" w:author="Microsoft Office User" w:date="2019-10-15T15:40:00Z">
        <w:r w:rsidR="004042A4">
          <w:t>rom</w:t>
        </w:r>
      </w:ins>
      <w:del w:id="158" w:author="Microsoft Office User" w:date="2019-10-15T15:40:00Z">
        <w:r w:rsidDel="004042A4">
          <w:delText>rom</w:delText>
        </w:r>
      </w:del>
      <w:r>
        <w:t xml:space="preserve"> </w:t>
      </w:r>
      <w:ins w:id="159" w:author="Microsoft Office User" w:date="2019-10-15T15:40:00Z">
        <w:r w:rsidR="004042A4">
          <w:t xml:space="preserve">the </w:t>
        </w:r>
      </w:ins>
      <w:r>
        <w:t>GROMOS11 54A7 force field</w:t>
      </w:r>
      <w:hyperlink w:anchor="_ENREF_120" w:tooltip="Schmid, 2011 #299" w:history="1">
        <w:r w:rsidR="00347A0D">
          <w:fldChar w:fldCharType="begin"/>
        </w:r>
        <w:r w:rsidR="00347A0D">
          <w:instrText xml:space="preserve"> ADDIN EN.CITE &lt;EndNote&gt;&lt;Cite&gt;&lt;Author&gt;Schmid&lt;/Author&gt;&lt;Year&gt;2011&lt;/Year&gt;&lt;RecNum&gt;299&lt;/RecNum&gt;&lt;DisplayText&gt;&lt;style face="superscript"&gt;120&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347A0D">
          <w:fldChar w:fldCharType="separate"/>
        </w:r>
        <w:r w:rsidR="00347A0D" w:rsidRPr="00347A0D">
          <w:rPr>
            <w:noProof/>
            <w:vertAlign w:val="superscript"/>
          </w:rPr>
          <w:t>120</w:t>
        </w:r>
        <w:r w:rsidR="00347A0D">
          <w:fldChar w:fldCharType="end"/>
        </w:r>
      </w:hyperlink>
      <w:r>
        <w:t xml:space="preserve"> in the form of interaction function parameter (</w:t>
      </w:r>
      <w:proofErr w:type="spellStart"/>
      <w:r>
        <w:t>ifp</w:t>
      </w:r>
      <w:proofErr w:type="spellEnd"/>
      <w:r>
        <w:t>) and molecular topology building block (</w:t>
      </w:r>
      <w:proofErr w:type="spellStart"/>
      <w:r>
        <w:t>mtb</w:t>
      </w:r>
      <w:proofErr w:type="spellEnd"/>
      <w:r>
        <w:t>)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347A0D">
        <w:instrText xml:space="preserve"> ADDIN EN.CITE </w:instrText>
      </w:r>
      <w:r w:rsidR="00347A0D">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347A0D">
        <w:instrText xml:space="preserve"> ADDIN EN.CITE.DATA </w:instrText>
      </w:r>
      <w:r w:rsidR="00347A0D">
        <w:fldChar w:fldCharType="end"/>
      </w:r>
      <w:r w:rsidR="0074426F">
        <w:fldChar w:fldCharType="separate"/>
      </w:r>
      <w:hyperlink w:anchor="_ENREF_121" w:tooltip="Malde, 2011 #301" w:history="1">
        <w:r w:rsidR="00347A0D" w:rsidRPr="00347A0D">
          <w:rPr>
            <w:noProof/>
            <w:vertAlign w:val="superscript"/>
          </w:rPr>
          <w:t>121</w:t>
        </w:r>
      </w:hyperlink>
      <w:r w:rsidR="00347A0D" w:rsidRPr="00347A0D">
        <w:rPr>
          <w:noProof/>
          <w:vertAlign w:val="superscript"/>
        </w:rPr>
        <w:t>,</w:t>
      </w:r>
      <w:hyperlink w:anchor="_ENREF_122" w:tooltip="Stroet, 2018 #300" w:history="1">
        <w:r w:rsidR="00347A0D" w:rsidRPr="00347A0D">
          <w:rPr>
            <w:noProof/>
            <w:vertAlign w:val="superscript"/>
          </w:rPr>
          <w:t>122</w:t>
        </w:r>
      </w:hyperlink>
      <w:r w:rsidR="0074426F">
        <w:fldChar w:fldCharType="end"/>
      </w:r>
      <w:r w:rsidR="00B049D2">
        <w:t xml:space="preserve"> </w:t>
      </w:r>
      <w:r>
        <w:t xml:space="preserve">ATB was also used to generate the topology parameters of ligands </w:t>
      </w:r>
      <w:r>
        <w:rPr>
          <w:b/>
        </w:rPr>
        <w:t>1</w:t>
      </w:r>
      <w:r>
        <w:t xml:space="preserve">, </w:t>
      </w:r>
      <w:r>
        <w:rPr>
          <w:b/>
        </w:rPr>
        <w:t>3</w:t>
      </w:r>
      <w:r>
        <w:t>,</w:t>
      </w:r>
      <w:r>
        <w:rPr>
          <w:b/>
        </w:rPr>
        <w:t xml:space="preserve"> 4</w:t>
      </w:r>
      <w:r>
        <w:t>,</w:t>
      </w:r>
      <w:r>
        <w:rPr>
          <w:b/>
        </w:rPr>
        <w:t xml:space="preserve"> 5</w:t>
      </w:r>
      <w:r>
        <w:t>,</w:t>
      </w:r>
      <w:r>
        <w:rPr>
          <w:b/>
        </w:rPr>
        <w:t xml:space="preserve"> 7</w:t>
      </w:r>
      <w:r>
        <w:t>, and</w:t>
      </w:r>
      <w:r>
        <w:rPr>
          <w:b/>
        </w:rPr>
        <w:t xml:space="preserve"> 9 </w:t>
      </w:r>
      <w:ins w:id="160" w:author="Microsoft Office User" w:date="2019-10-15T15:41:00Z">
        <w:r w:rsidR="00436F8F">
          <w:t xml:space="preserve">both </w:t>
        </w:r>
      </w:ins>
      <w:r>
        <w:t>in the form of</w:t>
      </w:r>
      <w:ins w:id="161" w:author="Microsoft Office User" w:date="2019-10-15T15:41:00Z">
        <w:r w:rsidR="00436F8F">
          <w:t xml:space="preserve"> the</w:t>
        </w:r>
      </w:ins>
      <w:r>
        <w:t xml:space="preserve"> unreacted compound</w:t>
      </w:r>
      <w:ins w:id="162" w:author="Microsoft Office User" w:date="2019-10-15T15:41:00Z">
        <w:r w:rsidR="00436F8F">
          <w:t>s</w:t>
        </w:r>
      </w:ins>
      <w:r>
        <w:t xml:space="preserve"> and covalently bonded </w:t>
      </w:r>
      <w:del w:id="163" w:author="Microsoft Office User" w:date="2019-10-15T15:41:00Z">
        <w:r w:rsidDel="00436F8F">
          <w:delText xml:space="preserve">form </w:delText>
        </w:r>
      </w:del>
      <w:r>
        <w:t xml:space="preserve">with a cysteine residue. </w:t>
      </w:r>
      <w:r w:rsidR="00865C59">
        <w:t>The</w:t>
      </w:r>
      <w:r w:rsidR="00EA09D5">
        <w:t xml:space="preserve"> geometr</w:t>
      </w:r>
      <w:ins w:id="164" w:author="Microsoft Office User" w:date="2019-10-15T15:41:00Z">
        <w:r w:rsidR="00436F8F">
          <w:t>ies</w:t>
        </w:r>
      </w:ins>
      <w:del w:id="165" w:author="Microsoft Office User" w:date="2019-10-15T15:41:00Z">
        <w:r w:rsidR="00EA09D5" w:rsidDel="00436F8F">
          <w:delText>y</w:delText>
        </w:r>
      </w:del>
      <w:r w:rsidR="00EA09D5">
        <w:t xml:space="preserve"> w</w:t>
      </w:r>
      <w:ins w:id="166" w:author="Microsoft Office User" w:date="2019-10-15T15:41:00Z">
        <w:r w:rsidR="00436F8F">
          <w:t>ere</w:t>
        </w:r>
      </w:ins>
      <w:del w:id="167" w:author="Microsoft Office User" w:date="2019-10-15T15:41:00Z">
        <w:r w:rsidR="00EA09D5" w:rsidDel="00436F8F">
          <w:delText>as</w:delText>
        </w:r>
      </w:del>
      <w:r w:rsidR="00EA09D5">
        <w:t xml:space="preserve"> optimised at </w:t>
      </w:r>
      <w:r w:rsidR="00865C59">
        <w:t xml:space="preserve">the </w:t>
      </w:r>
      <w:r w:rsidR="00865C59" w:rsidRPr="00865C59">
        <w:t>B3LYP/6-31G*</w:t>
      </w:r>
      <w:r w:rsidR="00865C59">
        <w:t xml:space="preserve"> </w:t>
      </w:r>
      <w:r w:rsidR="00EA09D5" w:rsidRPr="00EA09D5">
        <w:t>level of theory</w:t>
      </w:r>
      <w:r w:rsidR="0074426F">
        <w:t xml:space="preserve"> </w:t>
      </w:r>
      <w:r w:rsidR="00D043E0">
        <w:t>in water</w:t>
      </w:r>
      <w:r w:rsidR="00865C59">
        <w:t xml:space="preserve"> </w:t>
      </w:r>
      <w:r w:rsidR="00D043E0">
        <w:t xml:space="preserve">using </w:t>
      </w:r>
      <w:ins w:id="168" w:author="Microsoft Office User" w:date="2019-10-15T15:41:00Z">
        <w:r w:rsidR="00436F8F">
          <w:t xml:space="preserve">the </w:t>
        </w:r>
      </w:ins>
      <w:r w:rsidR="00D043E0">
        <w:t>polarizable continuum model (</w:t>
      </w:r>
      <w:commentRangeStart w:id="169"/>
      <w:r w:rsidR="00865C59">
        <w:t>PCM</w:t>
      </w:r>
      <w:commentRangeEnd w:id="169"/>
      <w:r w:rsidR="00436F8F">
        <w:rPr>
          <w:rStyle w:val="CommentReference"/>
        </w:rPr>
        <w:commentReference w:id="169"/>
      </w:r>
      <w:r w:rsidR="00D043E0">
        <w:t>)</w:t>
      </w:r>
      <w:r w:rsidR="00865C59">
        <w:t>. T</w:t>
      </w:r>
      <w:r w:rsidR="0074426F">
        <w:t xml:space="preserve">he </w:t>
      </w:r>
      <w:r w:rsidR="00865C59">
        <w:t xml:space="preserve">electrostatic potential (ESP) was </w:t>
      </w:r>
      <w:del w:id="170" w:author="Microsoft Office User" w:date="2019-10-15T15:42:00Z">
        <w:r w:rsidR="00865C59" w:rsidDel="00436F8F">
          <w:delText xml:space="preserve">then </w:delText>
        </w:r>
      </w:del>
      <w:r w:rsidR="00865C59">
        <w:t xml:space="preserve">calculated using the optimised geometry, </w:t>
      </w:r>
      <w:del w:id="171" w:author="Microsoft Office User" w:date="2019-10-15T15:42:00Z">
        <w:r w:rsidR="00865C59" w:rsidDel="00436F8F">
          <w:delText>from which</w:delText>
        </w:r>
      </w:del>
      <w:ins w:id="172" w:author="Microsoft Office User" w:date="2019-10-15T15:42:00Z">
        <w:r w:rsidR="00436F8F">
          <w:t>and</w:t>
        </w:r>
      </w:ins>
      <w:r w:rsidR="00865C59">
        <w:t xml:space="preserve"> the charges were obtained from</w:t>
      </w:r>
      <w:ins w:id="173" w:author="Microsoft Office User" w:date="2019-10-15T15:42:00Z">
        <w:r w:rsidR="00436F8F">
          <w:t xml:space="preserve"> the ESP by</w:t>
        </w:r>
      </w:ins>
      <w:r w:rsidR="00865C59">
        <w:t xml:space="preserve"> l</w:t>
      </w:r>
      <w:r w:rsidR="000B37BD">
        <w:t>east-squares fitting</w:t>
      </w:r>
      <w:r w:rsidR="00C52F24">
        <w:t>.</w:t>
      </w:r>
      <w:hyperlink w:anchor="_ENREF_121" w:tooltip="Malde, 2011 #301" w:history="1">
        <w:r w:rsidR="00347A0D">
          <w:fldChar w:fldCharType="begin"/>
        </w:r>
        <w:r w:rsidR="00347A0D">
          <w:instrText xml:space="preserve"> ADDIN EN.CITE &lt;EndNote&gt;&lt;Cite&gt;&lt;Author&gt;Malde&lt;/Author&gt;&lt;Year&gt;2011&lt;/Year&gt;&lt;RecNum&gt;301&lt;/RecNum&gt;&lt;DisplayText&gt;&lt;style face="superscript"&gt;121&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347A0D">
          <w:fldChar w:fldCharType="separate"/>
        </w:r>
        <w:r w:rsidR="00347A0D" w:rsidRPr="00347A0D">
          <w:rPr>
            <w:noProof/>
            <w:vertAlign w:val="superscript"/>
          </w:rPr>
          <w:t>121</w:t>
        </w:r>
        <w:r w:rsidR="00347A0D">
          <w:fldChar w:fldCharType="end"/>
        </w:r>
      </w:hyperlink>
      <w:r w:rsidR="00C52F24">
        <w:t xml:space="preserve"> </w:t>
      </w:r>
    </w:p>
    <w:p w14:paraId="3EEA35E7" w14:textId="71D280B3" w:rsidR="00AD35FC" w:rsidRDefault="002A6048" w:rsidP="004F7663">
      <w:pPr>
        <w:spacing w:line="480" w:lineRule="auto"/>
        <w:ind w:firstLine="576"/>
      </w:pPr>
      <w:r>
        <w:t xml:space="preserve">The </w:t>
      </w:r>
      <w:r w:rsidR="000D0BE0">
        <w:t xml:space="preserve">systems </w:t>
      </w:r>
      <w:r w:rsidR="000B37BD">
        <w:t xml:space="preserve">simulated </w:t>
      </w:r>
      <w:r>
        <w:t xml:space="preserve">were built based on the X-ray </w:t>
      </w:r>
      <w:ins w:id="174" w:author="Microsoft Office User" w:date="2019-10-15T15:42:00Z">
        <w:r w:rsidR="00436F8F">
          <w:t xml:space="preserve">co-crystal </w:t>
        </w:r>
      </w:ins>
      <w:r>
        <w:t xml:space="preserve">structure of </w:t>
      </w:r>
      <w:del w:id="175" w:author="Microsoft Office User" w:date="2019-10-15T15:42:00Z">
        <w:r w:rsidDel="00436F8F">
          <w:delText xml:space="preserve">a </w:delText>
        </w:r>
      </w:del>
      <w:r>
        <w:t xml:space="preserve">BTK </w:t>
      </w:r>
      <w:del w:id="176" w:author="Microsoft Office User" w:date="2019-10-15T15:42:00Z">
        <w:r w:rsidDel="00436F8F">
          <w:delText xml:space="preserve">dimer </w:delText>
        </w:r>
      </w:del>
      <w:del w:id="177" w:author="Microsoft Office User" w:date="2019-10-15T15:43:00Z">
        <w:r w:rsidDel="00436F8F">
          <w:delText>inhibited by</w:delText>
        </w:r>
      </w:del>
      <w:del w:id="178" w:author="Microsoft Office User" w:date="2019-10-15T15:42:00Z">
        <w:r w:rsidDel="00436F8F">
          <w:delText xml:space="preserve"> 2</w:delText>
        </w:r>
      </w:del>
      <w:del w:id="179" w:author="Microsoft Office User" w:date="2019-10-15T15:43:00Z">
        <w:r w:rsidDel="00436F8F">
          <w:delText xml:space="preserve"> </w:delText>
        </w:r>
      </w:del>
      <w:ins w:id="180" w:author="Microsoft Office User" w:date="2019-10-15T15:43:00Z">
        <w:r w:rsidR="00436F8F">
          <w:t xml:space="preserve">with </w:t>
        </w:r>
      </w:ins>
      <w:r>
        <w:t>inhibitor</w:t>
      </w:r>
      <w:del w:id="181" w:author="Microsoft Office User" w:date="2019-10-15T15:43:00Z">
        <w:r w:rsidDel="00436F8F">
          <w:delText>s</w:delText>
        </w:r>
      </w:del>
      <w:r>
        <w:t xml:space="preserve"> </w:t>
      </w:r>
      <w:r>
        <w:rPr>
          <w:b/>
        </w:rPr>
        <w:t xml:space="preserve">3 </w:t>
      </w:r>
      <w:r w:rsidR="000D0BE0" w:rsidRPr="0046001D">
        <w:t>(</w:t>
      </w:r>
      <w:r w:rsidR="000B37BD">
        <w:t xml:space="preserve">PDB identification code: </w:t>
      </w:r>
      <w:commentRangeStart w:id="182"/>
      <w:r w:rsidR="000D0BE0">
        <w:t>4YHF</w:t>
      </w:r>
      <w:commentRangeEnd w:id="182"/>
      <w:r w:rsidR="000B37BD">
        <w:rPr>
          <w:rStyle w:val="CommentReference"/>
        </w:rPr>
        <w:commentReference w:id="182"/>
      </w:r>
      <w:r w:rsidR="000D0BE0" w:rsidRPr="0046001D">
        <w:t>)</w:t>
      </w:r>
      <w:r>
        <w:t>.</w:t>
      </w:r>
      <w:ins w:id="183" w:author="Microsoft Office User" w:date="2019-10-15T15:42:00Z">
        <w:r w:rsidR="00436F8F">
          <w:t xml:space="preserve"> </w:t>
        </w:r>
        <w:bookmarkStart w:id="184" w:name="_Hlk22072113"/>
        <w:r w:rsidR="00436F8F">
          <w:t>The</w:t>
        </w:r>
      </w:ins>
      <w:ins w:id="185" w:author="Microsoft Office User" w:date="2019-10-15T15:43:00Z">
        <w:r w:rsidR="00436F8F">
          <w:t xml:space="preserve"> structure consisted of the BTK dimer covalently bound to two molecules of </w:t>
        </w:r>
        <w:r w:rsidR="00436F8F">
          <w:rPr>
            <w:b/>
          </w:rPr>
          <w:t>3</w:t>
        </w:r>
        <w:r w:rsidR="00436F8F">
          <w:t>.</w:t>
        </w:r>
      </w:ins>
      <w:bookmarkEnd w:id="184"/>
      <w:ins w:id="186" w:author="Microsoft Office User" w:date="2019-10-15T15:44:00Z">
        <w:r w:rsidR="00436F8F">
          <w:t xml:space="preserve"> M</w:t>
        </w:r>
      </w:ins>
      <w:del w:id="187" w:author="Microsoft Office User" w:date="2019-10-15T15:44:00Z">
        <w:r w:rsidDel="00436F8F">
          <w:delText xml:space="preserve"> The m</w:delText>
        </w:r>
      </w:del>
      <w:r>
        <w:t xml:space="preserve">issing residues were built using </w:t>
      </w:r>
      <w:proofErr w:type="spellStart"/>
      <w:r>
        <w:t>PyMOL</w:t>
      </w:r>
      <w:proofErr w:type="spellEnd"/>
      <w:r>
        <w:t>.</w:t>
      </w:r>
      <w:hyperlink w:anchor="_ENREF_123" w:tooltip=", 2015 #297" w:history="1">
        <w:r w:rsidR="00347A0D">
          <w:fldChar w:fldCharType="begin"/>
        </w:r>
        <w:r w:rsidR="00347A0D">
          <w:instrText xml:space="preserve"> ADDIN EN.CITE &lt;EndNote&gt;&lt;Cite&gt;&lt;Year&gt;2015&lt;/Year&gt;&lt;RecNum&gt;297&lt;/RecNum&gt;&lt;DisplayText&gt;&lt;style face="superscript"&gt;123&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347A0D">
          <w:fldChar w:fldCharType="separate"/>
        </w:r>
        <w:r w:rsidR="00347A0D" w:rsidRPr="00347A0D">
          <w:rPr>
            <w:noProof/>
            <w:vertAlign w:val="superscript"/>
          </w:rPr>
          <w:t>123</w:t>
        </w:r>
        <w:r w:rsidR="00347A0D">
          <w:fldChar w:fldCharType="end"/>
        </w:r>
      </w:hyperlink>
      <w:r>
        <w:t xml:space="preserve"> </w:t>
      </w:r>
      <w:r w:rsidR="00E942F7">
        <w:t>The N termini</w:t>
      </w:r>
      <w:r w:rsidR="00332503">
        <w:t xml:space="preserve"> were</w:t>
      </w:r>
      <w:ins w:id="188" w:author="Microsoft Office User" w:date="2019-10-15T15:44:00Z">
        <w:r w:rsidR="00436F8F">
          <w:t xml:space="preserve"> modelled as</w:t>
        </w:r>
      </w:ins>
      <w:r w:rsidR="00332503">
        <w:t xml:space="preserve"> NH</w:t>
      </w:r>
      <w:r w:rsidR="00332503">
        <w:rPr>
          <w:vertAlign w:val="subscript"/>
        </w:rPr>
        <w:t>3</w:t>
      </w:r>
      <w:r w:rsidR="00332503">
        <w:rPr>
          <w:vertAlign w:val="superscript"/>
        </w:rPr>
        <w:t>+</w:t>
      </w:r>
      <w:r w:rsidR="00332503">
        <w:t xml:space="preserve"> </w:t>
      </w:r>
      <w:del w:id="189" w:author="Microsoft Office User" w:date="2019-10-15T15:44:00Z">
        <w:r w:rsidR="00332503" w:rsidDel="00436F8F">
          <w:delText xml:space="preserve">while </w:delText>
        </w:r>
      </w:del>
      <w:ins w:id="190" w:author="Microsoft Office User" w:date="2019-10-15T15:44:00Z">
        <w:r w:rsidR="00436F8F">
          <w:t xml:space="preserve">and </w:t>
        </w:r>
      </w:ins>
      <w:r w:rsidR="00E942F7">
        <w:t>the C termini</w:t>
      </w:r>
      <w:r w:rsidR="00332503">
        <w:t xml:space="preserve"> </w:t>
      </w:r>
      <w:ins w:id="191" w:author="Microsoft Office User" w:date="2019-10-15T15:44:00Z">
        <w:r w:rsidR="00436F8F">
          <w:t>as</w:t>
        </w:r>
      </w:ins>
      <w:del w:id="192" w:author="Microsoft Office User" w:date="2019-10-15T15:44:00Z">
        <w:r w:rsidR="00332503" w:rsidDel="00436F8F">
          <w:delText>were</w:delText>
        </w:r>
      </w:del>
      <w:r w:rsidR="00332503">
        <w:t xml:space="preserve"> COO</w:t>
      </w:r>
      <w:r w:rsidR="00332503">
        <w:rPr>
          <w:vertAlign w:val="superscript"/>
        </w:rPr>
        <w:t>-</w:t>
      </w:r>
      <w:r w:rsidR="00332503">
        <w:t xml:space="preserve">. </w:t>
      </w:r>
      <w:r>
        <w:t xml:space="preserve">Swiss PDB Viewer was employed to add </w:t>
      </w:r>
      <w:del w:id="193" w:author="Microsoft Office User" w:date="2019-10-15T15:44:00Z">
        <w:r w:rsidDel="00436F8F">
          <w:delText xml:space="preserve">the </w:delText>
        </w:r>
      </w:del>
      <w:r>
        <w:t>missing atoms through reconstruction of the side chains.</w:t>
      </w:r>
      <w:hyperlink w:anchor="_ENREF_124" w:tooltip="Guex, 1997 #298" w:history="1">
        <w:r w:rsidR="00347A0D">
          <w:fldChar w:fldCharType="begin"/>
        </w:r>
        <w:r w:rsidR="00347A0D">
          <w:instrText xml:space="preserve"> ADDIN EN.CITE &lt;EndNote&gt;&lt;Cite&gt;&lt;Author&gt;Guex&lt;/Author&gt;&lt;Year&gt;1997&lt;/Year&gt;&lt;RecNum&gt;298&lt;/RecNum&gt;&lt;DisplayText&gt;&lt;style face="superscript"&gt;124&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347A0D">
          <w:fldChar w:fldCharType="separate"/>
        </w:r>
        <w:r w:rsidR="00347A0D" w:rsidRPr="00347A0D">
          <w:rPr>
            <w:noProof/>
            <w:vertAlign w:val="superscript"/>
          </w:rPr>
          <w:t>124</w:t>
        </w:r>
        <w:r w:rsidR="00347A0D">
          <w:fldChar w:fldCharType="end"/>
        </w:r>
      </w:hyperlink>
      <w:r>
        <w:t xml:space="preserve"> </w:t>
      </w:r>
      <w:r w:rsidR="00332503">
        <w:t xml:space="preserve">Molecules other than BTK </w:t>
      </w:r>
      <w:ins w:id="194" w:author="Microsoft Office User" w:date="2019-10-15T15:44:00Z">
        <w:r w:rsidR="00436F8F">
          <w:t>or</w:t>
        </w:r>
      </w:ins>
      <w:del w:id="195" w:author="Microsoft Office User" w:date="2019-10-15T15:44:00Z">
        <w:r w:rsidR="00332503" w:rsidDel="00436F8F">
          <w:delText>and</w:delText>
        </w:r>
      </w:del>
      <w:r w:rsidR="00332503">
        <w:t xml:space="preserve"> </w:t>
      </w:r>
      <w:r w:rsidR="00332503">
        <w:rPr>
          <w:b/>
        </w:rPr>
        <w:t>3</w:t>
      </w:r>
      <w:ins w:id="196" w:author="Microsoft Office User" w:date="2019-10-15T15:44:00Z">
        <w:r w:rsidR="00436F8F">
          <w:t>,</w:t>
        </w:r>
      </w:ins>
      <w:r w:rsidR="00332503">
        <w:t xml:space="preserve"> such as SO</w:t>
      </w:r>
      <w:r w:rsidR="00332503">
        <w:rPr>
          <w:vertAlign w:val="subscript"/>
        </w:rPr>
        <w:t>4</w:t>
      </w:r>
      <w:r w:rsidR="00332503">
        <w:rPr>
          <w:vertAlign w:val="superscript"/>
        </w:rPr>
        <w:t>2-</w:t>
      </w:r>
      <w:r w:rsidR="00332503">
        <w:t xml:space="preserve"> anions and ethylene glycol</w:t>
      </w:r>
      <w:ins w:id="197" w:author="Microsoft Office User" w:date="2019-10-15T15:44:00Z">
        <w:r w:rsidR="00436F8F">
          <w:t>,</w:t>
        </w:r>
      </w:ins>
      <w:r w:rsidR="00332503">
        <w:t xml:space="preserve"> present due to the buffers </w:t>
      </w:r>
      <w:r w:rsidR="00E942F7">
        <w:t>used during protein crystallisation</w:t>
      </w:r>
      <w:ins w:id="198" w:author="Microsoft Office User" w:date="2019-10-15T15:44:00Z">
        <w:r w:rsidR="00436F8F">
          <w:t>,</w:t>
        </w:r>
      </w:ins>
      <w:r w:rsidR="00E942F7">
        <w:t xml:space="preserve"> were removed</w:t>
      </w:r>
      <w:r>
        <w:t xml:space="preserve">. </w:t>
      </w:r>
      <w:del w:id="199" w:author="Microsoft Office User" w:date="2019-10-15T15:45:00Z">
        <w:r w:rsidR="00332503" w:rsidDel="00436F8F">
          <w:delText xml:space="preserve">Modification </w:delText>
        </w:r>
      </w:del>
      <w:ins w:id="200" w:author="Microsoft Office User" w:date="2019-10-15T15:45:00Z">
        <w:r w:rsidR="00436F8F">
          <w:t xml:space="preserve">Conversion </w:t>
        </w:r>
      </w:ins>
      <w:r w:rsidR="00332503">
        <w:t>of t</w:t>
      </w:r>
      <w:r w:rsidR="00C52F24">
        <w:t xml:space="preserve">he </w:t>
      </w:r>
      <w:r w:rsidR="00F41FC6">
        <w:t xml:space="preserve">covalently </w:t>
      </w:r>
      <w:r w:rsidR="00E942F7">
        <w:t>bound</w:t>
      </w:r>
      <w:r w:rsidR="00F41FC6">
        <w:t xml:space="preserve"> inhibitors </w:t>
      </w:r>
      <w:r w:rsidR="00F41FC6">
        <w:rPr>
          <w:b/>
        </w:rPr>
        <w:t>3</w:t>
      </w:r>
      <w:r w:rsidR="00F41FC6">
        <w:t xml:space="preserve"> </w:t>
      </w:r>
      <w:ins w:id="201" w:author="Microsoft Office User" w:date="2019-10-15T15:45:00Z">
        <w:r w:rsidR="00436F8F">
          <w:t xml:space="preserve">back </w:t>
        </w:r>
      </w:ins>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del w:id="202" w:author="Microsoft Office User" w:date="2019-10-15T15:45:00Z">
        <w:r w:rsidR="00470DED" w:rsidDel="00436F8F">
          <w:delText xml:space="preserve">from </w:delText>
        </w:r>
      </w:del>
      <w:ins w:id="203" w:author="Microsoft Office User" w:date="2019-10-15T15:45:00Z">
        <w:r w:rsidR="00436F8F">
          <w:t xml:space="preserve">during </w:t>
        </w:r>
      </w:ins>
      <w:r w:rsidR="00470DED">
        <w:t>thiol addition and adjusting the orbital hybridisation</w:t>
      </w:r>
      <w:r w:rsidR="00F41FC6">
        <w:t xml:space="preserve">. </w:t>
      </w:r>
      <w:r w:rsidR="00332503">
        <w:t xml:space="preserve">The topology files of the </w:t>
      </w:r>
      <w:commentRangeStart w:id="204"/>
      <w:r w:rsidR="00332503">
        <w:t>residue</w:t>
      </w:r>
      <w:commentRangeEnd w:id="204"/>
      <w:r w:rsidR="00436F8F">
        <w:rPr>
          <w:rStyle w:val="CommentReference"/>
        </w:rPr>
        <w:commentReference w:id="204"/>
      </w:r>
      <w:r w:rsidR="00332503">
        <w:t xml:space="preserve"> chain A, chain B, and </w:t>
      </w:r>
      <w:r w:rsidR="00332503">
        <w:rPr>
          <w:b/>
        </w:rPr>
        <w:t>3</w:t>
      </w:r>
      <w:r w:rsidR="00332503">
        <w:t xml:space="preserve"> were generated separately using the </w:t>
      </w:r>
      <w:proofErr w:type="spellStart"/>
      <w:r w:rsidR="00332503">
        <w:rPr>
          <w:i/>
        </w:rPr>
        <w:t>make_top</w:t>
      </w:r>
      <w:proofErr w:type="spellEnd"/>
      <w:r w:rsidR="00332503">
        <w:t xml:space="preserve"> program and then combined using the </w:t>
      </w:r>
      <w:proofErr w:type="spellStart"/>
      <w:r w:rsidR="00332503">
        <w:rPr>
          <w:i/>
        </w:rPr>
        <w:t>com_to</w:t>
      </w:r>
      <w:r w:rsidR="00332503" w:rsidRPr="00C71100">
        <w:rPr>
          <w:i/>
        </w:rPr>
        <w:t>p</w:t>
      </w:r>
      <w:proofErr w:type="spellEnd"/>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1LDEyNj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347A0D">
        <w:instrText xml:space="preserve"> ADDIN EN.CITE </w:instrText>
      </w:r>
      <w:r w:rsidR="00347A0D">
        <w:fldChar w:fldCharType="begin">
          <w:fldData xml:space="preserve">PEVuZE5vdGU+PENpdGU+PEF1dGhvcj5Tw7huZGVyZ2FhcmQ8L0F1dGhvcj48WWVhcj4yMDExPC9Z
ZWFyPjxSZWNOdW0+MzAzPC9SZWNOdW0+PERpc3BsYXlUZXh0PjxzdHlsZSBmYWNlPSJzdXBlcnNj
cmlwdCI+MTI1LDEyNj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347A0D">
        <w:instrText xml:space="preserve"> ADDIN EN.CITE.DATA </w:instrText>
      </w:r>
      <w:r w:rsidR="00347A0D">
        <w:fldChar w:fldCharType="end"/>
      </w:r>
      <w:r w:rsidR="00332503">
        <w:fldChar w:fldCharType="separate"/>
      </w:r>
      <w:hyperlink w:anchor="_ENREF_125" w:tooltip="Søndergaard, 2011 #303" w:history="1">
        <w:r w:rsidR="00347A0D" w:rsidRPr="00347A0D">
          <w:rPr>
            <w:noProof/>
            <w:vertAlign w:val="superscript"/>
          </w:rPr>
          <w:t>125</w:t>
        </w:r>
      </w:hyperlink>
      <w:r w:rsidR="00347A0D" w:rsidRPr="00347A0D">
        <w:rPr>
          <w:noProof/>
          <w:vertAlign w:val="superscript"/>
        </w:rPr>
        <w:t>,</w:t>
      </w:r>
      <w:hyperlink w:anchor="_ENREF_126" w:tooltip="Olsson, 2011 #304" w:history="1">
        <w:r w:rsidR="00347A0D" w:rsidRPr="00347A0D">
          <w:rPr>
            <w:noProof/>
            <w:vertAlign w:val="superscript"/>
          </w:rPr>
          <w:t>126</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 xml:space="preserve">match the </w:t>
      </w:r>
      <w:proofErr w:type="spellStart"/>
      <w:r w:rsidR="0047279C">
        <w:t>mtb</w:t>
      </w:r>
      <w:proofErr w:type="spellEnd"/>
      <w:r w:rsidR="0047279C">
        <w:t xml:space="preserve"> file obtained from the ATB</w:t>
      </w:r>
      <w:r w:rsidR="00C52F24">
        <w:t>.</w:t>
      </w:r>
      <w:r w:rsidR="00C71100">
        <w:t xml:space="preserve"> </w:t>
      </w:r>
      <w:r w:rsidR="0047279C" w:rsidRPr="00056463">
        <w:rPr>
          <w:highlight w:val="yellow"/>
        </w:rPr>
        <w:t xml:space="preserve">The </w:t>
      </w:r>
      <w:r w:rsidR="0047279C" w:rsidRPr="00056463">
        <w:rPr>
          <w:i/>
          <w:highlight w:val="yellow"/>
        </w:rPr>
        <w:t>pdb2g96</w:t>
      </w:r>
      <w:r w:rsidR="0047279C" w:rsidRPr="00056463">
        <w:rPr>
          <w:highlight w:val="yellow"/>
        </w:rPr>
        <w:t xml:space="preserve"> </w:t>
      </w:r>
      <w:r w:rsidR="0047279C" w:rsidRPr="00056463">
        <w:rPr>
          <w:highlight w:val="yellow"/>
        </w:rPr>
        <w:lastRenderedPageBreak/>
        <w:t xml:space="preserve">program was used to generate a coordinate file of the system in GROMOS96 format followed by the </w:t>
      </w:r>
      <w:r w:rsidR="00E942F7" w:rsidRPr="00056463">
        <w:rPr>
          <w:highlight w:val="yellow"/>
        </w:rPr>
        <w:t>addition</w:t>
      </w:r>
      <w:r w:rsidR="0047279C" w:rsidRPr="00056463">
        <w:rPr>
          <w:highlight w:val="yellow"/>
        </w:rPr>
        <w:t xml:space="preserve"> of hydrogen atoms</w:t>
      </w:r>
      <w:r w:rsidR="00AD35FC" w:rsidRPr="00056463">
        <w:rPr>
          <w:highlight w:val="yellow"/>
        </w:rPr>
        <w:t xml:space="preserve"> by the </w:t>
      </w:r>
      <w:proofErr w:type="spellStart"/>
      <w:r w:rsidR="00AD35FC" w:rsidRPr="00056463">
        <w:rPr>
          <w:i/>
          <w:highlight w:val="yellow"/>
        </w:rPr>
        <w:t>gch</w:t>
      </w:r>
      <w:proofErr w:type="spellEnd"/>
      <w:r w:rsidR="00AD35FC" w:rsidRPr="00056463">
        <w:rPr>
          <w:highlight w:val="yellow"/>
        </w:rPr>
        <w:t xml:space="preserve"> </w:t>
      </w:r>
      <w:r w:rsidR="0047279C" w:rsidRPr="00056463">
        <w:rPr>
          <w:highlight w:val="yellow"/>
        </w:rPr>
        <w:t>program</w:t>
      </w:r>
      <w:r w:rsidR="00AD35FC">
        <w:t xml:space="preserve">. </w:t>
      </w:r>
    </w:p>
    <w:p w14:paraId="1FD44924" w14:textId="7346F951" w:rsidR="002622B0" w:rsidRPr="001F2882" w:rsidRDefault="000D0BE0" w:rsidP="001F2882">
      <w:pPr>
        <w:spacing w:line="480" w:lineRule="auto"/>
        <w:ind w:firstLine="576"/>
        <w:rPr>
          <w:color w:val="000000" w:themeColor="text1"/>
        </w:rPr>
      </w:pPr>
      <w:r>
        <w:t xml:space="preserve">The protein and ligands were first </w:t>
      </w:r>
      <w:r w:rsidRPr="002622B0">
        <w:t xml:space="preserve">energy minimised in vacuum over 5000 steps using </w:t>
      </w:r>
      <w:ins w:id="205" w:author="Microsoft Office User" w:date="2019-10-15T15:46:00Z">
        <w:r w:rsidR="00436F8F">
          <w:t xml:space="preserve">the </w:t>
        </w:r>
      </w:ins>
      <w:r w:rsidRPr="002622B0">
        <w:t>steepest descen</w:t>
      </w:r>
      <w:ins w:id="206" w:author="Microsoft Office User" w:date="2019-10-15T15:46:00Z">
        <w:r w:rsidR="00436F8F">
          <w:t>t</w:t>
        </w:r>
      </w:ins>
      <w:del w:id="207" w:author="Microsoft Office User" w:date="2019-10-15T15:46:00Z">
        <w:r w:rsidRPr="002622B0" w:rsidDel="00436F8F">
          <w:delText>d</w:delText>
        </w:r>
      </w:del>
      <w:r w:rsidRPr="002622B0">
        <w:t xml:space="preserve">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proofErr w:type="spellStart"/>
      <w:r>
        <w:rPr>
          <w:i/>
        </w:rPr>
        <w:t>sim_box</w:t>
      </w:r>
      <w:proofErr w:type="spellEnd"/>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del w:id="208" w:author="Microsoft Office User" w:date="2019-10-15T15:47:00Z">
        <w:r w:rsidDel="00436F8F">
          <w:delText xml:space="preserve"> overall</w:delText>
        </w:r>
      </w:del>
      <w:r>
        <w:t xml:space="preserve">. </w:t>
      </w:r>
      <w:r w:rsidR="00E942F7">
        <w:t>N</w:t>
      </w:r>
      <w:r>
        <w:t xml:space="preserve">eutralisation was achieved by </w:t>
      </w:r>
      <w:r w:rsidR="00E942F7">
        <w:t xml:space="preserve">progressively </w:t>
      </w:r>
      <w:r>
        <w:t>replacing water molecule</w:t>
      </w:r>
      <w:r w:rsidR="00E942F7">
        <w:t>s with the highest potential</w:t>
      </w:r>
      <w:r>
        <w:t xml:space="preserve"> with sodium ions. The solvated system was then energy minimised again </w:t>
      </w:r>
      <w:r w:rsidR="00E942F7">
        <w:t>for</w:t>
      </w:r>
      <w:r>
        <w:t xml:space="preserve"> 5000 steps. </w:t>
      </w:r>
      <w:commentRangeStart w:id="209"/>
      <w:r>
        <w:t>A positional</w:t>
      </w:r>
      <w:ins w:id="210" w:author="Microsoft Office User" w:date="2019-10-15T15:47:00Z">
        <w:r w:rsidR="00436F8F">
          <w:t>ly</w:t>
        </w:r>
      </w:ins>
      <w:r>
        <w:t xml:space="preserve"> restrained energy minimisation was then carried out by first applying a harmonic potential to the coordinates of the protein structure</w:t>
      </w:r>
      <w:commentRangeEnd w:id="209"/>
      <w:r w:rsidR="00436F8F">
        <w:rPr>
          <w:rStyle w:val="CommentReference"/>
        </w:rPr>
        <w:commentReference w:id="209"/>
      </w:r>
      <w:r>
        <w:t xml:space="preserv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the A</w:t>
      </w:r>
      <w:r w:rsidRPr="006B0CEC">
        <w:rPr>
          <w:color w:val="000000" w:themeColor="text1"/>
        </w:rPr>
        <w:t>ppendix.</w:t>
      </w:r>
      <w:r w:rsidR="001F2882">
        <w:rPr>
          <w:color w:val="000000" w:themeColor="text1"/>
        </w:rPr>
        <w:t xml:space="preserve"> </w:t>
      </w:r>
      <w:r w:rsidR="002622B0">
        <w:t>The GROMOS system topologies (.top) and coordinates (.</w:t>
      </w:r>
      <w:proofErr w:type="spellStart"/>
      <w:r w:rsidR="002622B0">
        <w:t>cnf</w:t>
      </w:r>
      <w:proofErr w:type="spellEnd"/>
      <w:r w:rsidR="002622B0">
        <w:t>) were converted into AMBER-compatible format (.</w:t>
      </w:r>
      <w:proofErr w:type="spellStart"/>
      <w:r w:rsidR="002622B0">
        <w:t>prmtop</w:t>
      </w:r>
      <w:proofErr w:type="spellEnd"/>
      <w:r w:rsidR="002622B0">
        <w:t xml:space="preserve"> and .</w:t>
      </w:r>
      <w:proofErr w:type="spellStart"/>
      <w:r w:rsidR="002622B0">
        <w:t>mdcrd</w:t>
      </w:r>
      <w:proofErr w:type="spellEnd"/>
      <w:r w:rsidR="002622B0">
        <w:t xml:space="preserve">, respectively) utilising the topology </w:t>
      </w:r>
      <w:r w:rsidR="00E942F7">
        <w:t>converter on the ATB web server</w:t>
      </w:r>
      <w:r w:rsidR="002622B0">
        <w:t>.</w:t>
      </w:r>
      <w:hyperlink w:anchor="_ENREF_126" w:tooltip="Miyamoto, 1992 #332" w:history="1"/>
    </w:p>
    <w:p w14:paraId="1BF76097" w14:textId="77777777" w:rsidR="000B1617" w:rsidRDefault="000B1617" w:rsidP="004F7663">
      <w:pPr>
        <w:spacing w:line="480" w:lineRule="auto"/>
        <w:ind w:firstLine="576"/>
      </w:pPr>
    </w:p>
    <w:p w14:paraId="23A21954" w14:textId="2D4D8E5E" w:rsidR="00DE72A8" w:rsidRDefault="00D13192" w:rsidP="004F7663">
      <w:pPr>
        <w:pStyle w:val="Heading3"/>
        <w:spacing w:line="480" w:lineRule="auto"/>
      </w:pPr>
      <w:bookmarkStart w:id="211" w:name="_Toc21631650"/>
      <w:r>
        <w:t xml:space="preserve">Setup for MD </w:t>
      </w:r>
      <w:r w:rsidR="00DE72A8">
        <w:t>Simulation</w:t>
      </w:r>
      <w:ins w:id="212" w:author="Microsoft Office User" w:date="2019-10-15T15:48:00Z">
        <w:r w:rsidR="00436F8F">
          <w:t>s</w:t>
        </w:r>
      </w:ins>
      <w:r w:rsidR="00DE72A8">
        <w:t xml:space="preserve"> </w:t>
      </w:r>
      <w:bookmarkEnd w:id="211"/>
    </w:p>
    <w:p w14:paraId="350AE577" w14:textId="516451D3" w:rsidR="0064614B" w:rsidRDefault="007C0572" w:rsidP="001F2882">
      <w:pPr>
        <w:spacing w:line="480" w:lineRule="auto"/>
        <w:ind w:firstLine="576"/>
      </w:pPr>
      <w:r>
        <w:t xml:space="preserve">The systems were first equilibrated </w:t>
      </w:r>
      <w:r w:rsidR="00E942F7">
        <w:t xml:space="preserve">in the </w:t>
      </w:r>
      <w:r>
        <w:t>canonical (</w:t>
      </w:r>
      <w:commentRangeStart w:id="213"/>
      <w:r>
        <w:t>NVT</w:t>
      </w:r>
      <w:commentRangeEnd w:id="213"/>
      <w:r w:rsidR="00436F8F">
        <w:rPr>
          <w:rStyle w:val="CommentReference"/>
        </w:rPr>
        <w:commentReference w:id="213"/>
      </w:r>
      <w:r>
        <w:t xml:space="preserve">) ensemble for 100 ps. The velocities of the atoms were initialised based on the sampling from Boltzmann distribution at 298.15 K. The </w:t>
      </w:r>
      <w:r w:rsidR="00E942F7">
        <w:t>temperature of the system was then increased</w:t>
      </w:r>
      <w:r>
        <w:t xml:space="preserve"> to 310.15 K and maintained constan</w:t>
      </w:r>
      <w:r w:rsidR="0084156F">
        <w:t>t with a Berendsen thermostat.</w:t>
      </w:r>
      <w:hyperlink w:anchor="_ENREF_127" w:tooltip="Berendsen, 1984 #66" w:history="1">
        <w:r w:rsidR="00347A0D">
          <w:fldChar w:fldCharType="begin"/>
        </w:r>
        <w:r w:rsidR="00347A0D">
          <w:instrText xml:space="preserve"> ADDIN EN.CITE &lt;EndNote&gt;&lt;Cite&gt;&lt;Author&gt;Berendsen&lt;/Author&gt;&lt;Year&gt;1984&lt;/Year&gt;&lt;RecNum&gt;66&lt;/RecNum&gt;&lt;DisplayText&gt;&lt;style face="superscript"&gt;127&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347A0D">
          <w:fldChar w:fldCharType="separate"/>
        </w:r>
        <w:r w:rsidR="00347A0D" w:rsidRPr="00347A0D">
          <w:rPr>
            <w:noProof/>
            <w:vertAlign w:val="superscript"/>
          </w:rPr>
          <w:t>127</w:t>
        </w:r>
        <w:r w:rsidR="00347A0D">
          <w:fldChar w:fldCharType="end"/>
        </w:r>
      </w:hyperlink>
      <w:r w:rsidR="0084156F">
        <w:t xml:space="preserve"> </w:t>
      </w:r>
      <w:r>
        <w:t xml:space="preserve">A 2 ns isobaric-isothermal (NPT) equilibration with a pressure of 1 </w:t>
      </w:r>
      <w:proofErr w:type="spellStart"/>
      <w:r>
        <w:t>atm</w:t>
      </w:r>
      <w:proofErr w:type="spellEnd"/>
      <w:r>
        <w:t xml:space="preserve"> maintained using</w:t>
      </w:r>
      <w:r w:rsidR="005020C4">
        <w:t xml:space="preserve"> </w:t>
      </w:r>
      <w:ins w:id="215" w:author="Microsoft Office User" w:date="2019-10-15T15:50:00Z">
        <w:r w:rsidR="00436F8F">
          <w:t xml:space="preserve">the </w:t>
        </w:r>
      </w:ins>
      <w:r>
        <w:t xml:space="preserve">Berendsen </w:t>
      </w:r>
      <w:proofErr w:type="spellStart"/>
      <w:r>
        <w:t>barostat</w:t>
      </w:r>
      <w:proofErr w:type="spellEnd"/>
      <w:r w:rsidR="004727DD">
        <w:fldChar w:fldCharType="begin"/>
      </w:r>
      <w:r w:rsidR="004727DD">
        <w:instrText xml:space="preserve"> HYPERLINK \l "_ENREF_127" \o "Berendsen, 1984 #66" </w:instrText>
      </w:r>
      <w:r w:rsidR="004727DD">
        <w:fldChar w:fldCharType="separate"/>
      </w:r>
      <w:r w:rsidR="00347A0D">
        <w:fldChar w:fldCharType="begin"/>
      </w:r>
      <w:r w:rsidR="00347A0D">
        <w:instrText xml:space="preserve"> ADDIN EN.CITE &lt;EndNote&gt;&lt;Cite&gt;&lt;Author&gt;Berendsen&lt;/Author&gt;&lt;Year&gt;1984&lt;/Year&gt;&lt;RecNum&gt;66&lt;/RecNum&gt;&lt;DisplayText&gt;&lt;style face="superscript"&gt;127&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347A0D">
        <w:fldChar w:fldCharType="separate"/>
      </w:r>
      <w:r w:rsidR="00347A0D" w:rsidRPr="00347A0D">
        <w:rPr>
          <w:noProof/>
          <w:vertAlign w:val="superscript"/>
        </w:rPr>
        <w:t>127</w:t>
      </w:r>
      <w:r w:rsidR="00347A0D">
        <w:fldChar w:fldCharType="end"/>
      </w:r>
      <w:r w:rsidR="004727DD">
        <w:fldChar w:fldCharType="end"/>
      </w:r>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w:t>
      </w:r>
      <w:proofErr w:type="spellStart"/>
      <w:r>
        <w:t>atm</w:t>
      </w:r>
      <w:proofErr w:type="spellEnd"/>
      <w:r>
        <w:t xml:space="preserve"> </w:t>
      </w:r>
      <w:r w:rsidR="00E942F7">
        <w:t>were maintained using</w:t>
      </w:r>
      <w:r>
        <w:t xml:space="preserve"> coupling time </w:t>
      </w:r>
      <w:r>
        <w:lastRenderedPageBreak/>
        <w:t>constants of 0.1 and 0.5</w:t>
      </w:r>
      <w:ins w:id="216" w:author="Microsoft Office User" w:date="2019-10-15T15:50:00Z">
        <w:r w:rsidR="00436F8F">
          <w:t>,</w:t>
        </w:r>
      </w:ins>
      <w:r>
        <w:t xml:space="preserve"> respectively. The </w:t>
      </w:r>
      <w:r w:rsidR="00457895">
        <w:t xml:space="preserve">isothermal </w:t>
      </w:r>
      <w:r>
        <w:t>compressibility of th</w:t>
      </w:r>
      <w:r w:rsidR="0064614B">
        <w:t>e system was set to 45.75</w:t>
      </w:r>
      <w:ins w:id="217" w:author="Microsoft Office User" w:date="2019-10-15T15:50:00Z">
        <w:r w:rsidR="00436F8F">
          <w:t xml:space="preserve"> </w:t>
        </w:r>
      </w:ins>
      <w:r w:rsidR="0064614B">
        <w:t>×</w:t>
      </w:r>
      <w:ins w:id="218" w:author="Microsoft Office User" w:date="2019-10-15T15:50:00Z">
        <w:r w:rsidR="00436F8F">
          <w:t xml:space="preserve"> </w:t>
        </w:r>
      </w:ins>
      <w:r w:rsidR="0064614B">
        <w:t>10</w:t>
      </w:r>
      <w:r w:rsidR="0064614B">
        <w:rPr>
          <w:vertAlign w:val="superscript"/>
        </w:rPr>
        <w:t>-6</w:t>
      </w:r>
      <w:r w:rsidR="0064614B">
        <w:t xml:space="preserve"> bar</w:t>
      </w:r>
      <w:r w:rsidR="0064614B">
        <w:rPr>
          <w:vertAlign w:val="superscript"/>
        </w:rPr>
        <w:t>-1</w:t>
      </w:r>
      <w:r w:rsidR="0084156F">
        <w:t>.</w:t>
      </w:r>
      <w:r>
        <w:t xml:space="preserve">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28" w:tooltip="Essmann, 1995 #331" w:history="1">
        <w:r w:rsidR="00347A0D">
          <w:fldChar w:fldCharType="begin"/>
        </w:r>
        <w:r w:rsidR="00347A0D">
          <w:instrText xml:space="preserve"> ADDIN EN.CITE &lt;EndNote&gt;&lt;Cite&gt;&lt;Author&gt;Essmann&lt;/Author&gt;&lt;Year&gt;1995&lt;/Year&gt;&lt;RecNum&gt;331&lt;/RecNum&gt;&lt;DisplayText&gt;&lt;style face="superscript"&gt;128&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347A0D">
          <w:fldChar w:fldCharType="separate"/>
        </w:r>
        <w:r w:rsidR="00347A0D" w:rsidRPr="00347A0D">
          <w:rPr>
            <w:noProof/>
            <w:vertAlign w:val="superscript"/>
          </w:rPr>
          <w:t>128</w:t>
        </w:r>
        <w:r w:rsidR="00347A0D">
          <w:fldChar w:fldCharType="end"/>
        </w:r>
      </w:hyperlink>
      <w:r>
        <w:t xml:space="preserve"> The SHAKE algorithm</w:t>
      </w:r>
      <w:hyperlink w:anchor="_ENREF_129" w:tooltip="Ryckaert, 1977 #335" w:history="1">
        <w:r w:rsidR="00347A0D">
          <w:fldChar w:fldCharType="begin"/>
        </w:r>
        <w:r w:rsidR="00347A0D">
          <w:instrText xml:space="preserve"> ADDIN EN.CITE &lt;EndNote&gt;&lt;Cite&gt;&lt;Author&gt;Ryckaert&lt;/Author&gt;&lt;Year&gt;1977&lt;/Year&gt;&lt;RecNum&gt;335&lt;/RecNum&gt;&lt;DisplayText&gt;&lt;style face="superscript"&gt;129&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347A0D">
          <w:fldChar w:fldCharType="separate"/>
        </w:r>
        <w:r w:rsidR="00347A0D" w:rsidRPr="00347A0D">
          <w:rPr>
            <w:noProof/>
            <w:vertAlign w:val="superscript"/>
          </w:rPr>
          <w:t>129</w:t>
        </w:r>
        <w:r w:rsidR="00347A0D">
          <w:fldChar w:fldCharType="end"/>
        </w:r>
      </w:hyperlink>
      <w:r>
        <w:t xml:space="preserve"> </w:t>
      </w:r>
      <w:r w:rsidR="004166FF">
        <w:t>with tolerance of 10</w:t>
      </w:r>
      <w:r w:rsidR="004166FF">
        <w:rPr>
          <w:vertAlign w:val="superscript"/>
        </w:rPr>
        <w:t>-5</w:t>
      </w:r>
      <w:r w:rsidR="004166FF">
        <w:t xml:space="preserve"> </w:t>
      </w:r>
      <w:r>
        <w:t>was utilized to constrain the bond</w:t>
      </w:r>
      <w:ins w:id="219" w:author="Microsoft Office User" w:date="2019-10-15T15:50:00Z">
        <w:r w:rsidR="003E2C7F">
          <w:t>s</w:t>
        </w:r>
      </w:ins>
      <w:r>
        <w:t xml:space="preserve"> involving hydrogen atoms</w:t>
      </w:r>
      <w:r w:rsidR="00034431">
        <w:t xml:space="preserve"> in the protein</w:t>
      </w:r>
      <w:r>
        <w:t xml:space="preserve">. </w:t>
      </w:r>
      <w:r w:rsidR="00034431">
        <w:t>A</w:t>
      </w:r>
      <w:r>
        <w:t xml:space="preserve"> time step of 1 fs was used</w:t>
      </w:r>
      <w:r w:rsidR="00457895">
        <w:t>. Both the Coulomb</w:t>
      </w:r>
      <w:r>
        <w:t xml:space="preserve"> and the </w:t>
      </w:r>
      <w:proofErr w:type="spellStart"/>
      <w:r w:rsidR="004E4307">
        <w:t>vdW</w:t>
      </w:r>
      <w:proofErr w:type="spellEnd"/>
      <w:r>
        <w:t xml:space="preserve"> interactions were truncated at 1.4 nm. A dielectric constant of 1.0 was used. The coordinate trajectories were recorded every 1 ps. </w:t>
      </w:r>
      <w:r w:rsidR="0064614B">
        <w:t>The SETTLE algorithm was employed to constrain the geometry of water molecules.</w:t>
      </w:r>
      <w:hyperlink w:anchor="_ENREF_130" w:tooltip="Miyamoto, 1992 #332" w:history="1">
        <w:r w:rsidR="00347A0D">
          <w:fldChar w:fldCharType="begin"/>
        </w:r>
        <w:r w:rsidR="00347A0D">
          <w:instrText xml:space="preserve"> ADDIN EN.CITE &lt;EndNote&gt;&lt;Cite&gt;&lt;Author&gt;Miyamoto&lt;/Author&gt;&lt;Year&gt;1992&lt;/Year&gt;&lt;RecNum&gt;332&lt;/RecNum&gt;&lt;DisplayText&gt;&lt;style face="superscript"&gt;130&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347A0D">
          <w:fldChar w:fldCharType="separate"/>
        </w:r>
        <w:r w:rsidR="00347A0D" w:rsidRPr="00347A0D">
          <w:rPr>
            <w:noProof/>
            <w:vertAlign w:val="superscript"/>
          </w:rPr>
          <w:t>130</w:t>
        </w:r>
        <w:r w:rsidR="00347A0D">
          <w:fldChar w:fldCharType="end"/>
        </w:r>
      </w:hyperlink>
    </w:p>
    <w:p w14:paraId="7679B174" w14:textId="77777777" w:rsidR="0064614B" w:rsidRDefault="0064614B" w:rsidP="004F7663">
      <w:pPr>
        <w:spacing w:line="480" w:lineRule="auto"/>
        <w:ind w:firstLine="576"/>
      </w:pPr>
    </w:p>
    <w:p w14:paraId="7317E04C" w14:textId="6FEAF9F4" w:rsidR="0064614B" w:rsidRDefault="0064614B" w:rsidP="004F7663">
      <w:pPr>
        <w:pStyle w:val="Heading3"/>
        <w:spacing w:line="480" w:lineRule="auto"/>
      </w:pPr>
      <w:bookmarkStart w:id="220" w:name="_Toc21631651"/>
      <w:r>
        <w:t>Trajectory Analysis</w:t>
      </w:r>
      <w:bookmarkEnd w:id="220"/>
    </w:p>
    <w:p w14:paraId="4CA2B0AA" w14:textId="227D6249" w:rsidR="007F01EF" w:rsidRDefault="007C0572" w:rsidP="00D13192">
      <w:pPr>
        <w:spacing w:line="480" w:lineRule="auto"/>
        <w:ind w:firstLine="576"/>
      </w:pPr>
      <w:r>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1" w:tooltip="Roe, 2013 #333" w:history="1">
        <w:r w:rsidR="00347A0D">
          <w:fldChar w:fldCharType="begin"/>
        </w:r>
        <w:r w:rsidR="00347A0D">
          <w:instrText xml:space="preserve"> ADDIN EN.CITE &lt;EndNote&gt;&lt;Cite&gt;&lt;Author&gt;Roe&lt;/Author&gt;&lt;Year&gt;2013&lt;/Year&gt;&lt;RecNum&gt;333&lt;/RecNum&gt;&lt;DisplayText&gt;&lt;style face="superscript"&gt;131&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347A0D">
          <w:fldChar w:fldCharType="separate"/>
        </w:r>
        <w:r w:rsidR="00347A0D" w:rsidRPr="00347A0D">
          <w:rPr>
            <w:noProof/>
            <w:vertAlign w:val="superscript"/>
          </w:rPr>
          <w:t>131</w:t>
        </w:r>
        <w:r w:rsidR="00347A0D">
          <w:fldChar w:fldCharType="end"/>
        </w:r>
      </w:hyperlink>
      <w:r w:rsidR="00A941B1">
        <w:t xml:space="preserve"> and plotted using Python scripts written as </w:t>
      </w:r>
      <w:r w:rsidR="00034431">
        <w:t>required</w:t>
      </w:r>
      <w:ins w:id="221" w:author="Microsoft Office User" w:date="2019-10-15T15:51:00Z">
        <w:r w:rsidR="003E2C7F">
          <w:t xml:space="preserve"> during the project</w:t>
        </w:r>
      </w:ins>
      <w:r w:rsidR="00A941B1">
        <w:t>.</w:t>
      </w:r>
      <w:r>
        <w:t xml:space="preserve"> The systems were visualised using </w:t>
      </w:r>
      <w:ins w:id="222" w:author="Microsoft Office User" w:date="2019-10-15T15:51:00Z">
        <w:r w:rsidR="003E2C7F">
          <w:t>the V</w:t>
        </w:r>
      </w:ins>
      <w:del w:id="223" w:author="Microsoft Office User" w:date="2019-10-15T15:51:00Z">
        <w:r w:rsidDel="003E2C7F">
          <w:delText>v</w:delText>
        </w:r>
      </w:del>
      <w:r>
        <w:t xml:space="preserve">isual </w:t>
      </w:r>
      <w:ins w:id="224" w:author="Microsoft Office User" w:date="2019-10-15T15:51:00Z">
        <w:r w:rsidR="003E2C7F">
          <w:t>M</w:t>
        </w:r>
      </w:ins>
      <w:del w:id="225" w:author="Microsoft Office User" w:date="2019-10-15T15:51:00Z">
        <w:r w:rsidDel="003E2C7F">
          <w:delText>m</w:delText>
        </w:r>
      </w:del>
      <w:r>
        <w:t xml:space="preserve">olecular </w:t>
      </w:r>
      <w:commentRangeStart w:id="226"/>
      <w:ins w:id="227" w:author="Microsoft Office User" w:date="2019-10-15T15:51:00Z">
        <w:r w:rsidR="003E2C7F">
          <w:t>D</w:t>
        </w:r>
      </w:ins>
      <w:del w:id="228" w:author="Microsoft Office User" w:date="2019-10-15T15:51:00Z">
        <w:r w:rsidDel="003E2C7F">
          <w:delText>d</w:delText>
        </w:r>
      </w:del>
      <w:r>
        <w:t>ynamics</w:t>
      </w:r>
      <w:commentRangeEnd w:id="226"/>
      <w:r w:rsidR="003E2C7F">
        <w:rPr>
          <w:rStyle w:val="CommentReference"/>
        </w:rPr>
        <w:commentReference w:id="226"/>
      </w:r>
      <w:r>
        <w:t xml:space="preserve"> (VMD)</w:t>
      </w:r>
      <w:hyperlink w:anchor="_ENREF_132" w:tooltip="Humphrey, 1996 #334" w:history="1">
        <w:r w:rsidR="00347A0D">
          <w:fldChar w:fldCharType="begin"/>
        </w:r>
        <w:r w:rsidR="00347A0D">
          <w:instrText xml:space="preserve"> ADDIN EN.CITE &lt;EndNote&gt;&lt;Cite&gt;&lt;Author&gt;Humphrey&lt;/Author&gt;&lt;Year&gt;1996&lt;/Year&gt;&lt;RecNum&gt;334&lt;/RecNum&gt;&lt;DisplayText&gt;&lt;style face="superscript"&gt;132&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347A0D">
          <w:fldChar w:fldCharType="separate"/>
        </w:r>
        <w:r w:rsidR="00347A0D" w:rsidRPr="00347A0D">
          <w:rPr>
            <w:noProof/>
            <w:vertAlign w:val="superscript"/>
          </w:rPr>
          <w:t>132</w:t>
        </w:r>
        <w:r w:rsidR="00347A0D">
          <w:fldChar w:fldCharType="end"/>
        </w:r>
      </w:hyperlink>
      <w:r>
        <w:t xml:space="preserve"> an</w:t>
      </w:r>
      <w:r w:rsidR="00A941B1">
        <w:t>alysis toolkit</w:t>
      </w:r>
      <w:r w:rsidR="0093124D">
        <w:t>.</w:t>
      </w:r>
      <w:r w:rsidR="00D13192">
        <w:t xml:space="preserve"> </w:t>
      </w:r>
    </w:p>
    <w:p w14:paraId="5CC3E605" w14:textId="24DDD06B" w:rsidR="001F4B7C" w:rsidRDefault="007F01EF" w:rsidP="00D13192">
      <w:pPr>
        <w:spacing w:line="480" w:lineRule="auto"/>
        <w:ind w:firstLine="576"/>
      </w:pPr>
      <w:r>
        <w:t xml:space="preserve">The Boltzmann averaged energies of the geometries of inhibitors </w:t>
      </w:r>
      <w:r>
        <w:rPr>
          <w:b/>
        </w:rPr>
        <w:t>1</w:t>
      </w:r>
      <w:r>
        <w:t xml:space="preserve"> and </w:t>
      </w:r>
      <w:r>
        <w:rPr>
          <w:b/>
        </w:rPr>
        <w:t xml:space="preserve">3 </w:t>
      </w:r>
      <w:r>
        <w:t>sampled from the MD simulations and their most stable geometries as determined by MM conformational sampling were calculated</w:t>
      </w:r>
      <w:r w:rsidR="004E2D29">
        <w:t xml:space="preserve"> using </w:t>
      </w:r>
      <w:commentRangeStart w:id="230"/>
      <w:r w:rsidR="004E2D29">
        <w:t>equation (4)</w:t>
      </w:r>
      <w:r>
        <w:t xml:space="preserve">. </w:t>
      </w:r>
      <w:commentRangeEnd w:id="230"/>
      <w:r w:rsidR="003E2C7F">
        <w:rPr>
          <w:rStyle w:val="CommentReference"/>
        </w:rPr>
        <w:commentReference w:id="230"/>
      </w:r>
      <w:r>
        <w:t xml:space="preserve">This </w:t>
      </w:r>
      <w:ins w:id="231" w:author="Microsoft Office User" w:date="2019-10-15T15:53:00Z">
        <w:r w:rsidR="003E2C7F">
          <w:t>wa</w:t>
        </w:r>
      </w:ins>
      <w:del w:id="232" w:author="Microsoft Office User" w:date="2019-10-15T15:53:00Z">
        <w:r w:rsidDel="003E2C7F">
          <w:delText>i</w:delText>
        </w:r>
      </w:del>
      <w:r>
        <w:t xml:space="preserve">s achieved by first identifying fifteen clusters of the inhibitors from the simulation trajectories </w:t>
      </w:r>
      <w:r w:rsidRPr="00B74A6D">
        <w:t>based on their</w:t>
      </w:r>
      <w:r>
        <w:t xml:space="preserve"> coordinates RMSD using a</w:t>
      </w:r>
      <w:r w:rsidR="001F4B7C">
        <w:t>n unsupervised machine learning algorithm known as k-means cl</w:t>
      </w:r>
      <w:r w:rsidR="00456B1F">
        <w:t>ustering</w:t>
      </w:r>
      <w:r w:rsidR="001F4B7C">
        <w:t xml:space="preserve">. The </w:t>
      </w:r>
      <w:commentRangeStart w:id="233"/>
      <w:r w:rsidR="00E061CE">
        <w:t>SPE</w:t>
      </w:r>
      <w:commentRangeEnd w:id="233"/>
      <w:r w:rsidR="003E333B">
        <w:rPr>
          <w:rStyle w:val="CommentReference"/>
        </w:rPr>
        <w:commentReference w:id="233"/>
      </w:r>
      <w:r w:rsidR="00D13192">
        <w:t xml:space="preserve"> </w:t>
      </w:r>
      <w:r w:rsidR="001F4B7C">
        <w:t>of each geometry</w:t>
      </w:r>
      <w:r w:rsidR="00D13192">
        <w:t xml:space="preserve"> prior to and </w:t>
      </w:r>
      <w:r>
        <w:t>after</w:t>
      </w:r>
      <w:r w:rsidR="00D13192">
        <w:t xml:space="preserve"> MM geometry optimisation</w:t>
      </w:r>
      <w:r w:rsidR="001F4B7C">
        <w:t xml:space="preserve"> was </w:t>
      </w:r>
      <w:r>
        <w:t xml:space="preserve">then </w:t>
      </w:r>
      <w:r w:rsidR="001F4B7C">
        <w:t xml:space="preserve">calculated using </w:t>
      </w:r>
      <w:ins w:id="234" w:author="Microsoft Office User" w:date="2019-10-15T15:54:00Z">
        <w:r w:rsidR="003E333B">
          <w:t xml:space="preserve">the </w:t>
        </w:r>
      </w:ins>
      <w:r w:rsidR="001F4B7C">
        <w:t xml:space="preserve">OPLS3e force field </w:t>
      </w:r>
      <w:commentRangeStart w:id="235"/>
      <w:r w:rsidR="001F4B7C">
        <w:t>and</w:t>
      </w:r>
      <w:commentRangeEnd w:id="235"/>
      <w:r w:rsidR="003E333B">
        <w:rPr>
          <w:rStyle w:val="CommentReference"/>
        </w:rPr>
        <w:commentReference w:id="235"/>
      </w:r>
      <w:r w:rsidR="001F4B7C">
        <w:t xml:space="preserve"> the Boltzmann averaged energy was computed. This was then compared to the </w:t>
      </w:r>
      <w:r>
        <w:t xml:space="preserve">Boltzmann </w:t>
      </w:r>
      <w:r w:rsidR="001F4B7C">
        <w:t>average</w:t>
      </w:r>
      <w:r>
        <w:t>d</w:t>
      </w:r>
      <w:r w:rsidR="001F4B7C">
        <w:t xml:space="preserve"> energy</w:t>
      </w:r>
      <w:r w:rsidR="00D13192">
        <w:t xml:space="preserve"> of the </w:t>
      </w:r>
      <w:r>
        <w:t xml:space="preserve">top fifteen </w:t>
      </w:r>
      <w:r w:rsidR="001F4B7C">
        <w:t xml:space="preserve">conformers </w:t>
      </w:r>
      <w:r>
        <w:t xml:space="preserve">ranked by stability as </w:t>
      </w:r>
      <w:r w:rsidR="001F4B7C">
        <w:t xml:space="preserve">obtained from the conformational sampling using the same force field. </w:t>
      </w:r>
    </w:p>
    <w:p w14:paraId="675E3240" w14:textId="77777777" w:rsidR="001F4B7C" w:rsidRPr="001F4B7C" w:rsidRDefault="001F4B7C" w:rsidP="004F7663">
      <w:pPr>
        <w:spacing w:line="480" w:lineRule="auto"/>
      </w:pPr>
    </w:p>
    <w:p w14:paraId="094651A6" w14:textId="69B7081F" w:rsidR="00D81DC1" w:rsidRDefault="00D81DC1" w:rsidP="004F7663">
      <w:pPr>
        <w:spacing w:line="480" w:lineRule="auto"/>
      </w:pPr>
    </w:p>
    <w:p w14:paraId="1F3CF926" w14:textId="0CFFB3A8" w:rsidR="00C25A72" w:rsidRDefault="00D81DC1" w:rsidP="004F7663">
      <w:pPr>
        <w:adjustRightInd/>
        <w:spacing w:line="480" w:lineRule="auto"/>
        <w:jc w:val="left"/>
      </w:pPr>
      <w:r>
        <w:br w:type="page"/>
      </w:r>
    </w:p>
    <w:p w14:paraId="4D626E3C" w14:textId="551D012C" w:rsidR="0076398D" w:rsidRDefault="0076398D" w:rsidP="004F7663">
      <w:pPr>
        <w:pStyle w:val="Heading2"/>
        <w:spacing w:line="480" w:lineRule="auto"/>
      </w:pPr>
      <w:bookmarkStart w:id="236" w:name="_Toc21631653"/>
      <w:r>
        <w:lastRenderedPageBreak/>
        <w:t xml:space="preserve">Identification of </w:t>
      </w:r>
      <w:ins w:id="237" w:author="Microsoft Office User" w:date="2019-10-15T15:55:00Z">
        <w:r w:rsidR="00DA593A">
          <w:t xml:space="preserve">the </w:t>
        </w:r>
      </w:ins>
      <w:r>
        <w:t xml:space="preserve">Potential Base </w:t>
      </w:r>
      <w:commentRangeStart w:id="238"/>
      <w:del w:id="239" w:author="Microsoft Office User" w:date="2019-10-15T15:55:00Z">
        <w:r w:rsidDel="00DA593A">
          <w:delText>Species</w:delText>
        </w:r>
      </w:del>
      <w:bookmarkEnd w:id="236"/>
      <w:ins w:id="240" w:author="Microsoft Office User" w:date="2019-10-15T15:55:00Z">
        <w:r w:rsidR="00DA593A">
          <w:t>Catalyst</w:t>
        </w:r>
      </w:ins>
      <w:commentRangeEnd w:id="238"/>
      <w:ins w:id="241" w:author="Microsoft Office User" w:date="2019-10-15T19:21:00Z">
        <w:r w:rsidR="009E49B3">
          <w:rPr>
            <w:rStyle w:val="CommentReference"/>
            <w:b w:val="0"/>
          </w:rPr>
          <w:commentReference w:id="238"/>
        </w:r>
      </w:ins>
    </w:p>
    <w:p w14:paraId="65A37971" w14:textId="75B1B919" w:rsidR="00E51097" w:rsidRDefault="00E51097" w:rsidP="00E51097">
      <w:pPr>
        <w:pStyle w:val="Paragraph"/>
      </w:pPr>
      <w:r>
        <w:t xml:space="preserve">The base catalyst plays an important role in the </w:t>
      </w:r>
      <w:ins w:id="242" w:author="Microsoft Office User" w:date="2019-10-15T15:55:00Z">
        <w:r w:rsidR="00DA593A">
          <w:t xml:space="preserve">mechanism of </w:t>
        </w:r>
      </w:ins>
      <w:r>
        <w:t xml:space="preserve">thiol-Michael reactions that proceed via the conventional </w:t>
      </w:r>
      <w:del w:id="243" w:author="Microsoft Office User" w:date="2019-10-15T15:55:00Z">
        <w:r w:rsidDel="00DA593A">
          <w:delText xml:space="preserve">base-catalysed </w:delText>
        </w:r>
      </w:del>
      <w:r>
        <w:t>mechanism.</w:t>
      </w:r>
      <w:ins w:id="244" w:author="Microsoft Office User" w:date="2019-10-15T15:55:00Z">
        <w:r w:rsidR="00DA593A">
          <w:t xml:space="preserve"> </w:t>
        </w:r>
        <w:bookmarkStart w:id="245" w:name="_Hlk22072694"/>
        <w:r w:rsidR="00DA593A">
          <w:t xml:space="preserve">At the beginning of this project, the identity of the base(s) involved in </w:t>
        </w:r>
      </w:ins>
      <w:ins w:id="246" w:author="Microsoft Office User" w:date="2019-10-15T15:56:00Z">
        <w:r w:rsidR="00DA593A">
          <w:t>deprotonation of Cys481 in the forward addition reaction and in deprotonation of the covalent adduct in the elimination reaction.</w:t>
        </w:r>
      </w:ins>
      <w:r>
        <w:t xml:space="preserve"> </w:t>
      </w:r>
      <w:bookmarkEnd w:id="245"/>
      <w:r>
        <w:t xml:space="preserve">An </w:t>
      </w:r>
      <w:del w:id="247" w:author="Microsoft Office User" w:date="2019-10-15T15:57:00Z">
        <w:r w:rsidDel="00DA593A">
          <w:delText xml:space="preserve">effort </w:delText>
        </w:r>
      </w:del>
      <w:ins w:id="248" w:author="Microsoft Office User" w:date="2019-10-15T15:57:00Z">
        <w:r w:rsidR="00DA593A">
          <w:t xml:space="preserve">analysis of the MD trajectories </w:t>
        </w:r>
      </w:ins>
      <w:r>
        <w:t xml:space="preserve">was thus </w:t>
      </w:r>
      <w:del w:id="249" w:author="Microsoft Office User" w:date="2019-10-15T15:57:00Z">
        <w:r w:rsidDel="00DA593A">
          <w:delText xml:space="preserve">made </w:delText>
        </w:r>
      </w:del>
      <w:ins w:id="250" w:author="Microsoft Office User" w:date="2019-10-15T15:57:00Z">
        <w:r w:rsidR="00DA593A">
          <w:t xml:space="preserve">performed </w:t>
        </w:r>
      </w:ins>
      <w:r>
        <w:t>to search for potential base species</w:t>
      </w:r>
      <w:ins w:id="251" w:author="Microsoft Office User" w:date="2019-10-15T15:57:00Z">
        <w:r w:rsidR="00DA593A">
          <w:t xml:space="preserve"> that might</w:t>
        </w:r>
      </w:ins>
      <w:r>
        <w:t xml:space="preserve"> participating in the thiol addition</w:t>
      </w:r>
      <w:del w:id="252" w:author="Microsoft Office User" w:date="2019-10-15T15:57:00Z">
        <w:r w:rsidDel="00DA593A">
          <w:delText>s</w:delText>
        </w:r>
      </w:del>
      <w:r>
        <w:t>/</w:t>
      </w:r>
      <w:commentRangeStart w:id="253"/>
      <w:r>
        <w:t>elimination</w:t>
      </w:r>
      <w:commentRangeEnd w:id="253"/>
      <w:r w:rsidR="00DA593A">
        <w:rPr>
          <w:rStyle w:val="CommentReference"/>
        </w:rPr>
        <w:commentReference w:id="253"/>
      </w:r>
      <w:del w:id="254" w:author="Microsoft Office User" w:date="2019-10-15T15:57:00Z">
        <w:r w:rsidDel="00DA593A">
          <w:delText>s</w:delText>
        </w:r>
      </w:del>
      <w:r>
        <w:t>.</w:t>
      </w:r>
    </w:p>
    <w:p w14:paraId="0275D325" w14:textId="77777777" w:rsidR="00E51097" w:rsidRPr="00E51097" w:rsidRDefault="00E51097" w:rsidP="00E51097">
      <w:pPr>
        <w:pStyle w:val="Paragraph"/>
      </w:pPr>
    </w:p>
    <w:p w14:paraId="542BDB92" w14:textId="68109451" w:rsidR="0076398D" w:rsidRDefault="0076398D" w:rsidP="004F7663">
      <w:pPr>
        <w:pStyle w:val="Heading3"/>
        <w:spacing w:line="480" w:lineRule="auto"/>
      </w:pPr>
      <w:bookmarkStart w:id="255" w:name="_Toc21631654"/>
      <w:r>
        <w:t xml:space="preserve">Distance from </w:t>
      </w:r>
      <w:del w:id="256" w:author="Microsoft Office User" w:date="2019-10-15T19:15:00Z">
        <w:r w:rsidDel="00152662">
          <w:delText xml:space="preserve">Charged </w:delText>
        </w:r>
      </w:del>
      <w:ins w:id="257" w:author="Microsoft Office User" w:date="2019-10-15T19:15:00Z">
        <w:r w:rsidR="00152662">
          <w:t xml:space="preserve">Potentially Basic </w:t>
        </w:r>
      </w:ins>
      <w:r>
        <w:t>Residues</w:t>
      </w:r>
      <w:bookmarkEnd w:id="255"/>
    </w:p>
    <w:p w14:paraId="267F1632" w14:textId="63AB07EA" w:rsidR="001814A2" w:rsidRDefault="0076398D" w:rsidP="00E51097">
      <w:pPr>
        <w:pStyle w:val="Paragraph"/>
      </w:pPr>
      <w:del w:id="258" w:author="Microsoft Office User" w:date="2019-10-15T15:58:00Z">
        <w:r w:rsidDel="00134967">
          <w:delText>There is a convention</w:delText>
        </w:r>
      </w:del>
      <w:ins w:id="259" w:author="Microsoft Office User" w:date="2019-10-15T15:58:00Z">
        <w:r w:rsidR="00134967">
          <w:t>A common understanding</w:t>
        </w:r>
      </w:ins>
      <w:r>
        <w:t xml:space="preserve"> </w:t>
      </w:r>
      <w:del w:id="260" w:author="Microsoft Office User" w:date="2019-10-15T15:58:00Z">
        <w:r w:rsidDel="00134967">
          <w:delText xml:space="preserve">in the field that </w:delText>
        </w:r>
      </w:del>
      <w:r>
        <w:t xml:space="preserve">assumes that </w:t>
      </w:r>
      <w:ins w:id="261" w:author="Microsoft Office User" w:date="2019-10-15T15:58:00Z">
        <w:r w:rsidR="00134967">
          <w:t>the “</w:t>
        </w:r>
      </w:ins>
      <w:del w:id="262" w:author="Microsoft Office User" w:date="2019-10-15T15:58:00Z">
        <w:r w:rsidDel="00134967">
          <w:delText xml:space="preserve">the </w:delText>
        </w:r>
      </w:del>
      <w:r>
        <w:t>basic</w:t>
      </w:r>
      <w:ins w:id="263" w:author="Microsoft Office User" w:date="2019-10-15T15:58:00Z">
        <w:r w:rsidR="00134967">
          <w:t>”</w:t>
        </w:r>
      </w:ins>
      <w:r>
        <w:t xml:space="preserve"> </w:t>
      </w:r>
      <w:ins w:id="264" w:author="Microsoft Office User" w:date="2019-10-15T15:58:00Z">
        <w:r w:rsidR="00134967">
          <w:t xml:space="preserve">amino acid </w:t>
        </w:r>
      </w:ins>
      <w:commentRangeStart w:id="265"/>
      <w:r>
        <w:t>residues</w:t>
      </w:r>
      <w:commentRangeEnd w:id="265"/>
      <w:r w:rsidR="00134967">
        <w:rPr>
          <w:rStyle w:val="CommentReference"/>
        </w:rPr>
        <w:commentReference w:id="265"/>
      </w:r>
      <w:ins w:id="267" w:author="Microsoft Office User" w:date="2019-10-15T15:58:00Z">
        <w:r w:rsidR="00134967">
          <w:t xml:space="preserve"> (……..)</w:t>
        </w:r>
      </w:ins>
      <w:r>
        <w:t xml:space="preserve"> are unable to act as basic catalysts as they </w:t>
      </w:r>
      <w:ins w:id="268" w:author="Microsoft Office User" w:date="2019-10-15T15:58:00Z">
        <w:r w:rsidR="00134967">
          <w:t xml:space="preserve">tend to be </w:t>
        </w:r>
      </w:ins>
      <w:del w:id="269" w:author="Microsoft Office User" w:date="2019-10-15T15:58:00Z">
        <w:r w:rsidDel="00134967">
          <w:delText xml:space="preserve">are often </w:delText>
        </w:r>
      </w:del>
      <w:r>
        <w:t xml:space="preserve">protonated at physiological </w:t>
      </w:r>
      <w:proofErr w:type="spellStart"/>
      <w:r>
        <w:t>pH.</w:t>
      </w:r>
      <w:proofErr w:type="spellEnd"/>
      <w:r w:rsidR="004727DD">
        <w:fldChar w:fldCharType="begin"/>
      </w:r>
      <w:r w:rsidR="004727DD">
        <w:instrText xml:space="preserve"> HYPERLINK \l "_ENREF_133" \o "Gerlt, 1991 #339" </w:instrText>
      </w:r>
      <w:r w:rsidR="004727DD">
        <w:fldChar w:fldCharType="separate"/>
      </w:r>
      <w:r w:rsidR="00347A0D">
        <w:fldChar w:fldCharType="begin"/>
      </w:r>
      <w:r w:rsidR="00347A0D">
        <w:instrText xml:space="preserve"> ADDIN EN.CITE &lt;EndNote&gt;&lt;Cite&gt;&lt;Author&gt;Gerlt&lt;/Author&gt;&lt;Year&gt;1991&lt;/Year&gt;&lt;RecNum&gt;339&lt;/RecNum&gt;&lt;DisplayText&gt;&lt;style face="superscript"&gt;133&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347A0D">
        <w:fldChar w:fldCharType="separate"/>
      </w:r>
      <w:r w:rsidR="00347A0D" w:rsidRPr="00347A0D">
        <w:rPr>
          <w:noProof/>
          <w:vertAlign w:val="superscript"/>
        </w:rPr>
        <w:t>133</w:t>
      </w:r>
      <w:r w:rsidR="00347A0D">
        <w:fldChar w:fldCharType="end"/>
      </w:r>
      <w:r w:rsidR="004727DD">
        <w:fldChar w:fldCharType="end"/>
      </w:r>
      <w:r>
        <w:t xml:space="preserve"> However, there </w:t>
      </w:r>
      <w:r w:rsidR="00034431">
        <w:t>is</w:t>
      </w:r>
      <w:r>
        <w:t xml:space="preserve"> growing </w:t>
      </w:r>
      <w:r w:rsidR="00034431">
        <w:t>evidence that</w:t>
      </w:r>
      <w:r>
        <w:t xml:space="preserve"> </w:t>
      </w:r>
      <w:del w:id="270" w:author="Microsoft Office User" w:date="2019-10-15T15:58:00Z">
        <w:r w:rsidDel="00134967">
          <w:delText xml:space="preserve">basic </w:delText>
        </w:r>
      </w:del>
      <w:ins w:id="271" w:author="Microsoft Office User" w:date="2019-10-15T15:58:00Z">
        <w:r w:rsidR="00134967">
          <w:t xml:space="preserve">these kinds of </w:t>
        </w:r>
      </w:ins>
      <w:r>
        <w:t xml:space="preserve">residues </w:t>
      </w:r>
      <w:r w:rsidR="00034431">
        <w:t xml:space="preserve">may act </w:t>
      </w:r>
      <w:r>
        <w:t>as biological bas</w:t>
      </w:r>
      <w:ins w:id="272" w:author="Microsoft Office User" w:date="2019-10-15T15:59:00Z">
        <w:r w:rsidR="00134967">
          <w:t>e</w:t>
        </w:r>
      </w:ins>
      <w:del w:id="273" w:author="Microsoft Office User" w:date="2019-10-15T15:59:00Z">
        <w:r w:rsidDel="00134967">
          <w:delText>ic</w:delText>
        </w:r>
      </w:del>
      <w:r>
        <w:t xml:space="preserve"> </w:t>
      </w:r>
      <w:commentRangeStart w:id="274"/>
      <w:r>
        <w:t>catalysts</w:t>
      </w:r>
      <w:commentRangeEnd w:id="274"/>
      <w:r w:rsidR="00134967">
        <w:rPr>
          <w:rStyle w:val="CommentReference"/>
        </w:rPr>
        <w:commentReference w:id="274"/>
      </w:r>
      <w:ins w:id="276" w:author="Microsoft Office User" w:date="2019-10-15T15:59:00Z">
        <w:r w:rsidR="00134967">
          <w:t>……..</w:t>
        </w:r>
      </w:ins>
      <w:r>
        <w:t>.</w:t>
      </w:r>
      <w:r>
        <w:fldChar w:fldCharType="begin">
          <w:fldData xml:space="preserve">PEVuZE5vdGU+PENpdGU+PEF1dGhvcj5IaWdoYmFyZ2VyPC9BdXRob3I+PFllYXI+MTk5NjwvWWVh
cj48UmVjTnVtPjM0MDwvUmVjTnVtPjxEaXNwbGF5VGV4dD48c3R5bGUgZmFjZT0ic3VwZXJzY3Jp
cHQiPjEzNCwxMzU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rsidR="00347A0D">
        <w:instrText xml:space="preserve"> ADDIN EN.CITE </w:instrText>
      </w:r>
      <w:r w:rsidR="00347A0D">
        <w:fldChar w:fldCharType="begin">
          <w:fldData xml:space="preserve">PEVuZE5vdGU+PENpdGU+PEF1dGhvcj5IaWdoYmFyZ2VyPC9BdXRob3I+PFllYXI+MTk5NjwvWWVh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</w:fldData>
        </w:fldChar>
      </w:r>
      <w:r w:rsidR="00347A0D">
        <w:instrText xml:space="preserve"> ADDIN EN.CITE.DATA </w:instrText>
      </w:r>
      <w:r w:rsidR="00347A0D">
        <w:fldChar w:fldCharType="end"/>
      </w:r>
      <w:r>
        <w:fldChar w:fldCharType="separate"/>
      </w:r>
      <w:hyperlink w:anchor="_ENREF_134" w:tooltip="Highbarger, 1996 #340" w:history="1">
        <w:r w:rsidR="00347A0D" w:rsidRPr="00347A0D">
          <w:rPr>
            <w:noProof/>
            <w:vertAlign w:val="superscript"/>
          </w:rPr>
          <w:t>134</w:t>
        </w:r>
      </w:hyperlink>
      <w:r w:rsidR="00347A0D" w:rsidRPr="00347A0D">
        <w:rPr>
          <w:noProof/>
          <w:vertAlign w:val="superscript"/>
        </w:rPr>
        <w:t>,</w:t>
      </w:r>
      <w:hyperlink w:anchor="_ENREF_135" w:tooltip="Guillén Schlippe, 2005 #341" w:history="1">
        <w:r w:rsidR="00347A0D" w:rsidRPr="00347A0D">
          <w:rPr>
            <w:noProof/>
            <w:vertAlign w:val="superscript"/>
          </w:rPr>
          <w:t>135</w:t>
        </w:r>
      </w:hyperlink>
      <w:r>
        <w:fldChar w:fldCharType="end"/>
      </w:r>
      <w:r w:rsidR="00034431">
        <w:t xml:space="preserve"> Taking this into consideration</w:t>
      </w:r>
      <w:r>
        <w:t>,</w:t>
      </w:r>
      <w:ins w:id="277" w:author="Microsoft Office User" w:date="2019-10-15T15:59:00Z">
        <w:r w:rsidR="00134967">
          <w:t xml:space="preserve"> </w:t>
        </w:r>
        <w:bookmarkStart w:id="278" w:name="_Hlk22073115"/>
        <w:r w:rsidR="00134967">
          <w:t>when searching for</w:t>
        </w:r>
      </w:ins>
      <w:r>
        <w:t xml:space="preserve"> </w:t>
      </w:r>
      <w:ins w:id="279" w:author="Microsoft Office User" w:date="2019-10-15T15:59:00Z">
        <w:r w:rsidR="00134967">
          <w:t xml:space="preserve">possible participating bases, </w:t>
        </w:r>
      </w:ins>
      <w:del w:id="280" w:author="Microsoft Office User" w:date="2019-10-15T16:01:00Z">
        <w:r w:rsidDel="00396082">
          <w:delText>al</w:delText>
        </w:r>
      </w:del>
      <w:ins w:id="281" w:author="Microsoft Office User" w:date="2019-10-15T16:01:00Z">
        <w:r w:rsidR="00396082">
          <w:t xml:space="preserve">the </w:t>
        </w:r>
      </w:ins>
      <w:ins w:id="282" w:author="Microsoft Office User" w:date="2019-10-15T16:02:00Z">
        <w:r w:rsidR="00396082">
          <w:t>candidates considered were</w:t>
        </w:r>
      </w:ins>
      <w:bookmarkEnd w:id="278"/>
      <w:del w:id="283" w:author="Microsoft Office User" w:date="2019-10-15T16:01:00Z">
        <w:r w:rsidDel="00396082">
          <w:delText>l</w:delText>
        </w:r>
      </w:del>
      <w:del w:id="284" w:author="Microsoft Office User" w:date="2019-10-15T16:02:00Z">
        <w:r w:rsidDel="00396082">
          <w:delText xml:space="preserve"> charged residues, including</w:delText>
        </w:r>
      </w:del>
      <w:r>
        <w:t xml:space="preserve"> histidine</w:t>
      </w:r>
      <w:del w:id="285" w:author="Microsoft Office User" w:date="2019-10-15T16:02:00Z">
        <w:r w:rsidDel="00396082">
          <w:delText>s</w:delText>
        </w:r>
      </w:del>
      <w:r>
        <w:t>, lysine</w:t>
      </w:r>
      <w:del w:id="286" w:author="Microsoft Office User" w:date="2019-10-15T16:02:00Z">
        <w:r w:rsidDel="00396082">
          <w:delText>s</w:delText>
        </w:r>
      </w:del>
      <w:r>
        <w:t>, arginine</w:t>
      </w:r>
      <w:del w:id="287" w:author="Microsoft Office User" w:date="2019-10-15T16:02:00Z">
        <w:r w:rsidDel="00396082">
          <w:delText>s</w:delText>
        </w:r>
      </w:del>
      <w:r>
        <w:t>, glutamate</w:t>
      </w:r>
      <w:del w:id="288" w:author="Microsoft Office User" w:date="2019-10-15T16:02:00Z">
        <w:r w:rsidDel="00396082">
          <w:delText>s</w:delText>
        </w:r>
      </w:del>
      <w:r>
        <w:t>, and aspartate</w:t>
      </w:r>
      <w:ins w:id="289" w:author="Microsoft Office User" w:date="2019-10-15T16:02:00Z">
        <w:r w:rsidR="00396082">
          <w:t>.</w:t>
        </w:r>
      </w:ins>
      <w:del w:id="290" w:author="Microsoft Office User" w:date="2019-10-15T16:02:00Z">
        <w:r w:rsidDel="00396082">
          <w:delText xml:space="preserve">s </w:delText>
        </w:r>
        <w:r w:rsidR="00034431" w:rsidDel="00396082">
          <w:delText>were</w:delText>
        </w:r>
        <w:r w:rsidDel="00396082">
          <w:delText xml:space="preserve"> nominated as </w:delText>
        </w:r>
        <w:r w:rsidR="00034431" w:rsidDel="00396082">
          <w:delText>possible</w:delText>
        </w:r>
        <w:r w:rsidDel="00396082">
          <w:delText xml:space="preserve"> candidates </w:delText>
        </w:r>
        <w:r w:rsidR="00034431" w:rsidDel="00396082">
          <w:delText>for</w:delText>
        </w:r>
      </w:del>
      <w:del w:id="291" w:author="Microsoft Office User" w:date="2019-10-15T15:59:00Z">
        <w:r w:rsidDel="00134967">
          <w:delText xml:space="preserve"> the participating base in </w:delText>
        </w:r>
        <w:r w:rsidR="00D13192" w:rsidDel="00134967">
          <w:delText>reactions</w:delText>
        </w:r>
      </w:del>
      <w:del w:id="292" w:author="Microsoft Office User" w:date="2019-10-15T16:02:00Z">
        <w:r w:rsidDel="00396082">
          <w:delText>.</w:delText>
        </w:r>
      </w:del>
      <w:r>
        <w:t xml:space="preserve"> </w:t>
      </w:r>
    </w:p>
    <w:p w14:paraId="2E50282D" w14:textId="77777777" w:rsidR="00573803" w:rsidRDefault="00914ABA" w:rsidP="00E51097">
      <w:pPr>
        <w:pStyle w:val="Paragraph"/>
        <w:rPr>
          <w:ins w:id="293" w:author="Microsoft Office User" w:date="2019-10-15T16:12:00Z"/>
        </w:rPr>
      </w:pPr>
      <w:r>
        <w:t xml:space="preserve">The </w:t>
      </w:r>
      <w:ins w:id="294" w:author="Microsoft Office User" w:date="2019-10-15T16:07:00Z">
        <w:r w:rsidR="00573803">
          <w:t xml:space="preserve">elimination of </w:t>
        </w:r>
      </w:ins>
      <w:r>
        <w:t xml:space="preserve">thiol </w:t>
      </w:r>
      <w:del w:id="295" w:author="Microsoft Office User" w:date="2019-10-15T16:07:00Z">
        <w:r w:rsidDel="00573803">
          <w:delText xml:space="preserve">elimination </w:delText>
        </w:r>
      </w:del>
      <w:ins w:id="296" w:author="Microsoft Office User" w:date="2019-10-15T16:07:00Z">
        <w:r w:rsidR="00573803">
          <w:t>from the covalently bound adduct</w:t>
        </w:r>
      </w:ins>
      <w:ins w:id="297" w:author="Microsoft Office User" w:date="2019-10-15T16:08:00Z">
        <w:r w:rsidR="00573803">
          <w:t>s of</w:t>
        </w:r>
      </w:ins>
      <w:ins w:id="298" w:author="Microsoft Office User" w:date="2019-10-15T16:07:00Z">
        <w:r w:rsidR="00573803">
          <w:t xml:space="preserve"> </w:t>
        </w:r>
        <w:r w:rsidR="00573803">
          <w:rPr>
            <w:b/>
          </w:rPr>
          <w:t>1</w:t>
        </w:r>
        <w:r w:rsidR="00573803">
          <w:t xml:space="preserve"> and </w:t>
        </w:r>
        <w:r w:rsidR="00573803">
          <w:rPr>
            <w:b/>
          </w:rPr>
          <w:t xml:space="preserve">3 </w:t>
        </w:r>
      </w:ins>
      <w:r>
        <w:t>w</w:t>
      </w:r>
      <w:ins w:id="299" w:author="Microsoft Office User" w:date="2019-10-15T16:07:00Z">
        <w:r w:rsidR="00573803">
          <w:t>ere</w:t>
        </w:r>
      </w:ins>
      <w:del w:id="300" w:author="Microsoft Office User" w:date="2019-10-15T16:07:00Z">
        <w:r w:rsidDel="00573803">
          <w:delText>as</w:delText>
        </w:r>
      </w:del>
      <w:r>
        <w:t xml:space="preserve"> </w:t>
      </w:r>
      <w:del w:id="301" w:author="Microsoft Office User" w:date="2019-10-15T16:04:00Z">
        <w:r w:rsidDel="00316044">
          <w:delText xml:space="preserve">first </w:delText>
        </w:r>
      </w:del>
      <w:r>
        <w:t>studied</w:t>
      </w:r>
      <w:ins w:id="302" w:author="Microsoft Office User" w:date="2019-10-15T16:04:00Z">
        <w:r w:rsidR="00316044">
          <w:t xml:space="preserve"> </w:t>
        </w:r>
        <w:commentRangeStart w:id="303"/>
        <w:r w:rsidR="00316044">
          <w:t>first</w:t>
        </w:r>
      </w:ins>
      <w:commentRangeEnd w:id="303"/>
      <w:ins w:id="304" w:author="Microsoft Office User" w:date="2019-10-15T16:20:00Z">
        <w:r w:rsidR="002733E8">
          <w:rPr>
            <w:rStyle w:val="CommentReference"/>
          </w:rPr>
          <w:commentReference w:id="303"/>
        </w:r>
      </w:ins>
      <w:r>
        <w:t xml:space="preserve"> by looking at how close </w:t>
      </w:r>
      <w:r w:rsidR="00173D24">
        <w:t xml:space="preserve">the charged </w:t>
      </w:r>
      <w:r w:rsidR="00A6265B">
        <w:t xml:space="preserve">moieties of the </w:t>
      </w:r>
      <w:ins w:id="306" w:author="Microsoft Office User" w:date="2019-10-15T16:04:00Z">
        <w:r w:rsidR="00573803">
          <w:t>above amino acid types</w:t>
        </w:r>
      </w:ins>
      <w:del w:id="307" w:author="Microsoft Office User" w:date="2019-10-15T16:04:00Z">
        <w:r w:rsidR="00173D24" w:rsidDel="00573803">
          <w:delText xml:space="preserve">residues </w:delText>
        </w:r>
        <w:r w:rsidDel="00573803">
          <w:delText>of interest</w:delText>
        </w:r>
      </w:del>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of the</w:t>
      </w:r>
      <w:ins w:id="308" w:author="Microsoft Office User" w:date="2019-10-15T16:06:00Z">
        <w:r w:rsidR="00573803">
          <w:t xml:space="preserve"> bound</w:t>
        </w:r>
      </w:ins>
      <w:r w:rsidR="00A6265B">
        <w:t xml:space="preserve"> inhibitor</w:t>
      </w:r>
      <w:del w:id="309" w:author="Microsoft Office User" w:date="2019-10-15T16:06:00Z">
        <w:r w:rsidR="00A6265B" w:rsidDel="00573803">
          <w:delText>s</w:delText>
        </w:r>
      </w:del>
      <w:r w:rsidR="00A6265B">
        <w:t xml:space="preserve"> </w:t>
      </w:r>
      <w:r>
        <w:t>during</w:t>
      </w:r>
      <w:r w:rsidR="00E81705">
        <w:t xml:space="preserve"> the 100 ns MD simulations</w:t>
      </w:r>
      <w:del w:id="310" w:author="Microsoft Office User" w:date="2019-10-15T16:07:00Z">
        <w:r w:rsidR="00E81705" w:rsidDel="00573803">
          <w:delText xml:space="preserve"> </w:delText>
        </w:r>
      </w:del>
      <w:del w:id="311" w:author="Microsoft Office User" w:date="2019-10-15T16:06:00Z">
        <w:r w:rsidR="00E81705" w:rsidDel="00573803">
          <w:delText xml:space="preserve">of </w:delText>
        </w:r>
        <w:r w:rsidR="00E81705" w:rsidDel="00573803">
          <w:rPr>
            <w:b/>
          </w:rPr>
          <w:delText>1</w:delText>
        </w:r>
        <w:r w:rsidR="00E81705" w:rsidDel="00573803">
          <w:delText xml:space="preserve"> and </w:delText>
        </w:r>
        <w:r w:rsidR="00E81705" w:rsidDel="00573803">
          <w:rPr>
            <w:b/>
          </w:rPr>
          <w:delText xml:space="preserve">3 </w:delText>
        </w:r>
      </w:del>
      <w:del w:id="312" w:author="Microsoft Office User" w:date="2019-10-15T16:07:00Z">
        <w:r w:rsidR="00E81705" w:rsidDel="00573803">
          <w:delText>covalently bound to BTK</w:delText>
        </w:r>
      </w:del>
      <w:r w:rsidR="00173D24">
        <w:t xml:space="preserve">. The </w:t>
      </w:r>
      <w:r w:rsidR="0079152B">
        <w:t xml:space="preserve">closest </w:t>
      </w:r>
      <w:del w:id="313" w:author="Microsoft Office User" w:date="2019-10-15T16:08:00Z">
        <w:r w:rsidR="0079152B" w:rsidDel="00573803">
          <w:delText xml:space="preserve">distances sampled </w:delText>
        </w:r>
      </w:del>
      <w:ins w:id="314" w:author="Microsoft Office User" w:date="2019-10-15T16:08:00Z">
        <w:r w:rsidR="00573803">
          <w:t xml:space="preserve">interactions </w:t>
        </w:r>
      </w:ins>
      <w:r w:rsidR="00393B7B">
        <w:t xml:space="preserve">for both systems </w:t>
      </w:r>
      <w:del w:id="315" w:author="Microsoft Office User" w:date="2019-10-15T16:08:00Z">
        <w:r w:rsidR="0079152B" w:rsidDel="00573803">
          <w:delText>a</w:delText>
        </w:r>
      </w:del>
      <w:del w:id="316" w:author="Microsoft Office User" w:date="2019-10-15T16:09:00Z">
        <w:r w:rsidR="0079152B" w:rsidDel="00573803">
          <w:delText xml:space="preserve">re about 5 </w:delText>
        </w:r>
        <w:r w:rsidR="0079152B" w:rsidRPr="00314399" w:rsidDel="00573803">
          <w:rPr>
            <w:color w:val="000000" w:themeColor="text1"/>
          </w:rPr>
          <w:delText>Å</w:delText>
        </w:r>
        <w:r w:rsidR="0079152B" w:rsidDel="00573803">
          <w:delText xml:space="preserve"> </w:delText>
        </w:r>
      </w:del>
      <w:ins w:id="317" w:author="Microsoft Office User" w:date="2019-10-15T16:08:00Z">
        <w:r w:rsidR="00573803">
          <w:t>involved residues</w:t>
        </w:r>
      </w:ins>
      <w:ins w:id="318" w:author="Microsoft Office User" w:date="2019-10-15T16:09:00Z">
        <w:r w:rsidR="00573803">
          <w:t xml:space="preserve"> </w:t>
        </w:r>
      </w:ins>
      <w:del w:id="319" w:author="Microsoft Office User" w:date="2019-10-15T16:08:00Z">
        <w:r w:rsidR="0079152B" w:rsidDel="00573803">
          <w:delText>(</w:delText>
        </w:r>
      </w:del>
      <w:r w:rsidR="009D1050">
        <w:t>Arg384</w:t>
      </w:r>
      <w:r w:rsidR="0079152B">
        <w:t xml:space="preserve"> and Arg422</w:t>
      </w:r>
      <w:ins w:id="320" w:author="Microsoft Office User" w:date="2019-10-15T16:09:00Z">
        <w:r w:rsidR="00573803" w:rsidRPr="00573803">
          <w:t xml:space="preserve"> </w:t>
        </w:r>
        <w:r w:rsidR="00573803">
          <w:t xml:space="preserve">and were about </w:t>
        </w:r>
        <w:bookmarkStart w:id="321" w:name="_Hlk22073279"/>
        <w:r w:rsidR="00573803">
          <w:t xml:space="preserve">5 </w:t>
        </w:r>
        <w:r w:rsidR="00573803" w:rsidRPr="00314399">
          <w:rPr>
            <w:color w:val="000000" w:themeColor="text1"/>
          </w:rPr>
          <w:t>Å</w:t>
        </w:r>
      </w:ins>
      <w:bookmarkEnd w:id="321"/>
      <w:del w:id="322" w:author="Microsoft Office User" w:date="2019-10-15T16:08:00Z">
        <w:r w:rsidR="0079152B" w:rsidDel="00573803">
          <w:delText>)</w:delText>
        </w:r>
      </w:del>
      <w:ins w:id="323" w:author="Microsoft Office User" w:date="2019-10-15T16:09:00Z">
        <w:r w:rsidR="00573803">
          <w:t>. These distances are</w:t>
        </w:r>
      </w:ins>
      <w:del w:id="324" w:author="Microsoft Office User" w:date="2019-10-15T16:09:00Z">
        <w:r w:rsidR="0079152B" w:rsidDel="00573803">
          <w:delText>, which is</w:delText>
        </w:r>
      </w:del>
      <w:r w:rsidR="0079152B">
        <w:t xml:space="preserve"> still relatively far </w:t>
      </w:r>
      <w:ins w:id="325" w:author="Microsoft Office User" w:date="2019-10-15T16:09:00Z">
        <w:r w:rsidR="00573803">
          <w:t xml:space="preserve">away </w:t>
        </w:r>
      </w:ins>
      <w:r w:rsidR="0079152B">
        <w:t>from the expected geometry of</w:t>
      </w:r>
      <w:ins w:id="326" w:author="Microsoft Office User" w:date="2019-10-15T16:09:00Z">
        <w:r w:rsidR="00573803">
          <w:t xml:space="preserve"> a deprotonation</w:t>
        </w:r>
      </w:ins>
      <w:del w:id="327" w:author="Microsoft Office User" w:date="2019-10-15T16:09:00Z">
        <w:r w:rsidR="0079152B" w:rsidDel="00573803">
          <w:delText xml:space="preserve"> the</w:delText>
        </w:r>
      </w:del>
      <w:r w:rsidR="0079152B">
        <w:t xml:space="preserve"> </w:t>
      </w:r>
      <w:commentRangeStart w:id="328"/>
      <w:r w:rsidR="0079152B">
        <w:lastRenderedPageBreak/>
        <w:t>TS</w:t>
      </w:r>
      <w:commentRangeEnd w:id="328"/>
      <w:r w:rsidR="00573803">
        <w:rPr>
          <w:rStyle w:val="CommentReference"/>
        </w:rPr>
        <w:commentReference w:id="328"/>
      </w:r>
      <w:ins w:id="330" w:author="Microsoft Office User" w:date="2019-10-15T16:10:00Z">
        <w:r w:rsidR="00573803">
          <w:t xml:space="preserve"> ()</w:t>
        </w:r>
      </w:ins>
      <w:r w:rsidR="00F6753E">
        <w:t xml:space="preserve">. </w:t>
      </w:r>
      <w:commentRangeStart w:id="331"/>
      <w:r w:rsidR="002F436F">
        <w:t>Nevertheless</w:t>
      </w:r>
      <w:commentRangeEnd w:id="331"/>
      <w:r w:rsidR="00573803">
        <w:rPr>
          <w:rStyle w:val="CommentReference"/>
        </w:rPr>
        <w:commentReference w:id="331"/>
      </w:r>
      <w:r w:rsidR="002F436F">
        <w:t xml:space="preserve">, these arginines are </w:t>
      </w:r>
      <w:proofErr w:type="gramStart"/>
      <w:r w:rsidR="002F436F">
        <w:t>as yet</w:t>
      </w:r>
      <w:proofErr w:type="gramEnd"/>
      <w:r w:rsidR="002F436F">
        <w:t xml:space="preserve"> the most likely base candidates for deprotonating the C</w:t>
      </w:r>
      <m:oMath>
        <m:r>
          <w:rPr>
            <w:rFonts w:ascii="Cambria Math" w:hAnsi="Cambria Math"/>
          </w:rPr>
          <m:t>α</m:t>
        </m:r>
      </m:oMath>
      <w:r w:rsidR="002F436F">
        <w:t xml:space="preserve"> protons</w:t>
      </w:r>
      <w:ins w:id="333" w:author="Microsoft Office User" w:date="2019-10-15T16:11:00Z">
        <w:r w:rsidR="00573803">
          <w:t xml:space="preserve">, if the base is indeed a residue from the </w:t>
        </w:r>
        <w:commentRangeStart w:id="334"/>
        <w:r w:rsidR="00573803">
          <w:t>protein</w:t>
        </w:r>
      </w:ins>
      <w:commentRangeEnd w:id="334"/>
      <w:ins w:id="335" w:author="Microsoft Office User" w:date="2019-10-15T16:12:00Z">
        <w:r w:rsidR="00573803">
          <w:rPr>
            <w:rStyle w:val="CommentReference"/>
          </w:rPr>
          <w:commentReference w:id="334"/>
        </w:r>
      </w:ins>
      <w:r w:rsidR="002F436F">
        <w:t xml:space="preserve">. </w:t>
      </w:r>
    </w:p>
    <w:p w14:paraId="7301851E" w14:textId="195E883A" w:rsidR="00914ABA" w:rsidRDefault="00914ABA" w:rsidP="00E51097">
      <w:pPr>
        <w:pStyle w:val="Paragraph"/>
        <w:rPr>
          <w:ins w:id="336" w:author="Microsoft Office User" w:date="2019-10-15T16:15:00Z"/>
        </w:rPr>
      </w:pPr>
      <w:r>
        <w:t xml:space="preserve">Considering that it took more than 200 hours for </w:t>
      </w:r>
      <w:r w:rsidRPr="009B250B">
        <w:rPr>
          <w:b/>
          <w:bCs/>
        </w:rPr>
        <w:t>3</w:t>
      </w:r>
      <w:r>
        <w:t xml:space="preserve"> to dissociate from BTK </w:t>
      </w:r>
      <w:r w:rsidRPr="009B250B">
        <w:t>experimentally</w:t>
      </w:r>
      <w:r>
        <w:t>,</w:t>
      </w:r>
      <w:ins w:id="337" w:author="Microsoft Office User" w:date="2019-10-15T16:15:00Z">
        <w:r w:rsidR="00573803">
          <w:t xml:space="preserve"> </w:t>
        </w:r>
        <w:bookmarkStart w:id="338" w:name="_Hlk22073510"/>
        <w:r w:rsidR="00573803">
          <w:t>and that there is no obvious candidate for an internal base within the binding site,</w:t>
        </w:r>
      </w:ins>
      <w:r>
        <w:t xml:space="preserve"> </w:t>
      </w:r>
      <w:ins w:id="339" w:author="Microsoft Office User" w:date="2019-10-15T16:12:00Z">
        <w:r w:rsidR="00573803">
          <w:t xml:space="preserve">it is </w:t>
        </w:r>
      </w:ins>
      <w:ins w:id="340" w:author="Microsoft Office User" w:date="2019-10-15T16:15:00Z">
        <w:r w:rsidR="00573803">
          <w:t>reasonable</w:t>
        </w:r>
      </w:ins>
      <w:ins w:id="341" w:author="Microsoft Office User" w:date="2019-10-15T16:14:00Z">
        <w:r w:rsidR="00573803">
          <w:t xml:space="preserve"> to hypothesise that the conformation observed in the X-ray co-crystal s</w:t>
        </w:r>
      </w:ins>
      <w:ins w:id="342" w:author="Microsoft Office User" w:date="2019-10-15T16:15:00Z">
        <w:r w:rsidR="00573803">
          <w:t>tructure of the bound adduct must undergo</w:t>
        </w:r>
      </w:ins>
      <w:ins w:id="343" w:author="Microsoft Office User" w:date="2019-10-15T16:12:00Z">
        <w:r w:rsidR="00573803">
          <w:t xml:space="preserve"> </w:t>
        </w:r>
      </w:ins>
      <w:ins w:id="344" w:author="Microsoft Office User" w:date="2019-10-15T16:15:00Z">
        <w:r w:rsidR="00573803">
          <w:t>a significant</w:t>
        </w:r>
      </w:ins>
      <w:del w:id="345" w:author="Microsoft Office User" w:date="2019-10-15T16:15:00Z">
        <w:r w:rsidDel="00573803">
          <w:delText xml:space="preserve">a </w:delText>
        </w:r>
      </w:del>
      <w:bookmarkEnd w:id="338"/>
      <w:del w:id="346" w:author="Microsoft Office User" w:date="2019-10-15T16:12:00Z">
        <w:r w:rsidDel="00573803">
          <w:delText xml:space="preserve">relatively significant </w:delText>
        </w:r>
      </w:del>
      <w:del w:id="347" w:author="Microsoft Office User" w:date="2019-10-15T16:15:00Z">
        <w:r w:rsidDel="00573803">
          <w:delText>change in the</w:delText>
        </w:r>
      </w:del>
      <w:r>
        <w:t xml:space="preserve"> conformation</w:t>
      </w:r>
      <w:ins w:id="348" w:author="Microsoft Office User" w:date="2019-10-15T16:15:00Z">
        <w:r w:rsidR="00573803">
          <w:t>al change</w:t>
        </w:r>
      </w:ins>
      <w:del w:id="349" w:author="Microsoft Office User" w:date="2019-10-15T16:15:00Z">
        <w:r w:rsidDel="00573803">
          <w:delText xml:space="preserve"> is </w:delText>
        </w:r>
      </w:del>
      <w:del w:id="350" w:author="Microsoft Office User" w:date="2019-10-15T16:13:00Z">
        <w:r w:rsidDel="00573803">
          <w:delText xml:space="preserve">likely </w:delText>
        </w:r>
      </w:del>
      <w:del w:id="351" w:author="Microsoft Office User" w:date="2019-10-15T16:15:00Z">
        <w:r w:rsidDel="00573803">
          <w:delText>needed</w:delText>
        </w:r>
      </w:del>
      <w:r>
        <w:t xml:space="preserve"> </w:t>
      </w:r>
      <w:del w:id="352" w:author="Microsoft Office User" w:date="2019-10-15T16:13:00Z">
        <w:r w:rsidDel="00573803">
          <w:delText>prior to the extraction of</w:delText>
        </w:r>
      </w:del>
      <w:ins w:id="353" w:author="Microsoft Office User" w:date="2019-10-15T16:13:00Z">
        <w:r w:rsidR="00573803">
          <w:t xml:space="preserve">before </w:t>
        </w:r>
      </w:ins>
      <w:ins w:id="354" w:author="Microsoft Office User" w:date="2019-10-15T16:15:00Z">
        <w:r w:rsidR="00573803">
          <w:t xml:space="preserve">the </w:t>
        </w:r>
      </w:ins>
      <w:ins w:id="355" w:author="Microsoft Office User" w:date="2019-10-15T16:13:00Z">
        <w:r w:rsidR="00573803">
          <w:t>elimination can take place.</w:t>
        </w:r>
      </w:ins>
      <w:r>
        <w:t xml:space="preserve"> </w:t>
      </w:r>
      <w:commentRangeStart w:id="356"/>
      <w:ins w:id="357" w:author="Microsoft Office User" w:date="2019-10-15T16:13:00Z">
        <w:r w:rsidR="00573803">
          <w:t>L</w:t>
        </w:r>
      </w:ins>
      <w:del w:id="358" w:author="Microsoft Office User" w:date="2019-10-15T16:13:00Z">
        <w:r w:rsidDel="00573803">
          <w:delText>C</w:delText>
        </w:r>
        <m:oMath>
          <m:r>
            <w:rPr>
              <w:rFonts w:ascii="Cambria Math" w:hAnsi="Cambria Math"/>
            </w:rPr>
            <m:t>α</m:t>
          </m:r>
        </m:oMath>
        <w:r w:rsidDel="00573803">
          <w:delText xml:space="preserve"> proton</w:delText>
        </w:r>
        <w:r w:rsidR="00267C81" w:rsidDel="00573803">
          <w:delText xml:space="preserve"> and thus</w:delText>
        </w:r>
        <w:r w:rsidDel="00573803">
          <w:delText xml:space="preserve"> </w:delText>
        </w:r>
        <w:r w:rsidR="00267C81" w:rsidDel="00573803">
          <w:delText>l</w:delText>
        </w:r>
      </w:del>
      <w:r w:rsidR="00267C81">
        <w:t>onger</w:t>
      </w:r>
      <w:commentRangeEnd w:id="356"/>
      <w:r w:rsidR="002733E8">
        <w:rPr>
          <w:rStyle w:val="CommentReference"/>
        </w:rPr>
        <w:commentReference w:id="356"/>
      </w:r>
      <w:r w:rsidR="00267C81">
        <w:t xml:space="preserve"> simulations would be needed to</w:t>
      </w:r>
      <w:ins w:id="360" w:author="Microsoft Office User" w:date="2019-10-15T16:13:00Z">
        <w:r w:rsidR="00573803">
          <w:t xml:space="preserve"> sample </w:t>
        </w:r>
        <w:bookmarkStart w:id="361" w:name="_Hlk22073576"/>
        <w:r w:rsidR="00573803">
          <w:t xml:space="preserve">the protein conformational </w:t>
        </w:r>
        <w:commentRangeStart w:id="362"/>
        <w:r w:rsidR="00573803">
          <w:t>dynamics</w:t>
        </w:r>
        <w:commentRangeEnd w:id="362"/>
        <w:r w:rsidR="00573803">
          <w:rPr>
            <w:rStyle w:val="CommentReference"/>
          </w:rPr>
          <w:commentReference w:id="362"/>
        </w:r>
        <w:bookmarkEnd w:id="361"/>
        <w:r w:rsidR="00573803">
          <w:t>.</w:t>
        </w:r>
      </w:ins>
      <w:del w:id="363" w:author="Microsoft Office User" w:date="2019-10-15T16:14:00Z">
        <w:r w:rsidR="00267C81" w:rsidDel="00573803">
          <w:delText xml:space="preserve"> obtain a frame suitable for a more detailed study on the reverse reactions.</w:delText>
        </w:r>
      </w:del>
    </w:p>
    <w:p w14:paraId="5A9CE45F" w14:textId="45650872" w:rsidR="00573803" w:rsidRDefault="00573803" w:rsidP="00E51097">
      <w:pPr>
        <w:pStyle w:val="Paragraph"/>
      </w:pPr>
      <w:bookmarkStart w:id="364" w:name="_Hlk22073640"/>
      <w:commentRangeStart w:id="365"/>
      <w:proofErr w:type="gramStart"/>
      <w:ins w:id="366" w:author="Microsoft Office User" w:date="2019-10-15T16:15:00Z">
        <w:r>
          <w:t>Alternatively</w:t>
        </w:r>
      </w:ins>
      <w:commentRangeEnd w:id="365"/>
      <w:proofErr w:type="gramEnd"/>
      <w:ins w:id="367" w:author="Microsoft Office User" w:date="2019-10-15T16:16:00Z">
        <w:r>
          <w:rPr>
            <w:rStyle w:val="CommentReference"/>
          </w:rPr>
          <w:commentReference w:id="365"/>
        </w:r>
      </w:ins>
      <w:bookmarkEnd w:id="364"/>
      <w:ins w:id="369" w:author="Microsoft Office User" w:date="2019-10-15T16:15:00Z">
        <w:r>
          <w:t>,…..</w:t>
        </w:r>
      </w:ins>
    </w:p>
    <w:p w14:paraId="71EFED18" w14:textId="21B1087C" w:rsidR="00914ABA" w:rsidRDefault="00D13192" w:rsidP="00E51097">
      <w:pPr>
        <w:pStyle w:val="Paragraph"/>
      </w:pPr>
      <w:r>
        <w:t xml:space="preserve"> </w:t>
      </w:r>
      <w:del w:id="370" w:author="Microsoft Office User" w:date="2019-10-15T16:18:00Z">
        <w:r w:rsidR="009D1050" w:rsidDel="002733E8">
          <w:delText>On the other hand,</w:delText>
        </w:r>
        <w:r w:rsidR="00914ABA" w:rsidDel="002733E8">
          <w:delText xml:space="preserve"> p</w:delText>
        </w:r>
      </w:del>
      <w:ins w:id="371" w:author="Microsoft Office User" w:date="2019-10-15T16:18:00Z">
        <w:r w:rsidR="002733E8">
          <w:t>P</w:t>
        </w:r>
      </w:ins>
      <w:del w:id="372" w:author="Microsoft Office User" w:date="2019-10-15T16:19:00Z">
        <w:r w:rsidR="00914ABA" w:rsidDel="002733E8">
          <w:delText>romising</w:delText>
        </w:r>
      </w:del>
      <w:ins w:id="373" w:author="Microsoft Office User" w:date="2019-10-15T16:19:00Z">
        <w:r w:rsidR="002733E8">
          <w:t>ossible</w:t>
        </w:r>
      </w:ins>
      <w:r w:rsidR="00914ABA">
        <w:t xml:space="preserve"> candidates for the base catalyst </w:t>
      </w:r>
      <w:ins w:id="374" w:author="Microsoft Office User" w:date="2019-10-15T16:19:00Z">
        <w:r w:rsidR="002733E8">
          <w:t>of</w:t>
        </w:r>
      </w:ins>
      <w:del w:id="375" w:author="Microsoft Office User" w:date="2019-10-15T16:19:00Z">
        <w:r w:rsidR="00914ABA" w:rsidDel="002733E8">
          <w:delText>in</w:delText>
        </w:r>
      </w:del>
      <w:r w:rsidR="00914ABA">
        <w:t xml:space="preserve"> the forward </w:t>
      </w:r>
      <w:ins w:id="376" w:author="Microsoft Office User" w:date="2019-10-15T16:19:00Z">
        <w:r w:rsidR="002733E8">
          <w:t xml:space="preserve">addition </w:t>
        </w:r>
      </w:ins>
      <w:r w:rsidR="00914ABA">
        <w:t>reaction</w:t>
      </w:r>
      <w:r w:rsidR="009D1050">
        <w:t xml:space="preserve"> </w:t>
      </w:r>
      <w:ins w:id="377" w:author="Microsoft Office User" w:date="2019-10-15T16:19:00Z">
        <w:r w:rsidR="002733E8">
          <w:t>we</w:t>
        </w:r>
      </w:ins>
      <w:del w:id="378" w:author="Microsoft Office User" w:date="2019-10-15T16:19:00Z">
        <w:r w:rsidR="00914ABA" w:rsidDel="002733E8">
          <w:delText>a</w:delText>
        </w:r>
      </w:del>
      <w:r w:rsidR="00914ABA">
        <w:t xml:space="preserve">re identified by </w:t>
      </w:r>
      <w:del w:id="379" w:author="Microsoft Office User" w:date="2019-10-15T16:19:00Z">
        <w:r w:rsidR="00914ABA" w:rsidDel="002733E8">
          <w:delText xml:space="preserve">studying </w:delText>
        </w:r>
      </w:del>
      <w:ins w:id="380" w:author="Microsoft Office User" w:date="2019-10-15T16:19:00Z">
        <w:r w:rsidR="002733E8">
          <w:t xml:space="preserve">measuring </w:t>
        </w:r>
      </w:ins>
      <w:r w:rsidR="009D1050">
        <w:t xml:space="preserve">the distance of the </w:t>
      </w:r>
      <w:ins w:id="381" w:author="Microsoft Office User" w:date="2019-10-15T16:21:00Z">
        <w:r w:rsidR="002733E8">
          <w:t xml:space="preserve">above-mentioned </w:t>
        </w:r>
      </w:ins>
      <w:del w:id="382" w:author="Microsoft Office User" w:date="2019-10-15T16:21:00Z">
        <w:r w:rsidR="009D1050" w:rsidDel="002733E8">
          <w:delText xml:space="preserve">charged </w:delText>
        </w:r>
      </w:del>
      <w:r w:rsidR="009D1050">
        <w:t>residues from the thiol proton</w:t>
      </w:r>
      <w:del w:id="383" w:author="Microsoft Office User" w:date="2019-10-15T16:21:00Z">
        <w:r w:rsidR="009D1050" w:rsidDel="002733E8">
          <w:delText>s</w:delText>
        </w:r>
      </w:del>
      <w:r w:rsidR="009D1050">
        <w:t xml:space="preserve"> of Cys481 </w:t>
      </w:r>
      <w:ins w:id="384" w:author="Microsoft Office User" w:date="2019-10-15T16:21:00Z">
        <w:r w:rsidR="002733E8">
          <w:t>during</w:t>
        </w:r>
      </w:ins>
      <w:del w:id="385" w:author="Microsoft Office User" w:date="2019-10-15T16:21:00Z">
        <w:r w:rsidR="00F6753E" w:rsidDel="002733E8">
          <w:delText>in</w:delText>
        </w:r>
      </w:del>
      <w:r w:rsidR="00F6753E">
        <w:t xml:space="preserve"> the simulations of </w:t>
      </w:r>
      <w:ins w:id="386" w:author="Microsoft Office User" w:date="2019-10-15T16:21:00Z">
        <w:r w:rsidR="002733E8">
          <w:t xml:space="preserve">the </w:t>
        </w:r>
      </w:ins>
      <w:r w:rsidR="00F6753E">
        <w:t>noncovalently bound BTK</w:t>
      </w:r>
      <w:ins w:id="387" w:author="Microsoft Office User" w:date="2019-10-15T16:21:00Z">
        <w:r w:rsidR="002733E8">
          <w:t>–inhibitor</w:t>
        </w:r>
      </w:ins>
      <w:r w:rsidR="00914ABA">
        <w:t xml:space="preserve"> systems</w:t>
      </w:r>
      <w:r w:rsidR="009D1050">
        <w:t xml:space="preserve">. </w:t>
      </w:r>
      <w:r w:rsidR="00F6753E">
        <w:t xml:space="preserve">The </w:t>
      </w:r>
      <w:commentRangeStart w:id="388"/>
      <w:r w:rsidR="00F6753E">
        <w:t xml:space="preserve">carbon atom </w:t>
      </w:r>
      <w:commentRangeEnd w:id="388"/>
      <w:r w:rsidR="002733E8">
        <w:rPr>
          <w:rStyle w:val="CommentReference"/>
        </w:rPr>
        <w:commentReference w:id="388"/>
      </w:r>
      <w:r w:rsidR="00F6753E">
        <w:t>of the guanidine group</w:t>
      </w:r>
      <w:ins w:id="390" w:author="Microsoft Office User" w:date="2019-10-15T16:22:00Z">
        <w:r w:rsidR="002733E8">
          <w:t>s</w:t>
        </w:r>
      </w:ins>
      <w:r w:rsidR="00F6753E">
        <w:t xml:space="preserve"> of </w:t>
      </w:r>
      <w:r w:rsidR="00E80BA6">
        <w:t xml:space="preserve">Arg424 and Arg146 </w:t>
      </w:r>
      <w:ins w:id="391" w:author="Microsoft Office User" w:date="2019-10-15T16:22:00Z">
        <w:r w:rsidR="002733E8">
          <w:t>was observed to approach</w:t>
        </w:r>
      </w:ins>
      <w:del w:id="392" w:author="Microsoft Office User" w:date="2019-10-15T16:22:00Z">
        <w:r w:rsidR="00E80BA6" w:rsidDel="002733E8">
          <w:delText>went to</w:delText>
        </w:r>
      </w:del>
      <w:r w:rsidR="00E80BA6">
        <w:t xml:space="preserve"> as close as 2 </w:t>
      </w:r>
      <w:r w:rsidR="00E80BA6" w:rsidRPr="00314399">
        <w:rPr>
          <w:color w:val="000000" w:themeColor="text1"/>
        </w:rPr>
        <w:t>Å</w:t>
      </w:r>
      <w:r w:rsidR="00E80BA6">
        <w:rPr>
          <w:color w:val="000000" w:themeColor="text1"/>
        </w:rPr>
        <w:t xml:space="preserve"> from the </w:t>
      </w:r>
      <w:r w:rsidR="00416EBF">
        <w:rPr>
          <w:color w:val="000000" w:themeColor="text1"/>
        </w:rPr>
        <w:t xml:space="preserve">thiol proton </w:t>
      </w:r>
      <w:ins w:id="393" w:author="Microsoft Office User" w:date="2019-10-15T16:22:00Z">
        <w:r w:rsidR="002733E8">
          <w:rPr>
            <w:color w:val="000000" w:themeColor="text1"/>
          </w:rPr>
          <w:t>for</w:t>
        </w:r>
      </w:ins>
      <w:del w:id="394" w:author="Microsoft Office User" w:date="2019-10-15T16:22:00Z">
        <w:r w:rsidR="00416EBF" w:rsidDel="002733E8">
          <w:rPr>
            <w:color w:val="000000" w:themeColor="text1"/>
          </w:rPr>
          <w:delText>at</w:delText>
        </w:r>
      </w:del>
      <w:r w:rsidR="00416EBF">
        <w:rPr>
          <w:color w:val="000000" w:themeColor="text1"/>
        </w:rPr>
        <w:t xml:space="preserve"> one </w:t>
      </w:r>
      <w:del w:id="395" w:author="Microsoft Office User" w:date="2019-10-15T16:22:00Z">
        <w:r w:rsidR="00416EBF" w:rsidDel="002733E8">
          <w:rPr>
            <w:color w:val="000000" w:themeColor="text1"/>
          </w:rPr>
          <w:delText xml:space="preserve">point </w:delText>
        </w:r>
      </w:del>
      <w:proofErr w:type="gramStart"/>
      <w:ins w:id="396" w:author="Microsoft Office User" w:date="2019-10-15T16:22:00Z">
        <w:r w:rsidR="002733E8">
          <w:rPr>
            <w:color w:val="000000" w:themeColor="text1"/>
          </w:rPr>
          <w:t>brief moment</w:t>
        </w:r>
        <w:proofErr w:type="gramEnd"/>
        <w:r w:rsidR="002733E8">
          <w:rPr>
            <w:color w:val="000000" w:themeColor="text1"/>
          </w:rPr>
          <w:t xml:space="preserve"> </w:t>
        </w:r>
      </w:ins>
      <w:r w:rsidR="00416EBF">
        <w:rPr>
          <w:color w:val="000000" w:themeColor="text1"/>
        </w:rPr>
        <w:t xml:space="preserve">in the </w:t>
      </w:r>
      <w:commentRangeStart w:id="397"/>
      <w:r w:rsidR="00416EBF">
        <w:rPr>
          <w:color w:val="000000" w:themeColor="text1"/>
        </w:rPr>
        <w:t>simulations</w:t>
      </w:r>
      <w:commentRangeEnd w:id="397"/>
      <w:r w:rsidR="002733E8">
        <w:rPr>
          <w:rStyle w:val="CommentReference"/>
        </w:rPr>
        <w:commentReference w:id="397"/>
      </w:r>
      <w:ins w:id="399" w:author="Microsoft Office User" w:date="2019-10-15T16:22:00Z">
        <w:r w:rsidR="002733E8">
          <w:rPr>
            <w:color w:val="000000" w:themeColor="text1"/>
          </w:rPr>
          <w:t xml:space="preserve">. </w:t>
        </w:r>
      </w:ins>
      <w:del w:id="400" w:author="Microsoft Office User" w:date="2019-10-15T16:22:00Z">
        <w:r w:rsidR="00E80BA6" w:rsidDel="002733E8">
          <w:delText xml:space="preserve">, </w:delText>
        </w:r>
      </w:del>
      <w:ins w:id="401" w:author="Microsoft Office User" w:date="2019-10-15T16:22:00Z">
        <w:r w:rsidR="002733E8">
          <w:t xml:space="preserve">This </w:t>
        </w:r>
      </w:ins>
      <w:r w:rsidR="00416EBF">
        <w:t>giv</w:t>
      </w:r>
      <w:ins w:id="402" w:author="Microsoft Office User" w:date="2019-10-15T16:23:00Z">
        <w:r w:rsidR="00510B0F">
          <w:t>es</w:t>
        </w:r>
      </w:ins>
      <w:del w:id="403" w:author="Microsoft Office User" w:date="2019-10-15T16:23:00Z">
        <w:r w:rsidR="00416EBF" w:rsidDel="00510B0F">
          <w:delText>ing</w:delText>
        </w:r>
      </w:del>
      <w:r w:rsidR="00416EBF">
        <w:t xml:space="preserve"> rise to the prospect </w:t>
      </w:r>
      <w:ins w:id="404" w:author="Microsoft Office User" w:date="2019-10-15T16:23:00Z">
        <w:r w:rsidR="00510B0F">
          <w:t>that</w:t>
        </w:r>
      </w:ins>
      <w:del w:id="405" w:author="Microsoft Office User" w:date="2019-10-15T16:23:00Z">
        <w:r w:rsidR="00416EBF" w:rsidDel="00510B0F">
          <w:delText>of</w:delText>
        </w:r>
      </w:del>
      <w:r w:rsidR="00416EBF">
        <w:t xml:space="preserve"> </w:t>
      </w:r>
      <w:ins w:id="406" w:author="Microsoft Office User" w:date="2019-10-15T16:23:00Z">
        <w:r w:rsidR="00510B0F">
          <w:t xml:space="preserve">one or </w:t>
        </w:r>
        <w:proofErr w:type="gramStart"/>
        <w:r w:rsidR="00510B0F">
          <w:t>both of</w:t>
        </w:r>
      </w:ins>
      <w:ins w:id="407" w:author="Microsoft Office User" w:date="2019-10-15T16:24:00Z">
        <w:r w:rsidR="00510B0F">
          <w:t xml:space="preserve"> </w:t>
        </w:r>
      </w:ins>
      <w:ins w:id="408" w:author="Microsoft Office User" w:date="2019-10-15T16:22:00Z">
        <w:r w:rsidR="002733E8">
          <w:t>these</w:t>
        </w:r>
        <w:proofErr w:type="gramEnd"/>
        <w:r w:rsidR="002733E8">
          <w:t xml:space="preserve"> </w:t>
        </w:r>
      </w:ins>
      <w:r w:rsidR="00416EBF">
        <w:t>arginines</w:t>
      </w:r>
      <w:r w:rsidR="00E80BA6">
        <w:t xml:space="preserve"> </w:t>
      </w:r>
      <w:ins w:id="409" w:author="Microsoft Office User" w:date="2019-10-15T16:23:00Z">
        <w:r w:rsidR="00510B0F">
          <w:t xml:space="preserve">could </w:t>
        </w:r>
      </w:ins>
      <w:r w:rsidR="00416EBF">
        <w:t>be</w:t>
      </w:r>
      <w:del w:id="410" w:author="Microsoft Office User" w:date="2019-10-15T16:23:00Z">
        <w:r w:rsidR="00416EBF" w:rsidDel="00510B0F">
          <w:delText>ing</w:delText>
        </w:r>
      </w:del>
      <w:r w:rsidR="00E80BA6">
        <w:t xml:space="preserve"> the base that deprotonates Cys481 to </w:t>
      </w:r>
      <w:del w:id="411" w:author="Microsoft Office User" w:date="2019-10-15T16:24:00Z">
        <w:r w:rsidR="00E80BA6" w:rsidDel="00510B0F">
          <w:delText xml:space="preserve">allow </w:delText>
        </w:r>
      </w:del>
      <w:ins w:id="412" w:author="Microsoft Office User" w:date="2019-10-15T16:24:00Z">
        <w:r w:rsidR="00510B0F">
          <w:t>catalyse</w:t>
        </w:r>
      </w:ins>
      <w:del w:id="413" w:author="Microsoft Office User" w:date="2019-10-15T16:24:00Z">
        <w:r w:rsidR="00E80BA6" w:rsidDel="00510B0F">
          <w:delText>the advancement of</w:delText>
        </w:r>
      </w:del>
      <w:r w:rsidR="00E80BA6">
        <w:t xml:space="preserve"> the thiol addition</w:t>
      </w:r>
      <w:del w:id="414" w:author="Microsoft Office User" w:date="2019-10-15T16:24:00Z">
        <w:r w:rsidR="00E80BA6" w:rsidDel="00510B0F">
          <w:delText>s</w:delText>
        </w:r>
      </w:del>
      <w:r w:rsidR="00E80BA6">
        <w:t>.</w:t>
      </w:r>
      <w:r w:rsidR="00F6753E">
        <w:t xml:space="preserve"> The relevant data</w:t>
      </w:r>
      <w:ins w:id="415" w:author="Microsoft Office User" w:date="2019-10-15T16:24:00Z">
        <w:r w:rsidR="00510B0F">
          <w:t xml:space="preserve"> </w:t>
        </w:r>
        <w:commentRangeStart w:id="416"/>
        <w:r w:rsidR="00510B0F">
          <w:t>about</w:t>
        </w:r>
      </w:ins>
      <w:commentRangeEnd w:id="416"/>
      <w:ins w:id="417" w:author="Microsoft Office User" w:date="2019-10-15T16:25:00Z">
        <w:r w:rsidR="00510B0F">
          <w:rPr>
            <w:rStyle w:val="CommentReference"/>
          </w:rPr>
          <w:commentReference w:id="416"/>
        </w:r>
        <w:r w:rsidR="00510B0F">
          <w:t>………….</w:t>
        </w:r>
      </w:ins>
      <w:r w:rsidR="00F6753E">
        <w:t xml:space="preserve"> </w:t>
      </w:r>
      <w:ins w:id="418" w:author="Microsoft Office User" w:date="2019-10-15T16:25:00Z">
        <w:r w:rsidR="00510B0F">
          <w:t>are recorded</w:t>
        </w:r>
      </w:ins>
      <w:del w:id="419" w:author="Microsoft Office User" w:date="2019-10-15T16:25:00Z">
        <w:r w:rsidR="00F6753E" w:rsidDel="00510B0F">
          <w:delText>could be found</w:delText>
        </w:r>
      </w:del>
      <w:r w:rsidR="00F6753E">
        <w:t xml:space="preserve"> in the </w:t>
      </w:r>
      <w:commentRangeStart w:id="420"/>
      <w:r w:rsidR="00F6753E">
        <w:t>Appendix</w:t>
      </w:r>
      <w:commentRangeEnd w:id="420"/>
      <w:r w:rsidR="00510B0F">
        <w:rPr>
          <w:rStyle w:val="CommentReference"/>
        </w:rPr>
        <w:commentReference w:id="420"/>
      </w:r>
      <w:r w:rsidR="00F6753E">
        <w:t>.</w:t>
      </w:r>
    </w:p>
    <w:p w14:paraId="00F723A8" w14:textId="77777777" w:rsidR="00A225B8" w:rsidRDefault="00A225B8" w:rsidP="00E51097">
      <w:pPr>
        <w:pStyle w:val="Paragraph"/>
      </w:pPr>
    </w:p>
    <w:p w14:paraId="672ABD1A" w14:textId="0AA6D60D" w:rsidR="00A225B8" w:rsidRDefault="00A225B8" w:rsidP="004F7663">
      <w:pPr>
        <w:pStyle w:val="Heading3"/>
        <w:spacing w:line="480" w:lineRule="auto"/>
      </w:pPr>
      <w:bookmarkStart w:id="422" w:name="_Toc21631655"/>
      <w:r>
        <w:t>Transition States for</w:t>
      </w:r>
      <w:r w:rsidR="00416EBF">
        <w:t xml:space="preserve"> </w:t>
      </w:r>
      <w:del w:id="423" w:author="Microsoft Office User" w:date="2019-10-15T16:29:00Z">
        <w:r w:rsidR="00A37F61" w:rsidDel="003F7604">
          <w:delText xml:space="preserve">Inhibitor </w:delText>
        </w:r>
      </w:del>
      <w:r w:rsidR="00416EBF">
        <w:t>C</w:t>
      </w:r>
      <m:oMath>
        <m:r>
          <w:rPr>
            <w:rFonts w:ascii="Cambria Math" w:hAnsi="Cambria Math"/>
          </w:rPr>
          <m:t>α</m:t>
        </m:r>
      </m:oMath>
      <w:r>
        <w:t xml:space="preserve"> </w:t>
      </w:r>
      <w:r w:rsidR="00416EBF">
        <w:t>Proton Abstraction</w:t>
      </w:r>
      <w:ins w:id="424" w:author="Microsoft Office User" w:date="2019-10-15T16:29:00Z">
        <w:r w:rsidR="003F7604">
          <w:t xml:space="preserve"> from the Covalent Adduct</w:t>
        </w:r>
      </w:ins>
      <w:r w:rsidR="00416EBF">
        <w:t>s</w:t>
      </w:r>
      <w:bookmarkEnd w:id="422"/>
    </w:p>
    <w:p w14:paraId="3E6EF071" w14:textId="775E2988" w:rsidR="000D16FB" w:rsidRDefault="00A225B8" w:rsidP="00E51097">
      <w:pPr>
        <w:pStyle w:val="Paragraph"/>
      </w:pPr>
      <w:r>
        <w:t xml:space="preserve">Assuming that </w:t>
      </w:r>
      <w:ins w:id="425" w:author="Microsoft Office User" w:date="2019-10-15T16:28:00Z">
        <w:r w:rsidR="003F7604">
          <w:t>one or more of the</w:t>
        </w:r>
      </w:ins>
      <w:del w:id="426" w:author="Microsoft Office User" w:date="2019-10-15T16:28:00Z">
        <w:r w:rsidR="004D48DF" w:rsidDel="003F7604">
          <w:delText>an</w:delText>
        </w:r>
      </w:del>
      <w:r w:rsidR="004D48DF">
        <w:t xml:space="preserve"> </w:t>
      </w:r>
      <w:r>
        <w:t>arginine</w:t>
      </w:r>
      <w:ins w:id="427" w:author="Microsoft Office User" w:date="2019-10-15T16:28:00Z">
        <w:r w:rsidR="003F7604">
          <w:t>s identified in section X.X.X</w:t>
        </w:r>
      </w:ins>
      <w:r>
        <w:t xml:space="preserve"> </w:t>
      </w:r>
      <w:del w:id="428" w:author="Microsoft Office User" w:date="2019-10-15T16:28:00Z">
        <w:r w:rsidR="002F436F" w:rsidDel="003F7604">
          <w:delText xml:space="preserve">is </w:delText>
        </w:r>
      </w:del>
      <w:r w:rsidR="002F436F">
        <w:t>indeed</w:t>
      </w:r>
      <w:r w:rsidR="004D48DF">
        <w:t xml:space="preserve"> </w:t>
      </w:r>
      <w:del w:id="429" w:author="Microsoft Office User" w:date="2019-10-15T16:28:00Z">
        <w:r w:rsidR="004D48DF" w:rsidDel="003F7604">
          <w:delText>the</w:delText>
        </w:r>
        <w:r w:rsidDel="003F7604">
          <w:delText xml:space="preserve"> base</w:delText>
        </w:r>
        <w:r w:rsidR="002F436F" w:rsidDel="003F7604">
          <w:delText xml:space="preserve"> participating</w:delText>
        </w:r>
        <w:r w:rsidDel="003F7604">
          <w:delText xml:space="preserve"> in the </w:delText>
        </w:r>
        <w:r w:rsidR="004D48DF" w:rsidDel="003F7604">
          <w:delText>deprotonation of</w:delText>
        </w:r>
      </w:del>
      <w:ins w:id="430" w:author="Microsoft Office User" w:date="2019-10-15T16:28:00Z">
        <w:r w:rsidR="003F7604">
          <w:t>catalyse</w:t>
        </w:r>
      </w:ins>
      <w:ins w:id="431" w:author="Microsoft Office User" w:date="2019-10-15T16:29:00Z">
        <w:r w:rsidR="003F7604">
          <w:t>s</w:t>
        </w:r>
      </w:ins>
      <w:r w:rsidR="004D48DF">
        <w:t xml:space="preserve"> the thiol add</w:t>
      </w:r>
      <w:ins w:id="432" w:author="Microsoft Office User" w:date="2019-10-15T16:28:00Z">
        <w:r w:rsidR="003F7604">
          <w:t>ition and elimination reactions</w:t>
        </w:r>
      </w:ins>
      <w:del w:id="433" w:author="Microsoft Office User" w:date="2019-10-15T16:28:00Z">
        <w:r w:rsidR="004D48DF" w:rsidDel="003F7604">
          <w:delText>ucts</w:delText>
        </w:r>
      </w:del>
      <w:r>
        <w:t xml:space="preserve">, </w:t>
      </w:r>
      <w:ins w:id="434" w:author="Microsoft Office User" w:date="2019-10-15T16:30:00Z">
        <w:r w:rsidR="000E43DE">
          <w:lastRenderedPageBreak/>
          <w:t xml:space="preserve">computations </w:t>
        </w:r>
        <w:commentRangeStart w:id="435"/>
        <w:r w:rsidR="000E43DE">
          <w:t>were</w:t>
        </w:r>
      </w:ins>
      <w:commentRangeEnd w:id="435"/>
      <w:ins w:id="436" w:author="Microsoft Office User" w:date="2019-10-15T18:32:00Z">
        <w:r w:rsidR="00B838FB">
          <w:rPr>
            <w:rStyle w:val="CommentReference"/>
          </w:rPr>
          <w:commentReference w:id="435"/>
        </w:r>
      </w:ins>
      <w:ins w:id="438" w:author="Microsoft Office User" w:date="2019-10-15T16:30:00Z">
        <w:r w:rsidR="000E43DE">
          <w:t xml:space="preserve"> performed to calculate </w:t>
        </w:r>
      </w:ins>
      <w:r>
        <w:t xml:space="preserve">the TS structures </w:t>
      </w:r>
      <w:del w:id="439" w:author="Microsoft Office User" w:date="2019-10-15T16:30:00Z">
        <w:r w:rsidDel="000E43DE">
          <w:delText xml:space="preserve">were </w:delText>
        </w:r>
        <w:r w:rsidR="009C580A" w:rsidDel="000E43DE">
          <w:delText xml:space="preserve">located </w:delText>
        </w:r>
      </w:del>
      <w:r w:rsidR="009C580A">
        <w:t xml:space="preserve">and the energy barriers </w:t>
      </w:r>
      <w:r w:rsidR="004D48DF">
        <w:t xml:space="preserve">for the deprotonation </w:t>
      </w:r>
      <w:del w:id="440" w:author="Microsoft Office User" w:date="2019-10-15T16:30:00Z">
        <w:r w:rsidR="004D48DF" w:rsidDel="000E43DE">
          <w:delText>step</w:delText>
        </w:r>
        <w:r w:rsidR="009C580A" w:rsidDel="000E43DE">
          <w:delText xml:space="preserve"> were computed</w:delText>
        </w:r>
      </w:del>
      <w:ins w:id="441" w:author="Microsoft Office User" w:date="2019-10-15T16:30:00Z">
        <w:r w:rsidR="000E43DE">
          <w:t>of the covalent adduct</w:t>
        </w:r>
      </w:ins>
      <w:ins w:id="442" w:author="Microsoft Office User" w:date="2019-10-15T16:31:00Z">
        <w:r w:rsidR="00520936">
          <w:t xml:space="preserve">s by a model </w:t>
        </w:r>
        <w:proofErr w:type="spellStart"/>
        <w:r w:rsidR="00520936">
          <w:t>Arg</w:t>
        </w:r>
        <w:proofErr w:type="spellEnd"/>
        <w:r w:rsidR="00520936">
          <w:t xml:space="preserve"> </w:t>
        </w:r>
        <w:commentRangeStart w:id="443"/>
        <w:r w:rsidR="00520936">
          <w:t>base</w:t>
        </w:r>
        <w:commentRangeEnd w:id="443"/>
        <w:r w:rsidR="00520936">
          <w:rPr>
            <w:rStyle w:val="CommentReference"/>
          </w:rPr>
          <w:commentReference w:id="443"/>
        </w:r>
      </w:ins>
      <w:r>
        <w:t>.</w:t>
      </w:r>
      <w:r w:rsidR="009C580A">
        <w:t xml:space="preserve"> </w:t>
      </w:r>
      <w:r w:rsidR="000D16FB">
        <w:t>One would expect</w:t>
      </w:r>
      <w:ins w:id="444" w:author="Microsoft Office User" w:date="2019-10-15T16:32:00Z">
        <w:r w:rsidR="00520936">
          <w:t xml:space="preserve"> that the ideal TS geometry for deprotonation would have</w:t>
        </w:r>
      </w:ins>
      <w:r w:rsidR="000D16FB">
        <w:t xml:space="preserve"> the</w:t>
      </w:r>
      <w:r w:rsidR="00DF74E2">
        <w:t xml:space="preserve"> C-H bond </w:t>
      </w:r>
      <w:del w:id="445" w:author="Microsoft Office User" w:date="2019-10-15T16:32:00Z">
        <w:r w:rsidR="00DF74E2" w:rsidDel="00520936">
          <w:delText xml:space="preserve">to lie </w:delText>
        </w:r>
      </w:del>
      <w:r w:rsidR="00DF74E2">
        <w:t>in plane with the C=O bond</w:t>
      </w:r>
      <w:del w:id="446" w:author="Microsoft Office User" w:date="2019-10-15T16:32:00Z">
        <w:r w:rsidR="00DF74E2" w:rsidDel="00520936">
          <w:delText xml:space="preserve"> at </w:delText>
        </w:r>
        <w:r w:rsidR="00DF74E2" w:rsidRPr="00DF74E2" w:rsidDel="00520936">
          <w:rPr>
            <w:i/>
          </w:rPr>
          <w:delText>trans</w:delText>
        </w:r>
        <w:r w:rsidR="00DF74E2" w:rsidDel="00520936">
          <w:delText xml:space="preserve"> position </w:delText>
        </w:r>
        <w:r w:rsidR="000D16FB" w:rsidDel="00520936">
          <w:delText>due</w:delText>
        </w:r>
      </w:del>
      <w:r w:rsidR="000D16FB">
        <w:t xml:space="preserve"> to</w:t>
      </w:r>
      <w:ins w:id="447" w:author="Microsoft Office User" w:date="2019-10-15T16:32:00Z">
        <w:r w:rsidR="00520936">
          <w:t xml:space="preserve"> allow</w:t>
        </w:r>
      </w:ins>
      <w:del w:id="448" w:author="Microsoft Office User" w:date="2019-10-15T16:32:00Z">
        <w:r w:rsidR="000D16FB" w:rsidDel="00520936">
          <w:delText xml:space="preserve"> </w:delText>
        </w:r>
        <w:r w:rsidR="00DF74E2" w:rsidDel="00520936">
          <w:delText>the</w:delText>
        </w:r>
      </w:del>
      <w:r w:rsidR="00DF74E2">
        <w:t xml:space="preserve"> stabilisation from </w:t>
      </w:r>
      <w:commentRangeStart w:id="449"/>
      <w:r w:rsidR="000D16FB">
        <w:t xml:space="preserve">negative hyperconjugation, where the electron pair of the broken C-H bond </w:t>
      </w:r>
      <w:r w:rsidR="00DF74E2">
        <w:t>interacts with</w:t>
      </w:r>
      <w:r w:rsidR="000D16FB">
        <w:t xml:space="preserve"> the low-lying empty C-O σ</w:t>
      </w:r>
      <w:r w:rsidR="000D16FB">
        <w:rPr>
          <w:vertAlign w:val="superscript"/>
        </w:rPr>
        <w:t>*</w:t>
      </w:r>
      <w:r w:rsidR="000D16FB">
        <w:t xml:space="preserve"> orbital</w:t>
      </w:r>
      <w:commentRangeEnd w:id="449"/>
      <w:r w:rsidR="00520936">
        <w:rPr>
          <w:rStyle w:val="CommentReference"/>
        </w:rPr>
        <w:commentReference w:id="449"/>
      </w:r>
      <w:r w:rsidR="000D16FB">
        <w:t xml:space="preserve">. However, only </w:t>
      </w:r>
      <w:r w:rsidR="00DF74E2" w:rsidRPr="00DF74E2">
        <w:rPr>
          <w:b/>
        </w:rPr>
        <w:t>TSD9</w:t>
      </w:r>
      <w:r w:rsidR="00DF74E2">
        <w:t xml:space="preserve"> exhibits </w:t>
      </w:r>
      <w:r w:rsidR="000E34A7">
        <w:t>th</w:t>
      </w:r>
      <w:ins w:id="451" w:author="Microsoft Office User" w:date="2019-10-15T16:33:00Z">
        <w:r w:rsidR="00066F53">
          <w:t>i</w:t>
        </w:r>
      </w:ins>
      <w:ins w:id="452" w:author="Microsoft Office User" w:date="2019-10-15T16:34:00Z">
        <w:r w:rsidR="00066F53">
          <w:t>s</w:t>
        </w:r>
      </w:ins>
      <w:del w:id="453" w:author="Microsoft Office User" w:date="2019-10-15T16:33:00Z">
        <w:r w:rsidR="000E34A7" w:rsidDel="00066F53">
          <w:delText>e</w:delText>
        </w:r>
      </w:del>
      <w:r w:rsidR="000E34A7">
        <w:t xml:space="preserve"> expected conformation</w:t>
      </w:r>
      <w:r w:rsidR="00F535B5">
        <w:t>.</w:t>
      </w:r>
      <w:r w:rsidR="00DF74E2">
        <w:t xml:space="preserve"> The br</w:t>
      </w:r>
      <w:ins w:id="454" w:author="Microsoft Office User" w:date="2019-10-15T16:35:00Z">
        <w:r w:rsidR="00813E08">
          <w:t>eaking</w:t>
        </w:r>
      </w:ins>
      <w:del w:id="455" w:author="Microsoft Office User" w:date="2019-10-15T16:35:00Z">
        <w:r w:rsidR="00DF74E2" w:rsidDel="00813E08">
          <w:delText>oken</w:delText>
        </w:r>
      </w:del>
      <w:r w:rsidR="00DF74E2">
        <w:t xml:space="preserve"> C-H bonds of the other inhibitors are uniformly perpendicular to the plane of the C=O bonds.</w:t>
      </w:r>
      <w:r w:rsidR="00787D8A">
        <w:t xml:space="preserve"> T</w:t>
      </w:r>
      <w:r w:rsidR="000E34A7">
        <w:t xml:space="preserve">he electron pairs in these cases are most probably delocalising into the conjugated </w:t>
      </w:r>
      <w:commentRangeStart w:id="456"/>
      <m:oMath>
        <m:r>
          <w:rPr>
            <w:rFonts w:ascii="Cambria Math" w:hAnsi="Cambria Math"/>
          </w:rPr>
          <m:t>π</m:t>
        </m:r>
      </m:oMath>
      <w:r w:rsidR="000E34A7">
        <w:t xml:space="preserve"> electron cloud of the adjacent amide group</w:t>
      </w:r>
      <w:commentRangeEnd w:id="456"/>
      <w:r w:rsidR="00952D23">
        <w:rPr>
          <w:rStyle w:val="CommentReference"/>
        </w:rPr>
        <w:commentReference w:id="456"/>
      </w:r>
      <w:r w:rsidR="000E34A7">
        <w:t>.</w:t>
      </w:r>
      <w:r w:rsidR="00D516D5">
        <w:t xml:space="preserve"> </w:t>
      </w:r>
      <w:commentRangeStart w:id="457"/>
      <w:r w:rsidR="00D516D5">
        <w:t xml:space="preserve">The </w:t>
      </w:r>
      <w:r w:rsidR="00914ABA">
        <w:t xml:space="preserve">plotting of </w:t>
      </w:r>
      <w:r w:rsidR="00D516D5">
        <w:t xml:space="preserve">NCI also reveals the </w:t>
      </w:r>
      <w:r w:rsidR="00267C81">
        <w:t xml:space="preserve">existence of the </w:t>
      </w:r>
      <w:r w:rsidR="00D516D5">
        <w:t xml:space="preserve">hydrogen </w:t>
      </w:r>
      <w:proofErr w:type="spellStart"/>
      <w:r w:rsidR="00D516D5">
        <w:t>bondings</w:t>
      </w:r>
      <w:proofErr w:type="spellEnd"/>
      <w:r w:rsidR="00D516D5">
        <w:t xml:space="preserve"> between the guanidine groups and the lone pairs of either the carbonyl oxygen (</w:t>
      </w:r>
      <w:r w:rsidR="00D516D5">
        <w:rPr>
          <w:b/>
        </w:rPr>
        <w:t>TSD1</w:t>
      </w:r>
      <w:r w:rsidR="00D516D5">
        <w:t xml:space="preserve"> and </w:t>
      </w:r>
      <w:r w:rsidR="00D516D5">
        <w:rPr>
          <w:b/>
        </w:rPr>
        <w:t>TSD5</w:t>
      </w:r>
      <w:r w:rsidR="00D516D5">
        <w:t>)</w:t>
      </w:r>
      <w:r w:rsidR="00D516D5">
        <w:rPr>
          <w:b/>
        </w:rPr>
        <w:t xml:space="preserve"> </w:t>
      </w:r>
      <w:r w:rsidR="00D516D5">
        <w:t xml:space="preserve">or the </w:t>
      </w:r>
      <w:proofErr w:type="spellStart"/>
      <w:r w:rsidR="00D516D5">
        <w:t>methylthiol</w:t>
      </w:r>
      <w:proofErr w:type="spellEnd"/>
      <w:r w:rsidR="00D516D5">
        <w:t xml:space="preserve"> </w:t>
      </w:r>
      <w:proofErr w:type="spellStart"/>
      <w:r w:rsidR="00D516D5">
        <w:t>sulfur</w:t>
      </w:r>
      <w:proofErr w:type="spellEnd"/>
      <w:r w:rsidR="00D516D5">
        <w:t xml:space="preserve"> (</w:t>
      </w:r>
      <w:r w:rsidR="00D516D5">
        <w:rPr>
          <w:b/>
        </w:rPr>
        <w:t>TSD9</w:t>
      </w:r>
      <w:r w:rsidR="00D516D5">
        <w:t>)</w:t>
      </w:r>
      <w:r w:rsidR="00D516D5">
        <w:rPr>
          <w:b/>
        </w:rPr>
        <w:t xml:space="preserve"> </w:t>
      </w:r>
      <w:r w:rsidR="00D516D5">
        <w:t xml:space="preserve">and the dipole-dipole interaction between the </w:t>
      </w:r>
      <m:oMath>
        <m:r>
          <w:rPr>
            <w:rFonts w:ascii="Cambria Math" w:hAnsi="Cambria Math"/>
          </w:rPr>
          <m:t>π</m:t>
        </m:r>
      </m:oMath>
      <w:r w:rsidR="00D516D5">
        <w:t xml:space="preserve"> electron cloud of the nitrile group (</w:t>
      </w:r>
      <w:commentRangeStart w:id="458"/>
      <w:r w:rsidR="00D516D5">
        <w:rPr>
          <w:b/>
        </w:rPr>
        <w:t>TSD3</w:t>
      </w:r>
      <w:commentRangeEnd w:id="458"/>
      <w:r w:rsidR="00066F53">
        <w:rPr>
          <w:rStyle w:val="CommentReference"/>
        </w:rPr>
        <w:commentReference w:id="458"/>
      </w:r>
      <w:r w:rsidR="00D516D5">
        <w:t>).</w:t>
      </w:r>
      <w:commentRangeEnd w:id="457"/>
      <w:r w:rsidR="00267C81">
        <w:rPr>
          <w:rStyle w:val="CommentReference"/>
        </w:rPr>
        <w:commentReference w:id="457"/>
      </w:r>
    </w:p>
    <w:p w14:paraId="55FFFD7D" w14:textId="1665F6B9" w:rsidR="0008538E" w:rsidRDefault="00D516D5" w:rsidP="004F7663">
      <w:pPr>
        <w:spacing w:line="480" w:lineRule="auto"/>
        <w:jc w:val="center"/>
      </w:pPr>
      <w:r>
        <w:rPr>
          <w:noProof/>
          <w:lang w:val="en-AU"/>
        </w:rPr>
        <w:lastRenderedPageBreak/>
        <w:drawing>
          <wp:inline distT="0" distB="0" distL="0" distR="0" wp14:anchorId="60B6D1D6" wp14:editId="7E4761F8">
            <wp:extent cx="4865055" cy="3965331"/>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Deprot TS NCI.tif"/>
                    <pic:cNvPicPr/>
                  </pic:nvPicPr>
                  <pic:blipFill>
                    <a:blip r:embed="rId87">
                      <a:extLst>
                        <a:ext uri="{28A0092B-C50C-407E-A947-70E740481C1C}">
                          <a14:useLocalDpi xmlns:a14="http://schemas.microsoft.com/office/drawing/2010/main" val="0"/>
                        </a:ext>
                      </a:extLst>
                    </a:blip>
                    <a:stretch>
                      <a:fillRect/>
                    </a:stretch>
                  </pic:blipFill>
                  <pic:spPr>
                    <a:xfrm>
                      <a:off x="0" y="0"/>
                      <a:ext cx="4872114" cy="3971085"/>
                    </a:xfrm>
                    <a:prstGeom prst="rect">
                      <a:avLst/>
                    </a:prstGeom>
                  </pic:spPr>
                </pic:pic>
              </a:graphicData>
            </a:graphic>
          </wp:inline>
        </w:drawing>
      </w:r>
    </w:p>
    <w:p w14:paraId="64FBD6A1" w14:textId="3D1D4916" w:rsidR="0008538E" w:rsidRDefault="0008538E" w:rsidP="004F7663">
      <w:pPr>
        <w:spacing w:line="480" w:lineRule="auto"/>
      </w:pPr>
      <w:r>
        <w:rPr>
          <w:b/>
        </w:rPr>
        <w:t>Figur</w:t>
      </w:r>
      <w:r w:rsidR="00D516D5">
        <w:rPr>
          <w:b/>
        </w:rPr>
        <w:t>e 14</w:t>
      </w:r>
      <w:r w:rsidRPr="00C03498">
        <w:rPr>
          <w:b/>
        </w:rPr>
        <w:t>.</w:t>
      </w:r>
      <w:r>
        <w:t xml:space="preserve"> </w:t>
      </w:r>
      <w:commentRangeStart w:id="460"/>
      <w:r w:rsidRPr="007B1CEF">
        <w:t xml:space="preserve">Visualisation of the </w:t>
      </w:r>
      <w:r>
        <w:t>NCI</w:t>
      </w:r>
      <w:r w:rsidRPr="007B1CEF">
        <w:t xml:space="preserve"> of the </w:t>
      </w:r>
      <w:r>
        <w:t>thiol adduct deprotonation TS</w:t>
      </w:r>
      <w:r w:rsidRPr="007B1CEF">
        <w:t>.</w:t>
      </w:r>
      <w:r>
        <w:t xml:space="preserve"> </w:t>
      </w:r>
      <w:r w:rsidR="00267C81">
        <w:t xml:space="preserve">The </w:t>
      </w:r>
      <w:r>
        <w:t>strength and type of the interactions</w:t>
      </w:r>
      <w:r w:rsidR="00267C81">
        <w:t xml:space="preserve"> are colour-coded</w:t>
      </w:r>
      <w:r>
        <w:t>, with blue</w:t>
      </w:r>
      <w:r w:rsidR="00267C81">
        <w:t>, green and red</w:t>
      </w:r>
      <w:r>
        <w:t xml:space="preserve"> signifying</w:t>
      </w:r>
      <w:r w:rsidR="00267C81">
        <w:t xml:space="preserve"> strong attractive interactions, weak attractive interactions and </w:t>
      </w:r>
      <w:r>
        <w:t>strong nonbonded overlap</w:t>
      </w:r>
      <w:r w:rsidR="00267C81">
        <w:t>, respectively</w:t>
      </w:r>
      <w:commentRangeEnd w:id="460"/>
      <w:r w:rsidR="00B96CFE">
        <w:rPr>
          <w:rStyle w:val="CommentReference"/>
        </w:rPr>
        <w:commentReference w:id="460"/>
      </w:r>
      <w:r>
        <w:t>.</w:t>
      </w:r>
    </w:p>
    <w:p w14:paraId="435A9B81" w14:textId="15DA778D" w:rsidR="0076398D" w:rsidRDefault="0076398D" w:rsidP="00E51097">
      <w:pPr>
        <w:pStyle w:val="Paragraph"/>
      </w:pPr>
      <w:del w:id="461" w:author="Microsoft Office User" w:date="2019-10-15T16:39:00Z">
        <w:r w:rsidDel="00B96CFE">
          <w:delText>An investigation into t</w:delText>
        </w:r>
      </w:del>
      <w:ins w:id="462" w:author="Microsoft Office User" w:date="2019-10-15T16:39:00Z">
        <w:r w:rsidR="00B96CFE">
          <w:t>T</w:t>
        </w:r>
      </w:ins>
      <w:r>
        <w:t xml:space="preserve">he possibility </w:t>
      </w:r>
      <w:ins w:id="463" w:author="Microsoft Office User" w:date="2019-10-15T16:39:00Z">
        <w:r w:rsidR="00B96CFE">
          <w:t>that</w:t>
        </w:r>
      </w:ins>
      <w:del w:id="464" w:author="Microsoft Office User" w:date="2019-10-15T16:39:00Z">
        <w:r w:rsidDel="00B96CFE">
          <w:delText>of</w:delText>
        </w:r>
      </w:del>
      <w:r>
        <w:t xml:space="preserve"> </w:t>
      </w:r>
      <w:r w:rsidR="00914607">
        <w:t xml:space="preserve">thiol </w:t>
      </w:r>
      <w:r>
        <w:t>elimination</w:t>
      </w:r>
      <w:ins w:id="465" w:author="Microsoft Office User" w:date="2019-10-15T16:39:00Z">
        <w:r w:rsidR="00B96CFE">
          <w:t xml:space="preserve"> takes place</w:t>
        </w:r>
      </w:ins>
      <w:del w:id="466" w:author="Microsoft Office User" w:date="2019-10-15T16:39:00Z">
        <w:r w:rsidR="004D48DF" w:rsidDel="00B96CFE">
          <w:delText>s</w:delText>
        </w:r>
      </w:del>
      <w:r>
        <w:t xml:space="preserve"> through</w:t>
      </w:r>
      <w:ins w:id="467" w:author="Microsoft Office User" w:date="2019-10-15T16:39:00Z">
        <w:r w:rsidR="00B96CFE">
          <w:t xml:space="preserve"> an alternative </w:t>
        </w:r>
        <w:commentRangeStart w:id="468"/>
        <w:r w:rsidR="00B96CFE">
          <w:t>mechanism</w:t>
        </w:r>
      </w:ins>
      <w:commentRangeEnd w:id="468"/>
      <w:ins w:id="469" w:author="Microsoft Office User" w:date="2019-10-15T16:40:00Z">
        <w:r w:rsidR="00B96CFE">
          <w:rPr>
            <w:rStyle w:val="CommentReference"/>
          </w:rPr>
          <w:commentReference w:id="468"/>
        </w:r>
      </w:ins>
      <w:ins w:id="470" w:author="Microsoft Office User" w:date="2019-10-15T16:39:00Z">
        <w:r w:rsidR="00B96CFE">
          <w:t xml:space="preserve"> was </w:t>
        </w:r>
        <w:commentRangeStart w:id="471"/>
        <w:r w:rsidR="00B96CFE">
          <w:t>considered</w:t>
        </w:r>
      </w:ins>
      <w:commentRangeEnd w:id="471"/>
      <w:ins w:id="472" w:author="Microsoft Office User" w:date="2019-10-15T16:40:00Z">
        <w:r w:rsidR="00B96CFE">
          <w:rPr>
            <w:rStyle w:val="CommentReference"/>
          </w:rPr>
          <w:commentReference w:id="471"/>
        </w:r>
      </w:ins>
      <w:ins w:id="474" w:author="Microsoft Office User" w:date="2019-10-15T16:39:00Z">
        <w:r w:rsidR="00B96CFE">
          <w:t>.</w:t>
        </w:r>
      </w:ins>
      <w:ins w:id="475" w:author="Microsoft Office User" w:date="2019-10-15T16:40:00Z">
        <w:r w:rsidR="00B96CFE">
          <w:t xml:space="preserve"> </w:t>
        </w:r>
      </w:ins>
      <w:r>
        <w:t xml:space="preserve"> </w:t>
      </w:r>
      <w:del w:id="476" w:author="Microsoft Office User" w:date="2019-10-15T16:40:00Z">
        <w:r w:rsidDel="00B96CFE">
          <w:delText>6</w:delText>
        </w:r>
      </w:del>
      <w:ins w:id="477" w:author="Microsoft Office User" w:date="2019-10-15T16:40:00Z">
        <w:r w:rsidR="00B96CFE">
          <w:t>Six</w:t>
        </w:r>
      </w:ins>
      <w:r>
        <w:t xml:space="preserve">-membered </w:t>
      </w:r>
      <w:r w:rsidR="004D48DF">
        <w:t>and</w:t>
      </w:r>
      <w:r>
        <w:t xml:space="preserve"> </w:t>
      </w:r>
      <w:ins w:id="478" w:author="Microsoft Office User" w:date="2019-10-15T16:40:00Z">
        <w:r w:rsidR="00B96CFE">
          <w:t>four</w:t>
        </w:r>
      </w:ins>
      <w:del w:id="479" w:author="Microsoft Office User" w:date="2019-10-15T16:40:00Z">
        <w:r w:rsidDel="00B96CFE">
          <w:delText>4</w:delText>
        </w:r>
      </w:del>
      <w:r>
        <w:t>-membered intramolecular proton transfer</w:t>
      </w:r>
      <w:ins w:id="480" w:author="Microsoft Office User" w:date="2019-10-15T16:41:00Z">
        <w:r w:rsidR="00B96CFE">
          <w:t>s</w:t>
        </w:r>
      </w:ins>
      <w:r>
        <w:t xml:space="preserve"> w</w:t>
      </w:r>
      <w:ins w:id="481" w:author="Microsoft Office User" w:date="2019-10-15T16:41:00Z">
        <w:r w:rsidR="00B96CFE">
          <w:t>ere</w:t>
        </w:r>
      </w:ins>
      <w:del w:id="482" w:author="Microsoft Office User" w:date="2019-10-15T16:41:00Z">
        <w:r w:rsidDel="00B96CFE">
          <w:delText>as</w:delText>
        </w:r>
      </w:del>
      <w:r>
        <w:t xml:space="preserve"> </w:t>
      </w:r>
      <w:r w:rsidR="00A225B8">
        <w:t xml:space="preserve">also </w:t>
      </w:r>
      <w:r>
        <w:t>conducted</w:t>
      </w:r>
      <w:r w:rsidR="009C580A">
        <w:t xml:space="preserve"> for comparison</w:t>
      </w:r>
      <w:r w:rsidR="000E34A7">
        <w:t xml:space="preserve"> of the elimination barriers</w:t>
      </w:r>
      <w:r>
        <w:t xml:space="preserve">. </w:t>
      </w:r>
      <w:r w:rsidR="00723853">
        <w:t>Chart 4</w:t>
      </w:r>
      <w:r w:rsidR="00372C91">
        <w:t xml:space="preserve"> shows the energy </w:t>
      </w:r>
      <w:r w:rsidR="00317F8A">
        <w:t>barriers</w:t>
      </w:r>
      <w:r w:rsidR="00372C91">
        <w:t xml:space="preserve"> for the intramolecular thiol eliminations in comparison with the </w:t>
      </w:r>
      <w:r w:rsidR="00317F8A">
        <w:t>conventional base-</w:t>
      </w:r>
      <w:r>
        <w:t>catalysed</w:t>
      </w:r>
      <w:r w:rsidR="00372C91">
        <w:t xml:space="preserve"> </w:t>
      </w:r>
      <w:r>
        <w:t>elimination mechanism</w:t>
      </w:r>
      <w:ins w:id="483" w:author="Microsoft Office User" w:date="2019-10-15T16:41:00Z">
        <w:r w:rsidR="00B96CFE">
          <w:t xml:space="preserve"> for one representative inhibitor, </w:t>
        </w:r>
        <w:commentRangeStart w:id="484"/>
        <w:r w:rsidR="00B96CFE">
          <w:rPr>
            <w:b/>
          </w:rPr>
          <w:t>X</w:t>
        </w:r>
        <w:commentRangeEnd w:id="484"/>
        <w:r w:rsidR="00B96CFE">
          <w:rPr>
            <w:rStyle w:val="CommentReference"/>
          </w:rPr>
          <w:commentReference w:id="484"/>
        </w:r>
      </w:ins>
      <w:r w:rsidR="00372C91">
        <w:t xml:space="preserve">. </w:t>
      </w:r>
      <w:commentRangeStart w:id="486"/>
      <w:r w:rsidR="00372C91" w:rsidRPr="00317F8A">
        <w:t>The</w:t>
      </w:r>
      <w:commentRangeEnd w:id="486"/>
      <w:r w:rsidR="00B96CFE">
        <w:rPr>
          <w:rStyle w:val="CommentReference"/>
        </w:rPr>
        <w:commentReference w:id="486"/>
      </w:r>
      <w:r w:rsidR="00372C91" w:rsidRPr="00317F8A">
        <w:t xml:space="preserve"> </w:t>
      </w:r>
      <w:del w:id="488" w:author="Microsoft Office User" w:date="2019-10-15T16:43:00Z">
        <w:r w:rsidR="00372C91" w:rsidRPr="00317F8A" w:rsidDel="00B96CFE">
          <w:delText xml:space="preserve">much </w:delText>
        </w:r>
      </w:del>
      <w:r w:rsidR="00372C91" w:rsidRPr="00317F8A">
        <w:t>high</w:t>
      </w:r>
      <w:del w:id="489" w:author="Microsoft Office User" w:date="2019-10-15T16:43:00Z">
        <w:r w:rsidR="00372C91" w:rsidRPr="00317F8A" w:rsidDel="00B96CFE">
          <w:delText>er</w:delText>
        </w:r>
      </w:del>
      <w:r w:rsidR="00372C91" w:rsidRPr="00317F8A">
        <w:t xml:space="preserve"> energy barriers</w:t>
      </w:r>
      <w:r w:rsidRPr="00317F8A">
        <w:t xml:space="preserve"> </w:t>
      </w:r>
      <w:r w:rsidR="00372C91" w:rsidRPr="00317F8A">
        <w:t xml:space="preserve">of the intramolecular </w:t>
      </w:r>
      <w:r w:rsidR="004D48DF" w:rsidRPr="00317F8A">
        <w:t>reaction</w:t>
      </w:r>
      <w:r w:rsidR="00684E6F" w:rsidRPr="00317F8A">
        <w:t>s</w:t>
      </w:r>
      <w:r w:rsidR="00372C91" w:rsidRPr="00317F8A">
        <w:t xml:space="preserve"> indicate</w:t>
      </w:r>
      <w:del w:id="490" w:author="Microsoft Office User" w:date="2019-10-15T16:42:00Z">
        <w:r w:rsidR="00372C91" w:rsidRPr="00317F8A" w:rsidDel="00B96CFE">
          <w:delText>d</w:delText>
        </w:r>
      </w:del>
      <w:r w:rsidR="00372C91" w:rsidRPr="00317F8A">
        <w:t xml:space="preserve"> </w:t>
      </w:r>
      <w:r w:rsidR="004D48DF" w:rsidRPr="00317F8A">
        <w:t>that the</w:t>
      </w:r>
      <w:ins w:id="491" w:author="Microsoft Office User" w:date="2019-10-15T16:42:00Z">
        <w:r w:rsidR="00B96CFE">
          <w:t>se</w:t>
        </w:r>
      </w:ins>
      <w:r w:rsidR="004D48DF" w:rsidRPr="00317F8A">
        <w:t xml:space="preserve"> reaction path</w:t>
      </w:r>
      <w:r w:rsidR="00684E6F" w:rsidRPr="00317F8A">
        <w:t>s</w:t>
      </w:r>
      <w:r w:rsidRPr="00317F8A">
        <w:t xml:space="preserve"> </w:t>
      </w:r>
      <w:r w:rsidR="00684E6F" w:rsidRPr="00317F8A">
        <w:t>are</w:t>
      </w:r>
      <w:r w:rsidRPr="00317F8A">
        <w:t xml:space="preserve"> </w:t>
      </w:r>
      <w:del w:id="492" w:author="Microsoft Office User" w:date="2019-10-15T16:43:00Z">
        <w:r w:rsidRPr="00317F8A" w:rsidDel="00B96CFE">
          <w:delText xml:space="preserve">much less likely to </w:delText>
        </w:r>
        <w:r w:rsidR="004D48DF" w:rsidRPr="00317F8A" w:rsidDel="00B96CFE">
          <w:delText>be taken</w:delText>
        </w:r>
      </w:del>
      <w:ins w:id="493" w:author="Microsoft Office User" w:date="2019-10-15T16:43:00Z">
        <w:r w:rsidR="00B96CFE">
          <w:t xml:space="preserve">unlikely </w:t>
        </w:r>
        <w:bookmarkStart w:id="494" w:name="_Hlk22075371"/>
        <w:r w:rsidR="00B96CFE">
          <w:t>to occur at biologically relevant temperatures</w:t>
        </w:r>
      </w:ins>
      <w:bookmarkEnd w:id="494"/>
      <w:r>
        <w:t>.</w:t>
      </w:r>
    </w:p>
    <w:p w14:paraId="6D96A906" w14:textId="6937C399" w:rsidR="00723853" w:rsidRDefault="00723853" w:rsidP="00E51097">
      <w:pPr>
        <w:pStyle w:val="Paragraph"/>
      </w:pPr>
      <w:r w:rsidRPr="007934B9">
        <w:t xml:space="preserve">Chart </w:t>
      </w:r>
      <w:r>
        <w:t>4</w:t>
      </w:r>
      <w:r w:rsidRPr="007934B9">
        <w:t xml:space="preserve">. </w:t>
      </w:r>
      <w:r>
        <w:t>Activation Barriers for Different Thiol Elimination M</w:t>
      </w:r>
      <w:r w:rsidRPr="00723853">
        <w:t>echanisms</w:t>
      </w:r>
    </w:p>
    <w:p w14:paraId="060C8726" w14:textId="3DF056D8" w:rsidR="0076398D" w:rsidRDefault="00327424" w:rsidP="00E51097">
      <w:pPr>
        <w:pStyle w:val="Paragraph"/>
      </w:pPr>
      <w:r w:rsidRPr="00327424">
        <w:rPr>
          <w:noProof/>
          <w:lang w:val="en-AU"/>
        </w:rPr>
        <w:lastRenderedPageBreak/>
        <w:drawing>
          <wp:inline distT="0" distB="0" distL="0" distR="0" wp14:anchorId="72C268DA" wp14:editId="3807979A">
            <wp:extent cx="4728957" cy="326194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2077" t="7065" r="3397"/>
                    <a:stretch/>
                  </pic:blipFill>
                  <pic:spPr bwMode="auto">
                    <a:xfrm>
                      <a:off x="0" y="0"/>
                      <a:ext cx="4764859" cy="3286710"/>
                    </a:xfrm>
                    <a:prstGeom prst="rect">
                      <a:avLst/>
                    </a:prstGeom>
                    <a:ln>
                      <a:noFill/>
                    </a:ln>
                    <a:extLst>
                      <a:ext uri="{53640926-AAD7-44D8-BBD7-CCE9431645EC}">
                        <a14:shadowObscured xmlns:a14="http://schemas.microsoft.com/office/drawing/2010/main"/>
                      </a:ext>
                    </a:extLst>
                  </pic:spPr>
                </pic:pic>
              </a:graphicData>
            </a:graphic>
          </wp:inline>
        </w:drawing>
      </w:r>
    </w:p>
    <w:p w14:paraId="4840818C" w14:textId="77777777" w:rsidR="00493811" w:rsidRDefault="00493811" w:rsidP="00E51097">
      <w:pPr>
        <w:pStyle w:val="Paragraph"/>
      </w:pPr>
    </w:p>
    <w:p w14:paraId="41D31F51" w14:textId="2B001FE9" w:rsidR="004F2E3F" w:rsidRDefault="004F2E3F" w:rsidP="004F7663">
      <w:pPr>
        <w:pStyle w:val="Heading3"/>
        <w:spacing w:line="480" w:lineRule="auto"/>
      </w:pPr>
      <w:bookmarkStart w:id="495" w:name="_Toc21631656"/>
      <w:r>
        <w:t>Construction of</w:t>
      </w:r>
      <w:r w:rsidR="00A37F61">
        <w:t xml:space="preserve"> Complete</w:t>
      </w:r>
      <w:r>
        <w:t xml:space="preserve"> Energy Profile</w:t>
      </w:r>
      <w:r w:rsidR="00A553A0">
        <w:t>s</w:t>
      </w:r>
      <w:bookmarkEnd w:id="495"/>
    </w:p>
    <w:p w14:paraId="5B6548F5" w14:textId="05AC5F15" w:rsidR="004F2E3F" w:rsidRDefault="004F2E3F" w:rsidP="00E51097">
      <w:pPr>
        <w:pStyle w:val="Paragraph"/>
      </w:pPr>
      <w:r>
        <w:t xml:space="preserve">Putting </w:t>
      </w:r>
      <w:proofErr w:type="gramStart"/>
      <w:ins w:id="496" w:author="Microsoft Office User" w:date="2019-10-15T17:09:00Z">
        <w:r w:rsidR="00994EAB">
          <w:t>all of</w:t>
        </w:r>
        <w:proofErr w:type="gramEnd"/>
        <w:r w:rsidR="00994EAB">
          <w:t xml:space="preserve"> </w:t>
        </w:r>
      </w:ins>
      <w:r>
        <w:t>the information</w:t>
      </w:r>
      <w:r w:rsidR="00A37F61" w:rsidRPr="00A37F61">
        <w:t xml:space="preserve"> </w:t>
      </w:r>
      <w:r w:rsidR="00A37F61">
        <w:t>together</w:t>
      </w:r>
      <w:r>
        <w:t xml:space="preserve">, </w:t>
      </w:r>
      <w:r w:rsidR="00372C91">
        <w:t xml:space="preserve">the </w:t>
      </w:r>
      <w:del w:id="497" w:author="Microsoft Office User" w:date="2019-10-15T17:10:00Z">
        <w:r w:rsidR="00372C91" w:rsidDel="0079324C">
          <w:delText xml:space="preserve">complete </w:delText>
        </w:r>
      </w:del>
      <w:r>
        <w:t>energy profile</w:t>
      </w:r>
      <w:r w:rsidR="00372C91">
        <w:t>s</w:t>
      </w:r>
      <w:r>
        <w:t xml:space="preserve"> </w:t>
      </w:r>
      <w:ins w:id="498" w:author="Microsoft Office User" w:date="2019-10-15T17:10:00Z">
        <w:r w:rsidR="0079324C">
          <w:t>for</w:t>
        </w:r>
      </w:ins>
      <w:del w:id="499" w:author="Microsoft Office User" w:date="2019-10-15T17:10:00Z">
        <w:r w:rsidDel="0079324C">
          <w:delText>of</w:delText>
        </w:r>
      </w:del>
      <w:r>
        <w:t xml:space="preserve"> </w:t>
      </w:r>
      <w:ins w:id="500" w:author="Microsoft Office User" w:date="2019-10-15T17:10:00Z">
        <w:r w:rsidR="0079324C">
          <w:t xml:space="preserve">the </w:t>
        </w:r>
      </w:ins>
      <w:r w:rsidR="001F2882">
        <w:t xml:space="preserve">based-catalysed </w:t>
      </w:r>
      <w:r>
        <w:t>thiol-Michael addition</w:t>
      </w:r>
      <w:r w:rsidR="00372C91">
        <w:t>s</w:t>
      </w:r>
      <w:r>
        <w:t xml:space="preserve"> to </w:t>
      </w:r>
      <w:r w:rsidR="004F678A" w:rsidRPr="004F678A">
        <w:t>the truncated Michael acceptors</w:t>
      </w:r>
      <w:r>
        <w:t xml:space="preserve"> </w:t>
      </w:r>
      <w:r w:rsidR="00372C91">
        <w:t>are</w:t>
      </w:r>
      <w:r>
        <w:t xml:space="preserve"> </w:t>
      </w:r>
      <w:del w:id="501" w:author="Microsoft Office User" w:date="2019-10-15T17:11:00Z">
        <w:r w:rsidDel="0079324C">
          <w:delText xml:space="preserve">constructed as </w:delText>
        </w:r>
      </w:del>
      <w:r>
        <w:t>shown in Figure</w:t>
      </w:r>
      <w:r w:rsidR="00D516D5">
        <w:t xml:space="preserve"> </w:t>
      </w:r>
      <w:commentRangeStart w:id="502"/>
      <w:r w:rsidR="00D516D5">
        <w:t>15</w:t>
      </w:r>
      <w:commentRangeEnd w:id="502"/>
      <w:r w:rsidR="005C6CF5">
        <w:rPr>
          <w:rStyle w:val="CommentReference"/>
        </w:rPr>
        <w:commentReference w:id="502"/>
      </w:r>
      <w:r>
        <w:t>.</w:t>
      </w:r>
    </w:p>
    <w:p w14:paraId="1AB67CBF" w14:textId="7CCF2A79" w:rsidR="00372C91" w:rsidRDefault="00AD657A" w:rsidP="00E51097">
      <w:pPr>
        <w:pStyle w:val="Paragraph"/>
      </w:pPr>
      <w:r>
        <w:rPr>
          <w:noProof/>
          <w:lang w:val="en-AU"/>
        </w:rPr>
        <w:lastRenderedPageBreak/>
        <w:drawing>
          <wp:inline distT="0" distB="0" distL="0" distR="0" wp14:anchorId="329D65E2" wp14:editId="33746C39">
            <wp:extent cx="5943600" cy="27285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ll reaction path energy profiles.t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943600" cy="2728595"/>
                    </a:xfrm>
                    <a:prstGeom prst="rect">
                      <a:avLst/>
                    </a:prstGeom>
                  </pic:spPr>
                </pic:pic>
              </a:graphicData>
            </a:graphic>
          </wp:inline>
        </w:drawing>
      </w:r>
    </w:p>
    <w:p w14:paraId="176A3196" w14:textId="170AD8BA" w:rsidR="004F2E3F" w:rsidRDefault="004F2E3F" w:rsidP="004F7663">
      <w:pPr>
        <w:spacing w:line="480" w:lineRule="auto"/>
      </w:pPr>
      <w:r>
        <w:rPr>
          <w:b/>
        </w:rPr>
        <w:t>Figure 1</w:t>
      </w:r>
      <w:r w:rsidR="00D516D5">
        <w:rPr>
          <w:b/>
        </w:rPr>
        <w:t>5</w:t>
      </w:r>
      <w:r w:rsidRPr="00C03498">
        <w:rPr>
          <w:b/>
        </w:rPr>
        <w:t>.</w:t>
      </w:r>
      <w:r>
        <w:t xml:space="preserve"> </w:t>
      </w:r>
      <w:r w:rsidR="00372C91">
        <w:t>C</w:t>
      </w:r>
      <w:commentRangeStart w:id="504"/>
      <w:r w:rsidR="00372C91">
        <w:t xml:space="preserve">omplete </w:t>
      </w:r>
      <w:commentRangeEnd w:id="504"/>
      <w:r w:rsidR="0079324C">
        <w:rPr>
          <w:rStyle w:val="CommentReference"/>
        </w:rPr>
        <w:commentReference w:id="504"/>
      </w:r>
      <w:commentRangeStart w:id="505"/>
      <w:r w:rsidR="00372C91">
        <w:t>energy</w:t>
      </w:r>
      <w:commentRangeEnd w:id="505"/>
      <w:r w:rsidR="00CC5766">
        <w:rPr>
          <w:rStyle w:val="CommentReference"/>
        </w:rPr>
        <w:commentReference w:id="505"/>
      </w:r>
      <w:r w:rsidR="00372C91">
        <w:t xml:space="preserve"> profiles of thiol-Michael additions of meth</w:t>
      </w:r>
      <w:ins w:id="507" w:author="Microsoft Office User" w:date="2019-10-15T17:08:00Z">
        <w:r w:rsidR="00D76907">
          <w:t>ane</w:t>
        </w:r>
      </w:ins>
      <w:del w:id="508" w:author="Microsoft Office User" w:date="2019-10-15T17:08:00Z">
        <w:r w:rsidR="00372C91" w:rsidDel="00D76907">
          <w:delText>yl</w:delText>
        </w:r>
      </w:del>
      <w:r w:rsidR="00372C91">
        <w:t>thiol</w:t>
      </w:r>
      <w:del w:id="509" w:author="Microsoft Office User" w:date="2019-10-15T17:08:00Z">
        <w:r w:rsidR="00372C91" w:rsidDel="00D76907">
          <w:delText>s</w:delText>
        </w:r>
      </w:del>
      <w:r w:rsidR="00372C91">
        <w:t xml:space="preserve"> to</w:t>
      </w:r>
      <w:r w:rsidR="00AD657A">
        <w:t xml:space="preserve"> </w:t>
      </w:r>
      <w:del w:id="510" w:author="Microsoft Office User" w:date="2019-10-15T17:08:00Z">
        <w:r w:rsidR="00AD657A" w:rsidDel="00D76907">
          <w:delText xml:space="preserve">the </w:delText>
        </w:r>
      </w:del>
      <w:r w:rsidR="00AD657A">
        <w:t>acrylamide</w:t>
      </w:r>
      <w:ins w:id="511" w:author="Microsoft Office User" w:date="2019-10-15T17:08:00Z">
        <w:r w:rsidR="00D76907">
          <w:t xml:space="preserve">s </w:t>
        </w:r>
        <w:r w:rsidR="00D76907">
          <w:rPr>
            <w:b/>
          </w:rPr>
          <w:t>X</w:t>
        </w:r>
        <w:r w:rsidR="00D76907">
          <w:t>–</w:t>
        </w:r>
        <w:commentRangeStart w:id="512"/>
        <w:r w:rsidR="00D76907">
          <w:rPr>
            <w:b/>
          </w:rPr>
          <w:t>X</w:t>
        </w:r>
        <w:commentRangeEnd w:id="512"/>
        <w:r w:rsidR="00D76907">
          <w:rPr>
            <w:rStyle w:val="CommentReference"/>
          </w:rPr>
          <w:commentReference w:id="512"/>
        </w:r>
      </w:ins>
      <w:ins w:id="514" w:author="Microsoft Office User" w:date="2019-10-15T17:12:00Z">
        <w:r w:rsidR="00061574">
          <w:t>, calculated with …………………(method)</w:t>
        </w:r>
      </w:ins>
      <w:del w:id="515" w:author="Microsoft Office User" w:date="2019-10-15T17:08:00Z">
        <w:r w:rsidR="00AD657A" w:rsidDel="00D76907">
          <w:delText xml:space="preserve"> inhibitors</w:delText>
        </w:r>
      </w:del>
      <w:r w:rsidR="00AD657A">
        <w:t>.</w:t>
      </w:r>
    </w:p>
    <w:p w14:paraId="47443BA8" w14:textId="4FEC3813" w:rsidR="00122AC8" w:rsidRDefault="0008538E" w:rsidP="00E51097">
      <w:pPr>
        <w:pStyle w:val="Paragraph"/>
      </w:pPr>
      <w:del w:id="516" w:author="Microsoft Office User" w:date="2019-10-15T17:14:00Z">
        <w:r w:rsidDel="00061574">
          <w:delText>Unlike the results reported by</w:delText>
        </w:r>
      </w:del>
      <w:ins w:id="517" w:author="Microsoft Office User" w:date="2019-10-15T17:14:00Z">
        <w:r w:rsidR="00061574">
          <w:t>The energy profiles shown in Figure 15 differ qualitatively from</w:t>
        </w:r>
      </w:ins>
      <w:r>
        <w:t xml:space="preserve"> previous computational studies </w:t>
      </w:r>
      <w:del w:id="518" w:author="Microsoft Office User" w:date="2019-10-15T17:12:00Z">
        <w:r w:rsidDel="00061574">
          <w:delText xml:space="preserve">done </w:delText>
        </w:r>
      </w:del>
      <w:r>
        <w:t xml:space="preserve">on </w:t>
      </w:r>
      <w:ins w:id="519" w:author="Microsoft Office User" w:date="2019-10-15T17:14:00Z">
        <w:r w:rsidR="00061574">
          <w:t xml:space="preserve">cyanoacrylamide </w:t>
        </w:r>
      </w:ins>
      <w:r>
        <w:t>thiol-Michael additions,</w:t>
      </w:r>
      <w:hyperlink w:anchor="_ENREF_44" w:tooltip="Krenske, 2016 #43" w:history="1">
        <w:r w:rsidR="00347A0D">
          <w:fldChar w:fldCharType="begin"/>
        </w:r>
        <w:r w:rsidR="00347A0D">
          <w:instrText xml:space="preserve"> ADDIN EN.CITE &lt;EndNote&gt;&lt;Cite&gt;&lt;Author&gt;Krenske&lt;/Author&gt;&lt;Year&gt;2016&lt;/Year&gt;&lt;RecNum&gt;43&lt;/RecNum&gt;&lt;DisplayText&gt;&lt;style face="superscript"&gt;44&lt;/style&gt;&lt;/DisplayText&gt;&lt;record&gt;&lt;rec-number&gt;43&lt;/rec-number&gt;&lt;foreign-keys&gt;&lt;key app="EN" db-id="re2fpazahws0t8e2wxovs2z1xvaaztr9pa02" timestamp="1561649671"&gt;43&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347A0D">
          <w:fldChar w:fldCharType="separate"/>
        </w:r>
        <w:r w:rsidR="00347A0D" w:rsidRPr="00347A0D">
          <w:rPr>
            <w:noProof/>
            <w:vertAlign w:val="superscript"/>
          </w:rPr>
          <w:t>44</w:t>
        </w:r>
        <w:r w:rsidR="00347A0D">
          <w:fldChar w:fldCharType="end"/>
        </w:r>
      </w:hyperlink>
      <w:r w:rsidR="000E34A7">
        <w:t xml:space="preserve"> </w:t>
      </w:r>
      <w:ins w:id="520" w:author="Microsoft Office User" w:date="2019-10-15T17:14:00Z">
        <w:r w:rsidR="00061574">
          <w:t xml:space="preserve">in that </w:t>
        </w:r>
      </w:ins>
      <w:r>
        <w:t xml:space="preserve">the </w:t>
      </w:r>
      <w:commentRangeStart w:id="521"/>
      <m:oMath>
        <m:r>
          <w:rPr>
            <w:rFonts w:ascii="Cambria Math" w:hAnsi="Cambria Math"/>
          </w:rPr>
          <m:t>G</m:t>
        </m:r>
      </m:oMath>
      <w:r>
        <w:t xml:space="preserve"> values </w:t>
      </w:r>
      <w:commentRangeEnd w:id="521"/>
      <w:r w:rsidR="00223C69">
        <w:rPr>
          <w:rStyle w:val="CommentReference"/>
        </w:rPr>
        <w:commentReference w:id="521"/>
      </w:r>
      <w:r>
        <w:t xml:space="preserve">of the </w:t>
      </w:r>
      <w:del w:id="522" w:author="Microsoft Office User" w:date="2019-10-15T17:13:00Z">
        <w:r w:rsidDel="00061574">
          <w:delText xml:space="preserve">cyanoacrylamide </w:delText>
        </w:r>
      </w:del>
      <w:r>
        <w:t xml:space="preserve">intermediate </w:t>
      </w:r>
      <w:ins w:id="523" w:author="Microsoft Office User" w:date="2019-10-15T17:13:00Z">
        <w:r w:rsidR="00061574">
          <w:t xml:space="preserve">enolate </w:t>
        </w:r>
      </w:ins>
      <w:r>
        <w:t>species</w:t>
      </w:r>
      <w:ins w:id="524" w:author="Microsoft Office User" w:date="2019-10-15T17:13:00Z">
        <w:r w:rsidR="00061574">
          <w:t xml:space="preserve"> derived from cyanoacrylamides </w:t>
        </w:r>
        <w:r w:rsidR="00061574">
          <w:rPr>
            <w:b/>
          </w:rPr>
          <w:t>X</w:t>
        </w:r>
        <w:r w:rsidR="00061574">
          <w:t>–</w:t>
        </w:r>
        <w:r w:rsidR="00061574">
          <w:rPr>
            <w:b/>
          </w:rPr>
          <w:t>X</w:t>
        </w:r>
      </w:ins>
      <w:r>
        <w:t xml:space="preserve"> appear to be higher than </w:t>
      </w:r>
      <w:ins w:id="525" w:author="Microsoft Office User" w:date="2019-10-15T18:23:00Z">
        <w:r w:rsidR="00223C69">
          <w:t xml:space="preserve">the energies of </w:t>
        </w:r>
      </w:ins>
      <w:r>
        <w:t xml:space="preserve">the </w:t>
      </w:r>
      <w:commentRangeStart w:id="526"/>
      <w:r>
        <w:t>products</w:t>
      </w:r>
      <w:commentRangeEnd w:id="526"/>
      <w:r w:rsidR="00892882">
        <w:rPr>
          <w:rStyle w:val="CommentReference"/>
        </w:rPr>
        <w:commentReference w:id="526"/>
      </w:r>
      <w:r>
        <w:t xml:space="preserve">. Such </w:t>
      </w:r>
      <w:ins w:id="528" w:author="Microsoft Office User" w:date="2019-10-15T17:14:00Z">
        <w:r w:rsidR="00061574">
          <w:t xml:space="preserve">a </w:t>
        </w:r>
      </w:ins>
      <w:r>
        <w:t xml:space="preserve">discrepancy </w:t>
      </w:r>
      <w:ins w:id="529" w:author="Microsoft Office User" w:date="2019-10-15T17:15:00Z">
        <w:r w:rsidR="00061574">
          <w:t>can be attributed to the choice of the base species (……here and ……in previous work) as the</w:t>
        </w:r>
      </w:ins>
      <w:del w:id="530" w:author="Microsoft Office User" w:date="2019-10-15T17:15:00Z">
        <w:r w:rsidDel="00061574">
          <w:delText>is expected as the</w:delText>
        </w:r>
      </w:del>
      <w:r>
        <w:t xml:space="preserve"> stabilities of the thiolate</w:t>
      </w:r>
      <w:ins w:id="531" w:author="Microsoft Office User" w:date="2019-10-15T17:15:00Z">
        <w:r w:rsidR="00061574">
          <w:t xml:space="preserve"> ion</w:t>
        </w:r>
      </w:ins>
      <w:del w:id="532" w:author="Microsoft Office User" w:date="2019-10-15T17:15:00Z">
        <w:r w:rsidDel="00061574">
          <w:delText>s</w:delText>
        </w:r>
      </w:del>
      <w:r>
        <w:t xml:space="preserve"> and </w:t>
      </w:r>
      <w:del w:id="533" w:author="Microsoft Office User" w:date="2019-10-15T17:15:00Z">
        <w:r w:rsidDel="00061574">
          <w:delText xml:space="preserve">the </w:delText>
        </w:r>
      </w:del>
      <w:r>
        <w:t>intermediate</w:t>
      </w:r>
      <w:ins w:id="534" w:author="Microsoft Office User" w:date="2019-10-15T17:15:00Z">
        <w:r w:rsidR="00061574">
          <w:t xml:space="preserve"> enolate</w:t>
        </w:r>
      </w:ins>
      <w:ins w:id="535" w:author="Microsoft Office User" w:date="2019-10-15T17:16:00Z">
        <w:r w:rsidR="00936506">
          <w:t xml:space="preserve"> (plus </w:t>
        </w:r>
        <w:r w:rsidR="00936506" w:rsidRPr="00936506">
          <w:t>BH</w:t>
        </w:r>
        <w:r w:rsidR="00936506" w:rsidRPr="00936506">
          <w:rPr>
            <w:vertAlign w:val="superscript"/>
          </w:rPr>
          <w:t>+</w:t>
        </w:r>
      </w:ins>
      <w:ins w:id="536" w:author="Microsoft Office User" w:date="2019-10-15T17:17:00Z">
        <w:r w:rsidR="00936506">
          <w:t>)</w:t>
        </w:r>
      </w:ins>
      <w:del w:id="537" w:author="Microsoft Office User" w:date="2019-10-15T17:15:00Z">
        <w:r w:rsidRPr="00936506" w:rsidDel="00061574">
          <w:delText>s</w:delText>
        </w:r>
      </w:del>
      <w:r>
        <w:t xml:space="preserve"> </w:t>
      </w:r>
      <w:del w:id="538" w:author="Microsoft Office User" w:date="2019-10-15T17:14:00Z">
        <w:r w:rsidDel="00061574">
          <w:delText>are subjected to</w:delText>
        </w:r>
      </w:del>
      <w:ins w:id="539" w:author="Microsoft Office User" w:date="2019-10-15T17:14:00Z">
        <w:r w:rsidR="00061574">
          <w:t>depend on</w:t>
        </w:r>
      </w:ins>
      <w:r>
        <w:t xml:space="preserve"> the</w:t>
      </w:r>
      <w:del w:id="540" w:author="Microsoft Office User" w:date="2019-10-15T17:15:00Z">
        <w:r w:rsidDel="00061574">
          <w:delText xml:space="preserve"> choice of the base species, whose</w:delText>
        </w:r>
      </w:del>
      <w:r>
        <w:t xml:space="preserve"> </w:t>
      </w:r>
      <w:proofErr w:type="spellStart"/>
      <w:r>
        <w:t>p</w:t>
      </w:r>
      <w:r w:rsidRPr="00EB115D">
        <w:rPr>
          <w:i/>
        </w:rPr>
        <w:t>K</w:t>
      </w:r>
      <w:r w:rsidRPr="00EB115D">
        <w:rPr>
          <w:vertAlign w:val="subscript"/>
        </w:rPr>
        <w:t>a</w:t>
      </w:r>
      <w:proofErr w:type="spellEnd"/>
      <w:r>
        <w:t xml:space="preserve"> </w:t>
      </w:r>
      <w:del w:id="541" w:author="Microsoft Office User" w:date="2019-10-15T17:15:00Z">
        <w:r w:rsidDel="00061574">
          <w:delText>affects the proton transfer equilibria</w:delText>
        </w:r>
      </w:del>
      <w:ins w:id="542" w:author="Microsoft Office User" w:date="2019-10-15T17:15:00Z">
        <w:r w:rsidR="00061574">
          <w:t>of the model base</w:t>
        </w:r>
      </w:ins>
      <w:r>
        <w:t xml:space="preserve">. The </w:t>
      </w:r>
      <w:ins w:id="543" w:author="Microsoft Office User" w:date="2019-10-15T17:17:00Z">
        <w:r w:rsidR="00936506">
          <w:t xml:space="preserve">absolute magnitudes of the </w:t>
        </w:r>
      </w:ins>
      <w:r>
        <w:t>kinetic parameters derived from the</w:t>
      </w:r>
      <w:del w:id="544" w:author="Microsoft Office User" w:date="2019-10-15T17:17:00Z">
        <w:r w:rsidDel="00936506">
          <w:delText>se</w:delText>
        </w:r>
      </w:del>
      <w:r>
        <w:t xml:space="preserve"> energy profiles</w:t>
      </w:r>
      <w:ins w:id="545" w:author="Microsoft Office User" w:date="2019-10-15T17:17:00Z">
        <w:r w:rsidR="00936506">
          <w:t xml:space="preserve"> in Figure 15</w:t>
        </w:r>
      </w:ins>
      <w:r>
        <w:t xml:space="preserve"> are </w:t>
      </w:r>
      <w:del w:id="546" w:author="Microsoft Office User" w:date="2019-10-15T17:17:00Z">
        <w:r w:rsidDel="00936506">
          <w:delText xml:space="preserve">therefore </w:delText>
        </w:r>
      </w:del>
      <w:r>
        <w:t>only relevant if the “true” base is guanidine</w:t>
      </w:r>
      <w:ins w:id="547" w:author="Microsoft Office User" w:date="2019-10-15T17:17:00Z">
        <w:r w:rsidR="00936506">
          <w:t xml:space="preserve">, </w:t>
        </w:r>
        <w:bookmarkStart w:id="548" w:name="_Hlk22076152"/>
        <w:r w:rsidR="00936506">
          <w:t>but their relative magnitudes may still be expected to be qualitatively correct</w:t>
        </w:r>
      </w:ins>
      <w:bookmarkEnd w:id="548"/>
      <w:r>
        <w:t xml:space="preserve">. </w:t>
      </w:r>
      <w:del w:id="549" w:author="Microsoft Office User" w:date="2019-10-15T17:17:00Z">
        <w:r w:rsidDel="00936506">
          <w:delText>That said</w:delText>
        </w:r>
      </w:del>
      <w:ins w:id="550" w:author="Microsoft Office User" w:date="2019-10-15T17:17:00Z">
        <w:r w:rsidR="00936506">
          <w:t>O</w:t>
        </w:r>
      </w:ins>
      <w:ins w:id="551" w:author="Microsoft Office User" w:date="2019-10-15T17:18:00Z">
        <w:r w:rsidR="00936506">
          <w:t>n the other hand</w:t>
        </w:r>
      </w:ins>
      <w:r>
        <w:t>, the thermodynamic parameters</w:t>
      </w:r>
      <w:ins w:id="552" w:author="Microsoft Office User" w:date="2019-10-15T17:18:00Z">
        <w:r w:rsidR="00936506">
          <w:t xml:space="preserve"> of the overall equilibrium</w:t>
        </w:r>
      </w:ins>
      <w:del w:id="553" w:author="Microsoft Office User" w:date="2019-10-15T17:18:00Z">
        <w:r w:rsidR="0005650D" w:rsidDel="00936506">
          <w:delText>,</w:delText>
        </w:r>
      </w:del>
      <w:r w:rsidR="0005650D">
        <w:t xml:space="preserve"> </w:t>
      </w:r>
      <w:del w:id="554" w:author="Microsoft Office User" w:date="2019-10-15T17:18:00Z">
        <w:r w:rsidR="0005650D" w:rsidDel="00936506">
          <w:delText>which are consistent with the previous studies,</w:delText>
        </w:r>
        <w:r w:rsidDel="00936506">
          <w:delText xml:space="preserve"> </w:delText>
        </w:r>
      </w:del>
      <w:r>
        <w:t>are not affected by the identity of the base. The thiol adducts for the</w:t>
      </w:r>
      <w:ins w:id="555" w:author="Microsoft Office User" w:date="2019-10-15T17:18:00Z">
        <w:r w:rsidR="00936506">
          <w:t xml:space="preserve"> four</w:t>
        </w:r>
      </w:ins>
      <w:r>
        <w:t xml:space="preserve"> cyanoacrylamides are found to be </w:t>
      </w:r>
      <w:commentRangeStart w:id="556"/>
      <w:r>
        <w:t>slightly</w:t>
      </w:r>
      <w:commentRangeEnd w:id="556"/>
      <w:r w:rsidR="00936506">
        <w:rPr>
          <w:rStyle w:val="CommentReference"/>
        </w:rPr>
        <w:commentReference w:id="556"/>
      </w:r>
      <w:r w:rsidR="00267C81">
        <w:t xml:space="preserve"> more</w:t>
      </w:r>
      <w:r>
        <w:t xml:space="preserve"> stable than the reactants while the product of the thiol addition to the acrylamide </w:t>
      </w:r>
      <w:r>
        <w:rPr>
          <w:b/>
        </w:rPr>
        <w:t xml:space="preserve">R5 </w:t>
      </w:r>
      <w:r w:rsidRPr="000E34A7">
        <w:t xml:space="preserve">is </w:t>
      </w:r>
      <w:commentRangeStart w:id="558"/>
      <w:r w:rsidRPr="000E34A7">
        <w:t xml:space="preserve">much more </w:t>
      </w:r>
      <w:r w:rsidRPr="000E34A7">
        <w:lastRenderedPageBreak/>
        <w:t>stabilised</w:t>
      </w:r>
      <w:commentRangeEnd w:id="558"/>
      <w:r w:rsidR="00936506">
        <w:rPr>
          <w:rStyle w:val="CommentReference"/>
        </w:rPr>
        <w:commentReference w:id="558"/>
      </w:r>
      <w:r>
        <w:t xml:space="preserve">. </w:t>
      </w:r>
      <w:r w:rsidR="00DF74E2">
        <w:t xml:space="preserve">An unanticipated result was that </w:t>
      </w:r>
      <w:r w:rsidR="002A6435">
        <w:t xml:space="preserve">the thiol </w:t>
      </w:r>
      <w:proofErr w:type="gramStart"/>
      <w:r w:rsidR="002A6435">
        <w:t>adduct</w:t>
      </w:r>
      <w:proofErr w:type="gramEnd"/>
      <w:r w:rsidR="002A6435">
        <w:t xml:space="preserve"> deprotonation TS of </w:t>
      </w:r>
      <w:r w:rsidR="002A6435">
        <w:rPr>
          <w:b/>
        </w:rPr>
        <w:t>P47</w:t>
      </w:r>
      <w:r w:rsidR="002A6435">
        <w:t xml:space="preserve"> (</w:t>
      </w:r>
      <w:commentRangeStart w:id="559"/>
      <w:r w:rsidR="002A6435">
        <w:rPr>
          <w:b/>
        </w:rPr>
        <w:t>TSD47</w:t>
      </w:r>
      <w:commentRangeEnd w:id="559"/>
      <w:r w:rsidR="00892882">
        <w:rPr>
          <w:rStyle w:val="CommentReference"/>
        </w:rPr>
        <w:commentReference w:id="559"/>
      </w:r>
      <w:r w:rsidR="002A6435">
        <w:t xml:space="preserve">) is more unstable than </w:t>
      </w:r>
      <w:commentRangeStart w:id="561"/>
      <w:commentRangeStart w:id="562"/>
      <w:r w:rsidR="002A6435">
        <w:rPr>
          <w:b/>
        </w:rPr>
        <w:t>TS47</w:t>
      </w:r>
      <w:commentRangeEnd w:id="561"/>
      <w:r w:rsidR="00892882">
        <w:rPr>
          <w:rStyle w:val="CommentReference"/>
        </w:rPr>
        <w:commentReference w:id="561"/>
      </w:r>
      <w:commentRangeEnd w:id="562"/>
      <w:r w:rsidR="00892882">
        <w:rPr>
          <w:rStyle w:val="CommentReference"/>
        </w:rPr>
        <w:commentReference w:id="562"/>
      </w:r>
      <w:r w:rsidR="00DF74E2">
        <w:t>.</w:t>
      </w:r>
      <w:r w:rsidR="002A6435">
        <w:t xml:space="preserve"> This renders the deprotonation step of the thiol elimination the rate-determining step for</w:t>
      </w:r>
      <w:r w:rsidR="00167AEE">
        <w:t xml:space="preserve"> all inhibitors except</w:t>
      </w:r>
      <w:r w:rsidR="002A6435">
        <w:t xml:space="preserve"> </w:t>
      </w:r>
      <w:commentRangeStart w:id="564"/>
      <w:r w:rsidR="00167AEE">
        <w:rPr>
          <w:b/>
        </w:rPr>
        <w:t>P3</w:t>
      </w:r>
      <w:commentRangeEnd w:id="564"/>
      <w:r w:rsidR="00892882">
        <w:rPr>
          <w:rStyle w:val="CommentReference"/>
        </w:rPr>
        <w:commentReference w:id="564"/>
      </w:r>
      <w:r w:rsidR="002A6435">
        <w:t>.</w:t>
      </w:r>
      <w:r w:rsidR="00122AC8">
        <w:br w:type="page"/>
      </w:r>
    </w:p>
    <w:p w14:paraId="566FE4D6" w14:textId="5BE12769" w:rsidR="009F1C5C" w:rsidRPr="009F1C5C" w:rsidRDefault="00122AC8" w:rsidP="009F1C5C">
      <w:pPr>
        <w:pStyle w:val="Heading2"/>
        <w:spacing w:line="480" w:lineRule="auto"/>
      </w:pPr>
      <w:bookmarkStart w:id="566" w:name="_Toc21631657"/>
      <w:del w:id="567" w:author="Microsoft Office User" w:date="2019-10-15T19:26:00Z">
        <w:r w:rsidDel="009328A8">
          <w:lastRenderedPageBreak/>
          <w:delText xml:space="preserve">Conformational </w:delText>
        </w:r>
      </w:del>
      <w:del w:id="568" w:author="Microsoft Office User" w:date="2019-10-15T19:24:00Z">
        <w:r w:rsidDel="009328A8">
          <w:delText>Distribution</w:delText>
        </w:r>
        <w:bookmarkEnd w:id="566"/>
        <w:r w:rsidR="00B911E1" w:rsidDel="009328A8">
          <w:delText xml:space="preserve"> </w:delText>
        </w:r>
      </w:del>
      <w:del w:id="569" w:author="Microsoft Office User" w:date="2019-10-15T19:26:00Z">
        <w:r w:rsidR="00B911E1" w:rsidDel="009328A8">
          <w:delText xml:space="preserve">of Cyanoacrylamide </w:delText>
        </w:r>
      </w:del>
      <w:del w:id="570" w:author="Microsoft Office User" w:date="2019-10-15T19:24:00Z">
        <w:r w:rsidR="00B911E1" w:rsidDel="009328A8">
          <w:delText xml:space="preserve">Inhibitors </w:delText>
        </w:r>
      </w:del>
      <w:del w:id="571" w:author="Microsoft Office User" w:date="2019-10-15T19:26:00Z">
        <w:r w:rsidR="00B911E1" w:rsidDel="009328A8">
          <w:delText>1 and 3</w:delText>
        </w:r>
      </w:del>
      <w:ins w:id="572" w:author="Microsoft Office User" w:date="2019-10-15T19:26:00Z">
        <w:r w:rsidR="009328A8">
          <w:t>C</w:t>
        </w:r>
        <w:r w:rsidR="009328A8" w:rsidRPr="009328A8">
          <w:t>onformational Changes That Occur upon Binding of Cyanoacrylamides 1 and 3 to BTK</w:t>
        </w:r>
      </w:ins>
    </w:p>
    <w:p w14:paraId="7E014934" w14:textId="3A4AA236" w:rsidR="00131B5A" w:rsidRPr="00131B5A" w:rsidRDefault="00131B5A" w:rsidP="004F7663">
      <w:pPr>
        <w:pStyle w:val="Heading3"/>
        <w:spacing w:line="480" w:lineRule="auto"/>
      </w:pPr>
      <w:bookmarkStart w:id="573" w:name="_Toc21631658"/>
      <w:r>
        <w:t>Molecular Strain</w:t>
      </w:r>
      <w:del w:id="574" w:author="Microsoft Office User" w:date="2019-10-15T18:35:00Z">
        <w:r w:rsidDel="0017400B">
          <w:delText>s</w:delText>
        </w:r>
      </w:del>
      <w:r>
        <w:t xml:space="preserve"> </w:t>
      </w:r>
      <w:ins w:id="575" w:author="Microsoft Office User" w:date="2019-10-15T18:35:00Z">
        <w:r w:rsidR="0017400B">
          <w:t>Induced Upon</w:t>
        </w:r>
      </w:ins>
      <w:del w:id="576" w:author="Microsoft Office User" w:date="2019-10-15T18:35:00Z">
        <w:r w:rsidDel="0017400B">
          <w:delText>of</w:delText>
        </w:r>
      </w:del>
      <w:r>
        <w:t xml:space="preserve"> </w:t>
      </w:r>
      <w:ins w:id="577" w:author="Microsoft Office User" w:date="2019-10-15T18:35:00Z">
        <w:r w:rsidR="0017400B">
          <w:t xml:space="preserve">Binding of </w:t>
        </w:r>
      </w:ins>
      <w:r>
        <w:t>Inhibitors</w:t>
      </w:r>
      <w:bookmarkEnd w:id="573"/>
      <w:ins w:id="578" w:author="Microsoft Office User" w:date="2019-10-15T18:35:00Z">
        <w:r w:rsidR="0017400B">
          <w:t xml:space="preserve"> to BTK</w:t>
        </w:r>
      </w:ins>
    </w:p>
    <w:p w14:paraId="18095366" w14:textId="4E1CC106" w:rsidR="009F1C5C" w:rsidRDefault="00B838FB" w:rsidP="00E51097">
      <w:pPr>
        <w:pStyle w:val="Paragraph"/>
      </w:pPr>
      <w:bookmarkStart w:id="579" w:name="_Hlk22076473"/>
      <w:ins w:id="580" w:author="Microsoft Office User" w:date="2019-10-15T18:33:00Z">
        <w:r>
          <w:t xml:space="preserve">The distortion/interaction analysis in Chapter X had revealed a strong correlation between the </w:t>
        </w:r>
        <w:r w:rsidR="0017400B">
          <w:t xml:space="preserve">magnitude of the </w:t>
        </w:r>
        <w:r>
          <w:t>barrier</w:t>
        </w:r>
        <w:r w:rsidR="0017400B">
          <w:t xml:space="preserve"> for thiol addition and the distortion energy of the Michael acceptor.</w:t>
        </w:r>
        <w:r>
          <w:t xml:space="preserve"> </w:t>
        </w:r>
      </w:ins>
      <w:bookmarkEnd w:id="579"/>
      <w:r w:rsidR="009F1C5C">
        <w:t>In light of th</w:t>
      </w:r>
      <w:ins w:id="581" w:author="Microsoft Office User" w:date="2019-10-15T18:33:00Z">
        <w:r w:rsidR="0017400B">
          <w:t>is</w:t>
        </w:r>
      </w:ins>
      <w:del w:id="582" w:author="Microsoft Office User" w:date="2019-10-15T18:33:00Z">
        <w:r w:rsidR="009F1C5C" w:rsidDel="0017400B">
          <w:delText>e</w:delText>
        </w:r>
      </w:del>
      <w:r w:rsidR="009F1C5C">
        <w:t xml:space="preserve"> correlation</w:t>
      </w:r>
      <w:del w:id="583" w:author="Microsoft Office User" w:date="2019-10-15T18:34:00Z">
        <w:r w:rsidR="009F1C5C" w:rsidDel="0017400B">
          <w:delText xml:space="preserve"> shown between inhibitor distortion energy and calculation addition barrier in the QM studies</w:delText>
        </w:r>
      </w:del>
      <w:r w:rsidR="009F1C5C">
        <w:t xml:space="preserve">, </w:t>
      </w:r>
      <w:r w:rsidR="00E273ED">
        <w:t>the</w:t>
      </w:r>
      <w:ins w:id="584" w:author="Microsoft Office User" w:date="2019-10-15T18:34:00Z">
        <w:r w:rsidR="0017400B">
          <w:t xml:space="preserve"> </w:t>
        </w:r>
      </w:ins>
      <w:del w:id="585" w:author="Microsoft Office User" w:date="2019-10-15T18:34:00Z">
        <w:r w:rsidR="00E273ED" w:rsidDel="0017400B">
          <w:delText xml:space="preserve"> </w:delText>
        </w:r>
      </w:del>
      <w:bookmarkStart w:id="586" w:name="_Hlk22076529"/>
      <w:ins w:id="587" w:author="Microsoft Office User" w:date="2019-10-15T18:34:00Z">
        <w:r w:rsidR="0017400B">
          <w:t>conformation</w:t>
        </w:r>
      </w:ins>
      <w:ins w:id="588" w:author="Microsoft Office User" w:date="2019-10-15T18:35:00Z">
        <w:r w:rsidR="0017400B">
          <w:t>s</w:t>
        </w:r>
      </w:ins>
      <w:ins w:id="589" w:author="Microsoft Office User" w:date="2019-10-15T18:34:00Z">
        <w:r w:rsidR="0017400B">
          <w:t xml:space="preserve"> of the Michael acceptors in the MD simulations were analysed in order to determine </w:t>
        </w:r>
      </w:ins>
      <w:ins w:id="590" w:author="Microsoft Office User" w:date="2019-10-15T18:35:00Z">
        <w:r w:rsidR="0017400B">
          <w:t>how m</w:t>
        </w:r>
        <w:bookmarkEnd w:id="586"/>
        <w:r w:rsidR="0017400B">
          <w:t>uch</w:t>
        </w:r>
      </w:ins>
      <w:del w:id="591" w:author="Microsoft Office User" w:date="2019-10-15T18:35:00Z">
        <w:r w:rsidR="00E273ED" w:rsidDel="0017400B">
          <w:delText>amount of</w:delText>
        </w:r>
      </w:del>
      <w:r w:rsidR="00E273ED">
        <w:t xml:space="preserve"> </w:t>
      </w:r>
      <w:r w:rsidR="00041917">
        <w:t xml:space="preserve">internal </w:t>
      </w:r>
      <w:r w:rsidR="00E273ED">
        <w:t xml:space="preserve">strain </w:t>
      </w:r>
      <w:del w:id="592" w:author="Microsoft Office User" w:date="2019-10-15T18:35:00Z">
        <w:r w:rsidR="00041917" w:rsidDel="0017400B">
          <w:delText>experienced by</w:delText>
        </w:r>
        <w:r w:rsidR="00E273ED" w:rsidDel="0017400B">
          <w:delText xml:space="preserve"> the inhibitors in </w:delText>
        </w:r>
        <w:r w:rsidR="00041917" w:rsidDel="0017400B">
          <w:delText>different</w:delText>
        </w:r>
      </w:del>
      <w:ins w:id="593" w:author="Microsoft Office User" w:date="2019-10-15T18:35:00Z">
        <w:r w:rsidR="0017400B">
          <w:t>is introduced upon binding to BTK</w:t>
        </w:r>
      </w:ins>
      <w:del w:id="594" w:author="Microsoft Office User" w:date="2019-10-15T18:34:00Z">
        <w:r w:rsidR="00041917" w:rsidDel="0017400B">
          <w:delText xml:space="preserve"> </w:delText>
        </w:r>
        <w:r w:rsidR="00E273ED" w:rsidDel="0017400B">
          <w:delText xml:space="preserve">binding modes </w:delText>
        </w:r>
        <w:r w:rsidR="009F1C5C" w:rsidDel="0017400B">
          <w:delText xml:space="preserve">during the MD simulations </w:delText>
        </w:r>
        <w:r w:rsidR="0098784C" w:rsidDel="0017400B">
          <w:delText>was</w:delText>
        </w:r>
        <w:r w:rsidR="009F1C5C" w:rsidDel="0017400B">
          <w:delText xml:space="preserve"> investigated</w:delText>
        </w:r>
      </w:del>
      <w:r w:rsidR="00E273ED">
        <w:t>.</w:t>
      </w:r>
      <w:ins w:id="595" w:author="Microsoft Office User" w:date="2019-10-15T18:36:00Z">
        <w:r w:rsidR="00AD2BC1">
          <w:t xml:space="preserve"> A key question </w:t>
        </w:r>
      </w:ins>
      <w:ins w:id="596" w:author="Microsoft Office User" w:date="2019-10-15T18:37:00Z">
        <w:r w:rsidR="00AD2BC1">
          <w:t>was ………</w:t>
        </w:r>
        <w:proofErr w:type="gramStart"/>
        <w:r w:rsidR="00AD2BC1">
          <w:t>…..</w:t>
        </w:r>
        <w:proofErr w:type="gramEnd"/>
        <w:r w:rsidR="00AD2BC1">
          <w:t>(</w:t>
        </w:r>
        <w:bookmarkStart w:id="597" w:name="_Hlk22076584"/>
        <w:r w:rsidR="00AD2BC1">
          <w:t>something about the different moieties of the inhibitor</w:t>
        </w:r>
        <w:bookmarkEnd w:id="597"/>
        <w:r w:rsidR="00AD2BC1">
          <w:t>)</w:t>
        </w:r>
      </w:ins>
    </w:p>
    <w:p w14:paraId="6F1DDA9C" w14:textId="49A7D252" w:rsidR="007F01EF" w:rsidRDefault="007826D2" w:rsidP="00E51097">
      <w:pPr>
        <w:pStyle w:val="Paragraph"/>
      </w:pPr>
      <w:commentRangeStart w:id="598"/>
      <w:r>
        <w:t>It</w:t>
      </w:r>
      <w:commentRangeEnd w:id="598"/>
      <w:r w:rsidR="00821629">
        <w:rPr>
          <w:rStyle w:val="CommentReference"/>
        </w:rPr>
        <w:commentReference w:id="598"/>
      </w:r>
      <w:r>
        <w:t xml:space="preserve"> is seen in Figure 16 that prior to </w:t>
      </w:r>
      <w:del w:id="600" w:author="Microsoft Office User" w:date="2019-10-15T18:37:00Z">
        <w:r w:rsidDel="00AD2BC1">
          <w:delText xml:space="preserve">its </w:delText>
        </w:r>
      </w:del>
      <w:r>
        <w:t>binding to the active site of BTK, the inhibitor</w:t>
      </w:r>
      <w:r w:rsidR="009F1C5C">
        <w:t xml:space="preserve">s </w:t>
      </w:r>
      <w:r w:rsidR="009F1C5C">
        <w:rPr>
          <w:b/>
        </w:rPr>
        <w:t>1</w:t>
      </w:r>
      <w:r w:rsidR="009F1C5C">
        <w:t xml:space="preserve"> and</w:t>
      </w:r>
      <w:r>
        <w:t xml:space="preserve"> </w:t>
      </w:r>
      <w:r>
        <w:rPr>
          <w:b/>
        </w:rPr>
        <w:t xml:space="preserve">3 </w:t>
      </w:r>
      <w:r w:rsidR="009F1C5C">
        <w:t>have</w:t>
      </w:r>
      <w:r>
        <w:t xml:space="preserve"> to “unfold” from </w:t>
      </w:r>
      <w:ins w:id="601" w:author="Microsoft Office User" w:date="2019-10-15T18:37:00Z">
        <w:r w:rsidR="00AD2BC1">
          <w:t>their most stable</w:t>
        </w:r>
      </w:ins>
      <w:del w:id="602" w:author="Microsoft Office User" w:date="2019-10-15T18:37:00Z">
        <w:r w:rsidDel="00AD2BC1">
          <w:delText>its</w:delText>
        </w:r>
      </w:del>
      <w:r>
        <w:t xml:space="preserve"> ground state geometr</w:t>
      </w:r>
      <w:ins w:id="603" w:author="Microsoft Office User" w:date="2019-10-15T18:37:00Z">
        <w:r w:rsidR="00AD2BC1">
          <w:t>ies into</w:t>
        </w:r>
      </w:ins>
      <w:ins w:id="604" w:author="Microsoft Office User" w:date="2019-10-15T18:38:00Z">
        <w:r w:rsidR="00AD2BC1">
          <w:t xml:space="preserve"> a significantly different conformation in which </w:t>
        </w:r>
      </w:ins>
      <w:del w:id="605" w:author="Microsoft Office User" w:date="2019-10-15T18:37:00Z">
        <w:r w:rsidDel="00AD2BC1">
          <w:delText>y</w:delText>
        </w:r>
      </w:del>
      <w:del w:id="606" w:author="Microsoft Office User" w:date="2019-10-15T18:38:00Z">
        <w:r w:rsidR="001F4B7C" w:rsidDel="00AD2BC1">
          <w:delText xml:space="preserve">, where </w:delText>
        </w:r>
        <w:r w:rsidR="009F1C5C" w:rsidDel="00AD2BC1">
          <w:delText>they fold onto themselves</w:delText>
        </w:r>
        <w:r w:rsidR="001F4B7C" w:rsidDel="00AD2BC1">
          <w:delText xml:space="preserve"> to allow</w:delText>
        </w:r>
        <w:r w:rsidDel="00AD2BC1">
          <w:delText xml:space="preserve"> </w:delText>
        </w:r>
        <w:r w:rsidR="001F4B7C" w:rsidDel="00AD2BC1">
          <w:delText>the formation of</w:delText>
        </w:r>
      </w:del>
      <w:ins w:id="607" w:author="Microsoft Office User" w:date="2019-10-15T18:38:00Z">
        <w:r w:rsidR="00AD2BC1">
          <w:t>certain</w:t>
        </w:r>
      </w:ins>
      <w:r w:rsidR="001F4B7C">
        <w:t xml:space="preserve"> </w:t>
      </w:r>
      <w:r w:rsidR="009F1C5C">
        <w:t xml:space="preserve">stabilising </w:t>
      </w:r>
      <w:ins w:id="608" w:author="Microsoft Office User" w:date="2019-10-15T18:38:00Z">
        <w:r w:rsidR="00AD2BC1">
          <w:t xml:space="preserve">intramolecular </w:t>
        </w:r>
      </w:ins>
      <w:r w:rsidR="009F1C5C">
        <w:t>interactions</w:t>
      </w:r>
      <w:ins w:id="609" w:author="Microsoft Office User" w:date="2019-10-15T18:38:00Z">
        <w:r w:rsidR="00AD2BC1">
          <w:t xml:space="preserve"> </w:t>
        </w:r>
      </w:ins>
      <w:ins w:id="610" w:author="Microsoft Office User" w:date="2019-10-15T18:40:00Z">
        <w:r w:rsidR="00B66244">
          <w:t xml:space="preserve">have been </w:t>
        </w:r>
      </w:ins>
      <w:ins w:id="611" w:author="Microsoft Office User" w:date="2019-10-15T18:38:00Z">
        <w:r w:rsidR="00AD2BC1">
          <w:t>lost</w:t>
        </w:r>
      </w:ins>
      <w:r w:rsidR="009F1C5C">
        <w:t xml:space="preserve"> (e.g. </w:t>
      </w:r>
      <w:r w:rsidR="001F4B7C">
        <w:t>C-H</w:t>
      </w:r>
      <w:r w:rsidR="001F4B7C" w:rsidRPr="00A80205">
        <w:rPr>
          <w:rFonts w:ascii="Candara" w:hAnsi="Candara" w:cs="Cambria"/>
        </w:rPr>
        <w:t>···</w:t>
      </w:r>
      <m:oMath>
        <m:r>
          <w:rPr>
            <w:rFonts w:ascii="Cambria Math" w:hAnsi="Cambria Math"/>
          </w:rPr>
          <m:t>π</m:t>
        </m:r>
      </m:oMath>
      <w:r w:rsidR="001F4B7C">
        <w:t xml:space="preserve"> interactions </w:t>
      </w:r>
      <w:del w:id="612" w:author="Microsoft Office User" w:date="2019-10-15T18:38:00Z">
        <w:r w:rsidR="009F1C5C" w:rsidDel="00AD2BC1">
          <w:delText xml:space="preserve">are formed </w:delText>
        </w:r>
      </w:del>
      <w:r w:rsidR="001F4B7C">
        <w:t xml:space="preserve">between the </w:t>
      </w:r>
      <w:r>
        <w:t xml:space="preserve">methyl protons of </w:t>
      </w:r>
      <w:r w:rsidR="009F1C5C">
        <w:t>the capping group</w:t>
      </w:r>
      <w:r>
        <w:t xml:space="preserve"> and the </w:t>
      </w:r>
      <w:r w:rsidR="001F4B7C" w:rsidRPr="001F4B7C">
        <w:rPr>
          <w:i/>
        </w:rPr>
        <w:t>para</w:t>
      </w:r>
      <w:r w:rsidR="001F4B7C">
        <w:t>-substituted phenyl group</w:t>
      </w:r>
      <w:r w:rsidR="009F1C5C">
        <w:t xml:space="preserve"> of </w:t>
      </w:r>
      <w:commentRangeStart w:id="613"/>
      <w:r w:rsidR="009F1C5C">
        <w:rPr>
          <w:b/>
        </w:rPr>
        <w:t>3</w:t>
      </w:r>
      <w:commentRangeEnd w:id="613"/>
      <w:r w:rsidR="00B66244">
        <w:rPr>
          <w:rStyle w:val="CommentReference"/>
        </w:rPr>
        <w:commentReference w:id="613"/>
      </w:r>
      <w:r w:rsidR="009F1C5C">
        <w:t>)</w:t>
      </w:r>
      <w:r w:rsidR="001F4B7C">
        <w:t xml:space="preserve">. </w:t>
      </w:r>
      <w:commentRangeStart w:id="615"/>
      <w:r w:rsidR="001F4B7C">
        <w:t>The</w:t>
      </w:r>
      <w:ins w:id="616" w:author="Microsoft Office User" w:date="2019-10-15T18:41:00Z">
        <w:r w:rsidR="00B66244">
          <w:t>se</w:t>
        </w:r>
      </w:ins>
      <w:r w:rsidR="001F4B7C">
        <w:t xml:space="preserve"> deviation of the binding geometry from the </w:t>
      </w:r>
      <w:r w:rsidR="009F1C5C">
        <w:t>most stable</w:t>
      </w:r>
      <w:r w:rsidR="001F4B7C">
        <w:t xml:space="preserve"> structure for the inhibitor </w:t>
      </w:r>
      <w:proofErr w:type="gramStart"/>
      <w:r w:rsidR="001F4B7C">
        <w:t>as a whole is</w:t>
      </w:r>
      <w:proofErr w:type="gramEnd"/>
      <w:r w:rsidR="001F4B7C">
        <w:t xml:space="preserve"> thus </w:t>
      </w:r>
      <w:r w:rsidR="00041917">
        <w:t>entangled</w:t>
      </w:r>
      <w:r w:rsidR="001F4B7C">
        <w:t xml:space="preserve"> with intra</w:t>
      </w:r>
      <w:r w:rsidR="009F1C5C">
        <w:t>molecular interactions</w:t>
      </w:r>
      <w:commentRangeEnd w:id="615"/>
      <w:r w:rsidR="00B66244">
        <w:rPr>
          <w:rStyle w:val="CommentReference"/>
        </w:rPr>
        <w:commentReference w:id="615"/>
      </w:r>
      <w:r w:rsidR="009F1C5C">
        <w:t xml:space="preserve">. </w:t>
      </w:r>
      <w:commentRangeStart w:id="618"/>
      <w:r w:rsidR="004E2D29">
        <w:t>As such, t</w:t>
      </w:r>
      <w:r w:rsidR="001F4B7C">
        <w:t xml:space="preserve">he </w:t>
      </w:r>
      <w:r w:rsidR="00041917">
        <w:t>comparison between</w:t>
      </w:r>
      <w:r w:rsidR="001F4B7C">
        <w:t xml:space="preserve"> </w:t>
      </w:r>
      <w:r w:rsidR="00041917">
        <w:t>the geometries</w:t>
      </w:r>
      <w:r w:rsidR="001F4B7C">
        <w:t xml:space="preserve"> of the warhead region</w:t>
      </w:r>
      <w:r w:rsidR="004E2D29">
        <w:t>s</w:t>
      </w:r>
      <w:r w:rsidR="001F4B7C">
        <w:t xml:space="preserve"> </w:t>
      </w:r>
      <w:r w:rsidR="004E2D29">
        <w:t>from</w:t>
      </w:r>
      <w:r w:rsidR="001F4B7C">
        <w:t xml:space="preserve"> </w:t>
      </w:r>
      <w:r w:rsidR="004E2D29">
        <w:t>their</w:t>
      </w:r>
      <w:r w:rsidR="001F4B7C">
        <w:t xml:space="preserve"> </w:t>
      </w:r>
      <w:r w:rsidR="004E2D29">
        <w:t>most stable</w:t>
      </w:r>
      <w:r w:rsidR="001F4B7C">
        <w:t xml:space="preserve"> structure</w:t>
      </w:r>
      <w:r w:rsidR="009F1C5C">
        <w:t xml:space="preserve"> would be </w:t>
      </w:r>
      <w:r w:rsidR="00041917">
        <w:t xml:space="preserve">much more </w:t>
      </w:r>
      <w:commentRangeStart w:id="619"/>
      <w:r w:rsidR="009F1C5C">
        <w:t>relevant</w:t>
      </w:r>
      <w:commentRangeEnd w:id="618"/>
      <w:r w:rsidR="00B66244">
        <w:rPr>
          <w:rStyle w:val="CommentReference"/>
        </w:rPr>
        <w:commentReference w:id="618"/>
      </w:r>
      <w:commentRangeEnd w:id="619"/>
      <w:r w:rsidR="00B66244">
        <w:rPr>
          <w:rStyle w:val="CommentReference"/>
        </w:rPr>
        <w:commentReference w:id="619"/>
      </w:r>
      <w:r w:rsidR="001F4B7C">
        <w:t>.</w:t>
      </w:r>
    </w:p>
    <w:p w14:paraId="66C4E4FE" w14:textId="4116FABE" w:rsidR="000C19CD" w:rsidRPr="007826D2" w:rsidRDefault="000C19CD" w:rsidP="00E51097">
      <w:pPr>
        <w:pStyle w:val="Paragraph"/>
      </w:pPr>
      <w:r>
        <w:rPr>
          <w:noProof/>
          <w:lang w:val="en-AU"/>
        </w:rPr>
        <w:lastRenderedPageBreak/>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90"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91"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E51097">
      <w:pPr>
        <w:pStyle w:val="Paragraph"/>
      </w:pPr>
      <w:r>
        <w:rPr>
          <w:noProof/>
          <w:lang w:val="en-AU"/>
        </w:rPr>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92"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93"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50AF8C62" w14:textId="41E82D31" w:rsidR="00131B5A" w:rsidRDefault="00D516D5" w:rsidP="004F7663">
      <w:pPr>
        <w:spacing w:line="480" w:lineRule="auto"/>
      </w:pPr>
      <w:r>
        <w:rPr>
          <w:b/>
        </w:rPr>
        <w:t>Figure 16</w:t>
      </w:r>
      <w:r w:rsidR="00131B5A" w:rsidRPr="00C03498">
        <w:rPr>
          <w:b/>
        </w:rPr>
        <w:t>.</w:t>
      </w:r>
      <w:r w:rsidR="00131B5A">
        <w:t xml:space="preserve"> </w:t>
      </w:r>
      <w:commentRangeStart w:id="622"/>
      <w:commentRangeStart w:id="623"/>
      <w:r w:rsidR="00131B5A">
        <w:t xml:space="preserve">Superposition </w:t>
      </w:r>
      <w:commentRangeEnd w:id="622"/>
      <w:r w:rsidR="004E2D29">
        <w:rPr>
          <w:rStyle w:val="CommentReference"/>
        </w:rPr>
        <w:commentReference w:id="622"/>
      </w:r>
      <w:commentRangeEnd w:id="623"/>
      <w:r w:rsidR="00B66244">
        <w:rPr>
          <w:rStyle w:val="CommentReference"/>
        </w:rPr>
        <w:commentReference w:id="623"/>
      </w:r>
      <w:r w:rsidR="00131B5A">
        <w:t xml:space="preserve">of the </w:t>
      </w:r>
      <w:commentRangeStart w:id="624"/>
      <w:r w:rsidR="00131B5A">
        <w:t xml:space="preserve">conformers from k-means clustering of MD simulation trajectories </w:t>
      </w:r>
      <w:commentRangeEnd w:id="624"/>
      <w:r w:rsidR="00005255">
        <w:rPr>
          <w:rStyle w:val="CommentReference"/>
        </w:rPr>
        <w:commentReference w:id="624"/>
      </w:r>
      <w:r w:rsidR="000C19CD">
        <w:t xml:space="preserve">of noncovalently bound BTK (left) and MacroModel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02CCE46E" w14:textId="77777777" w:rsidR="00131B5A" w:rsidRDefault="00131B5A" w:rsidP="004F7663">
      <w:pPr>
        <w:spacing w:line="480" w:lineRule="auto"/>
      </w:pPr>
    </w:p>
    <w:p w14:paraId="70C2646C" w14:textId="213D2C04" w:rsidR="00131B5A" w:rsidRDefault="00131B5A" w:rsidP="004F7663">
      <w:pPr>
        <w:pStyle w:val="Heading3"/>
        <w:spacing w:line="480" w:lineRule="auto"/>
      </w:pPr>
      <w:bookmarkStart w:id="626" w:name="_Toc21631659"/>
      <w:r>
        <w:t>Localised Strain</w:t>
      </w:r>
      <w:ins w:id="627" w:author="Microsoft Office User" w:date="2019-10-15T18:45:00Z">
        <w:r w:rsidR="00C55A3C">
          <w:t xml:space="preserve"> within the</w:t>
        </w:r>
      </w:ins>
      <w:del w:id="628" w:author="Microsoft Office User" w:date="2019-10-15T18:45:00Z">
        <w:r w:rsidDel="00C55A3C">
          <w:delText>s of</w:delText>
        </w:r>
      </w:del>
      <w:r>
        <w:t xml:space="preserve"> Warhead</w:t>
      </w:r>
      <w:del w:id="629" w:author="Microsoft Office User" w:date="2019-10-15T18:45:00Z">
        <w:r w:rsidDel="00C55A3C">
          <w:delText>s</w:delText>
        </w:r>
      </w:del>
      <w:bookmarkEnd w:id="626"/>
    </w:p>
    <w:p w14:paraId="3581BDDE" w14:textId="77777777" w:rsidR="00B02FCC" w:rsidRDefault="007C59DF" w:rsidP="00DF21A1">
      <w:pPr>
        <w:spacing w:line="480" w:lineRule="auto"/>
        <w:ind w:firstLine="576"/>
        <w:rPr>
          <w:color w:val="000000" w:themeColor="text1"/>
        </w:rPr>
      </w:pPr>
      <w:commentRangeStart w:id="630"/>
      <w:r>
        <w:t>Following the</w:t>
      </w:r>
      <w:r w:rsidR="004E2D29">
        <w:t xml:space="preserve"> energy minimisation</w:t>
      </w:r>
      <w:r>
        <w:t>s</w:t>
      </w:r>
      <w:r w:rsidR="004E2D29">
        <w:t xml:space="preserve"> of the </w:t>
      </w:r>
      <w:r>
        <w:t xml:space="preserve">geometries obtained from the simulations, </w:t>
      </w:r>
      <w:proofErr w:type="gramStart"/>
      <w:r>
        <w:t>all of</w:t>
      </w:r>
      <w:proofErr w:type="gramEnd"/>
      <w:r>
        <w:t xml:space="preserve"> the structures were minimised</w:t>
      </w:r>
      <w:r w:rsidR="00C63695">
        <w:t xml:space="preserve"> to visually indistinguishable </w:t>
      </w:r>
      <w:r>
        <w:t>geometry</w:t>
      </w:r>
      <w:r w:rsidR="00C63695">
        <w:t xml:space="preserve"> with slightly different energies (to the hundredths in kJ/mol)</w:t>
      </w:r>
      <w:r>
        <w:t xml:space="preserve">, presumably due to the minimal deviation of the geometry </w:t>
      </w:r>
      <w:r w:rsidR="00546107">
        <w:t>from the equilibrated structure</w:t>
      </w:r>
      <w:r w:rsidR="00DA6709">
        <w:t xml:space="preserve"> and possibly oversimplification of the MM potential energy surface (PES)</w:t>
      </w:r>
      <w:r>
        <w:t xml:space="preserve">. </w:t>
      </w:r>
      <w:r w:rsidR="00DF21A1">
        <w:rPr>
          <w:color w:val="000000" w:themeColor="text1"/>
        </w:rPr>
        <w:t>T</w:t>
      </w:r>
      <w:r w:rsidR="00246DD4" w:rsidRPr="00041917">
        <w:rPr>
          <w:color w:val="000000" w:themeColor="text1"/>
        </w:rPr>
        <w:t xml:space="preserve">his has resulted in </w:t>
      </w:r>
      <w:r w:rsidR="00DF21A1">
        <w:rPr>
          <w:color w:val="000000" w:themeColor="text1"/>
        </w:rPr>
        <w:t>the</w:t>
      </w:r>
      <w:r w:rsidR="00246DD4" w:rsidRPr="00041917">
        <w:rPr>
          <w:color w:val="000000" w:themeColor="text1"/>
        </w:rPr>
        <w:t xml:space="preserve"> loss of information regarding the </w:t>
      </w:r>
      <w:r w:rsidR="00DF21A1">
        <w:rPr>
          <w:color w:val="000000" w:themeColor="text1"/>
        </w:rPr>
        <w:t>conformational change</w:t>
      </w:r>
      <w:r w:rsidR="00041917">
        <w:rPr>
          <w:color w:val="000000" w:themeColor="text1"/>
        </w:rPr>
        <w:t xml:space="preserve"> of the </w:t>
      </w:r>
      <w:r w:rsidR="00246DD4" w:rsidRPr="00041917">
        <w:rPr>
          <w:color w:val="000000" w:themeColor="text1"/>
        </w:rPr>
        <w:t xml:space="preserve">warhead </w:t>
      </w:r>
      <w:r w:rsidR="00DF21A1">
        <w:rPr>
          <w:color w:val="000000" w:themeColor="text1"/>
        </w:rPr>
        <w:t xml:space="preserve">geometries </w:t>
      </w:r>
      <w:r w:rsidR="00246DD4" w:rsidRPr="00041917">
        <w:rPr>
          <w:color w:val="000000" w:themeColor="text1"/>
        </w:rPr>
        <w:t xml:space="preserve">and thus the SPE of the structures prior to minimisations were compared instead. </w:t>
      </w:r>
      <w:commentRangeEnd w:id="630"/>
      <w:r w:rsidR="00FA611C">
        <w:rPr>
          <w:rStyle w:val="CommentReference"/>
        </w:rPr>
        <w:commentReference w:id="630"/>
      </w:r>
      <w:r w:rsidR="00246DD4" w:rsidRPr="00041917">
        <w:rPr>
          <w:color w:val="000000" w:themeColor="text1"/>
        </w:rPr>
        <w:t xml:space="preserve">It should be noted that the inhibitors are parameterised using GROMOS force field and thus the geometries of the inhibitors sampled from the simulations might not necessarily be ideal according to OPLS3e force field. </w:t>
      </w:r>
    </w:p>
    <w:p w14:paraId="57021BA6" w14:textId="0FD7F8F7" w:rsidR="00DA6709" w:rsidRDefault="00246DD4" w:rsidP="00BA6672">
      <w:pPr>
        <w:spacing w:line="480" w:lineRule="auto"/>
        <w:ind w:firstLine="576"/>
      </w:pPr>
      <w:commentRangeStart w:id="632"/>
      <w:r w:rsidRPr="00041917">
        <w:rPr>
          <w:color w:val="000000" w:themeColor="text1"/>
        </w:rPr>
        <w:lastRenderedPageBreak/>
        <w:t>Assuming perfect transferability of the force field parameters, the difference in the Boltzmann averaged energy of the inhibitor geometries in MD simulations and the most stable conformers sampled by MacroModel varies from about 80 kJ/mol to 280 kJ/mol</w:t>
      </w:r>
      <w:r w:rsidR="00493811">
        <w:rPr>
          <w:color w:val="000000" w:themeColor="text1"/>
        </w:rPr>
        <w:t xml:space="preserve"> as shown in Table 6</w:t>
      </w:r>
      <w:r w:rsidRPr="00041917">
        <w:rPr>
          <w:color w:val="000000" w:themeColor="text1"/>
        </w:rPr>
        <w:t>.</w:t>
      </w:r>
      <w:r w:rsidR="00625DF9">
        <w:rPr>
          <w:color w:val="000000" w:themeColor="text1"/>
        </w:rPr>
        <w:t xml:space="preserve"> The relative energies of each individual conformers span a wide range despite their seemingly similar structures. </w:t>
      </w:r>
      <w:r w:rsidR="00B02FCC">
        <w:rPr>
          <w:color w:val="000000" w:themeColor="text1"/>
        </w:rPr>
        <w:t>This observation is illustrated in Figure 17 where one of the conformers is 236 kJ/mol higher in energy relative to the most stable conformer sampled from the MD simulations</w:t>
      </w:r>
      <w:r w:rsidR="00625DF9">
        <w:rPr>
          <w:color w:val="000000" w:themeColor="text1"/>
        </w:rPr>
        <w:t>.</w:t>
      </w:r>
      <w:r w:rsidR="00B02FCC">
        <w:rPr>
          <w:color w:val="000000" w:themeColor="text1"/>
        </w:rPr>
        <w:t xml:space="preserve"> The population of such strained geometries implies that the interactions of the inhibitors with their environments are largely stabilising</w:t>
      </w:r>
      <w:commentRangeEnd w:id="632"/>
      <w:r w:rsidR="00FA611C">
        <w:rPr>
          <w:rStyle w:val="CommentReference"/>
        </w:rPr>
        <w:commentReference w:id="632"/>
      </w:r>
      <w:r w:rsidR="00B02FCC">
        <w:rPr>
          <w:color w:val="000000" w:themeColor="text1"/>
        </w:rPr>
        <w:t>.</w:t>
      </w:r>
      <w:r w:rsidR="00DA6709">
        <w:br w:type="page"/>
      </w:r>
    </w:p>
    <w:p w14:paraId="0AC23F37" w14:textId="301ED345" w:rsidR="00E061CE" w:rsidRDefault="00E061CE" w:rsidP="00BA6672">
      <w:pPr>
        <w:pStyle w:val="Paragraph"/>
        <w:ind w:firstLine="0"/>
      </w:pPr>
      <w:r>
        <w:rPr>
          <w:b/>
        </w:rPr>
        <w:lastRenderedPageBreak/>
        <w:t>Table 6</w:t>
      </w:r>
      <w:r w:rsidRPr="00C03498">
        <w:rPr>
          <w:b/>
        </w:rPr>
        <w:t>.</w:t>
      </w:r>
      <w:r>
        <w:t xml:space="preserve"> </w:t>
      </w:r>
      <w:r w:rsidR="00B02FCC" w:rsidRPr="00BA6672">
        <w:rPr>
          <w:b/>
        </w:rPr>
        <w:t>Comparison of the Boltzmann averaged energies of the structures of inhibitors 1 and 3 in different binding modes</w:t>
      </w:r>
      <w:r w:rsidRPr="00BA6672">
        <w:rPr>
          <w:b/>
        </w:rPr>
        <w:t>.</w:t>
      </w:r>
    </w:p>
    <w:tbl>
      <w:tblPr>
        <w:tblStyle w:val="ListTable1Light"/>
        <w:tblW w:w="5000" w:type="pct"/>
        <w:jc w:val="center"/>
        <w:tblLook w:val="0420" w:firstRow="1" w:lastRow="0" w:firstColumn="0" w:lastColumn="0" w:noHBand="0" w:noVBand="1"/>
      </w:tblPr>
      <w:tblGrid>
        <w:gridCol w:w="1150"/>
        <w:gridCol w:w="1030"/>
        <w:gridCol w:w="2640"/>
        <w:gridCol w:w="2267"/>
        <w:gridCol w:w="2273"/>
      </w:tblGrid>
      <w:tr w:rsidR="00BA6672" w:rsidRPr="009D5954" w14:paraId="262E8843" w14:textId="030C7A4B" w:rsidTr="00BA6672">
        <w:trPr>
          <w:cnfStyle w:val="100000000000" w:firstRow="1" w:lastRow="0" w:firstColumn="0" w:lastColumn="0" w:oddVBand="0" w:evenVBand="0" w:oddHBand="0" w:evenHBand="0" w:firstRowFirstColumn="0" w:firstRowLastColumn="0" w:lastRowFirstColumn="0" w:lastRowLastColumn="0"/>
          <w:trHeight w:val="1247"/>
          <w:jc w:val="center"/>
        </w:trPr>
        <w:tc>
          <w:tcPr>
            <w:tcW w:w="614" w:type="pct"/>
            <w:tcBorders>
              <w:top w:val="single" w:sz="12" w:space="0" w:color="auto"/>
              <w:right w:val="single" w:sz="12" w:space="0" w:color="auto"/>
            </w:tcBorders>
            <w:shd w:val="clear" w:color="auto" w:fill="DEEAF6" w:themeFill="accent5" w:themeFillTint="33"/>
            <w:vAlign w:val="center"/>
          </w:tcPr>
          <w:p w14:paraId="397C8088" w14:textId="4A5225AB" w:rsidR="00DF21A1" w:rsidRDefault="00DF21A1" w:rsidP="00BA6672">
            <w:pPr>
              <w:jc w:val="center"/>
              <w:rPr>
                <w:lang w:val="en-AU"/>
              </w:rPr>
            </w:pPr>
            <w:r>
              <w:rPr>
                <w:lang w:val="en-AU"/>
              </w:rPr>
              <w:t>Inhibitor</w:t>
            </w:r>
          </w:p>
        </w:tc>
        <w:tc>
          <w:tcPr>
            <w:tcW w:w="550" w:type="pct"/>
            <w:tcBorders>
              <w:top w:val="single" w:sz="12" w:space="0" w:color="auto"/>
              <w:right w:val="single" w:sz="12" w:space="0" w:color="auto"/>
            </w:tcBorders>
            <w:shd w:val="clear" w:color="auto" w:fill="DEEAF6" w:themeFill="accent5" w:themeFillTint="33"/>
            <w:vAlign w:val="center"/>
            <w:hideMark/>
          </w:tcPr>
          <w:p w14:paraId="58FFC505" w14:textId="3CAD6B44" w:rsidR="00DF21A1" w:rsidRPr="00B9300D" w:rsidRDefault="00DF21A1" w:rsidP="00BA6672">
            <w:pPr>
              <w:jc w:val="center"/>
              <w:rPr>
                <w:bCs w:val="0"/>
                <w:i/>
                <w:vertAlign w:val="superscript"/>
                <w:lang w:val="en-AU"/>
              </w:rPr>
            </w:pPr>
            <w:proofErr w:type="spellStart"/>
            <w:r>
              <w:rPr>
                <w:lang w:val="en-AU"/>
              </w:rPr>
              <w:t>System</w:t>
            </w:r>
            <w:r>
              <w:rPr>
                <w:i/>
                <w:vertAlign w:val="superscript"/>
                <w:lang w:val="en-AU"/>
              </w:rPr>
              <w:t>a</w:t>
            </w:r>
            <w:proofErr w:type="spellEnd"/>
          </w:p>
        </w:tc>
        <w:tc>
          <w:tcPr>
            <w:tcW w:w="1410" w:type="pct"/>
            <w:tcBorders>
              <w:top w:val="single" w:sz="12" w:space="0" w:color="auto"/>
              <w:left w:val="single" w:sz="12" w:space="0" w:color="auto"/>
            </w:tcBorders>
            <w:shd w:val="clear" w:color="auto" w:fill="DEEAF6" w:themeFill="accent5" w:themeFillTint="33"/>
            <w:vAlign w:val="center"/>
            <w:hideMark/>
          </w:tcPr>
          <w:p w14:paraId="673638D1" w14:textId="5234817E" w:rsidR="00DF21A1" w:rsidRPr="005066BD" w:rsidRDefault="00DF21A1" w:rsidP="00BA6672">
            <w:pPr>
              <w:jc w:val="center"/>
              <w:rPr>
                <w:lang w:val="en-AU"/>
              </w:rPr>
            </w:pPr>
            <w:r>
              <w:rPr>
                <w:lang w:val="en-AU"/>
              </w:rPr>
              <w:t>Boltzmann Energy of Top Fifteen Most Stable Conformers</w:t>
            </w:r>
            <w:r w:rsidRPr="00E273ED">
              <w:rPr>
                <w:i/>
                <w:vertAlign w:val="superscript"/>
              </w:rPr>
              <w:t>b</w:t>
            </w:r>
          </w:p>
        </w:tc>
        <w:tc>
          <w:tcPr>
            <w:tcW w:w="1211" w:type="pct"/>
            <w:tcBorders>
              <w:top w:val="single" w:sz="12" w:space="0" w:color="auto"/>
              <w:left w:val="single" w:sz="12" w:space="0" w:color="auto"/>
            </w:tcBorders>
            <w:shd w:val="clear" w:color="auto" w:fill="DEEAF6" w:themeFill="accent5" w:themeFillTint="33"/>
            <w:vAlign w:val="center"/>
          </w:tcPr>
          <w:p w14:paraId="50DE327E" w14:textId="098EEEE3" w:rsidR="00DF21A1" w:rsidRDefault="00DF21A1" w:rsidP="00BA6672">
            <w:pPr>
              <w:jc w:val="center"/>
              <w:rPr>
                <w:lang w:val="en-AU"/>
              </w:rPr>
            </w:pPr>
            <w:r>
              <w:rPr>
                <w:lang w:val="en-AU"/>
              </w:rPr>
              <w:t xml:space="preserve">Boltzmann Energy of MD Chain </w:t>
            </w:r>
            <w:proofErr w:type="gramStart"/>
            <w:r>
              <w:rPr>
                <w:lang w:val="en-AU"/>
              </w:rPr>
              <w:t>A</w:t>
            </w:r>
            <w:proofErr w:type="gramEnd"/>
            <w:r>
              <w:rPr>
                <w:lang w:val="en-AU"/>
              </w:rPr>
              <w:t xml:space="preserve"> Inhibitor SPE</w:t>
            </w:r>
            <w:r w:rsidRPr="00E273ED">
              <w:rPr>
                <w:i/>
                <w:vertAlign w:val="superscript"/>
              </w:rPr>
              <w:t>b</w:t>
            </w:r>
          </w:p>
        </w:tc>
        <w:tc>
          <w:tcPr>
            <w:tcW w:w="1214" w:type="pct"/>
            <w:tcBorders>
              <w:top w:val="single" w:sz="12" w:space="0" w:color="auto"/>
              <w:left w:val="single" w:sz="12" w:space="0" w:color="auto"/>
            </w:tcBorders>
            <w:shd w:val="clear" w:color="auto" w:fill="DEEAF6" w:themeFill="accent5" w:themeFillTint="33"/>
            <w:vAlign w:val="center"/>
          </w:tcPr>
          <w:p w14:paraId="10BC425A" w14:textId="45E567E4" w:rsidR="00DF21A1" w:rsidRDefault="00DF21A1" w:rsidP="00BA6672">
            <w:pPr>
              <w:jc w:val="center"/>
              <w:rPr>
                <w:lang w:val="en-AU"/>
              </w:rPr>
            </w:pPr>
            <w:r>
              <w:rPr>
                <w:lang w:val="en-AU"/>
              </w:rPr>
              <w:t xml:space="preserve">Boltzmann Energy of MD </w:t>
            </w:r>
            <w:commentRangeStart w:id="634"/>
            <w:r>
              <w:rPr>
                <w:lang w:val="en-AU"/>
              </w:rPr>
              <w:t xml:space="preserve">Chain </w:t>
            </w:r>
            <w:commentRangeEnd w:id="634"/>
            <w:r>
              <w:rPr>
                <w:rStyle w:val="CommentReference"/>
                <w:b w:val="0"/>
                <w:bCs w:val="0"/>
              </w:rPr>
              <w:commentReference w:id="634"/>
            </w:r>
            <w:r>
              <w:rPr>
                <w:lang w:val="en-AU"/>
              </w:rPr>
              <w:t>B Inhibitor SPE</w:t>
            </w:r>
            <w:r w:rsidRPr="00E273ED">
              <w:rPr>
                <w:i/>
                <w:vertAlign w:val="superscript"/>
              </w:rPr>
              <w:t>b</w:t>
            </w:r>
          </w:p>
        </w:tc>
      </w:tr>
      <w:tr w:rsidR="00BA6672" w:rsidRPr="009D5954" w14:paraId="7C75BA97" w14:textId="214A2588" w:rsidTr="00BA6672">
        <w:trPr>
          <w:cnfStyle w:val="000000100000" w:firstRow="0" w:lastRow="0" w:firstColumn="0" w:lastColumn="0" w:oddVBand="0" w:evenVBand="0" w:oddHBand="1" w:evenHBand="0" w:firstRowFirstColumn="0" w:firstRowLastColumn="0" w:lastRowFirstColumn="0" w:lastRowLastColumn="0"/>
          <w:trHeight w:val="340"/>
          <w:jc w:val="center"/>
        </w:trPr>
        <w:tc>
          <w:tcPr>
            <w:tcW w:w="614" w:type="pct"/>
            <w:vMerge w:val="restart"/>
            <w:tcBorders>
              <w:top w:val="single" w:sz="12" w:space="0" w:color="auto"/>
              <w:right w:val="single" w:sz="12" w:space="0" w:color="auto"/>
            </w:tcBorders>
            <w:vAlign w:val="center"/>
          </w:tcPr>
          <w:p w14:paraId="70B8623D" w14:textId="346D1321" w:rsidR="00DF21A1" w:rsidRDefault="00DF21A1" w:rsidP="00BA6672">
            <w:pPr>
              <w:jc w:val="center"/>
              <w:rPr>
                <w:lang w:val="en-AU"/>
              </w:rPr>
            </w:pPr>
            <w:r>
              <w:rPr>
                <w:lang w:val="en-AU"/>
              </w:rPr>
              <w:t>1</w:t>
            </w:r>
          </w:p>
        </w:tc>
        <w:tc>
          <w:tcPr>
            <w:tcW w:w="550" w:type="pct"/>
            <w:tcBorders>
              <w:top w:val="single" w:sz="12" w:space="0" w:color="auto"/>
              <w:bottom w:val="single" w:sz="12" w:space="0" w:color="auto"/>
              <w:right w:val="single" w:sz="12" w:space="0" w:color="auto"/>
            </w:tcBorders>
            <w:shd w:val="clear" w:color="auto" w:fill="auto"/>
            <w:vAlign w:val="center"/>
            <w:hideMark/>
          </w:tcPr>
          <w:p w14:paraId="622E401D" w14:textId="3E2EB088" w:rsidR="00DF21A1" w:rsidRPr="006E5560" w:rsidRDefault="00DF21A1" w:rsidP="00BA6672">
            <w:pPr>
              <w:jc w:val="center"/>
              <w:rPr>
                <w:lang w:val="en-AU"/>
              </w:rPr>
            </w:pPr>
            <w:r>
              <w:rPr>
                <w:lang w:val="en-AU"/>
              </w:rPr>
              <w:t>A</w:t>
            </w:r>
          </w:p>
        </w:tc>
        <w:tc>
          <w:tcPr>
            <w:tcW w:w="1410" w:type="pct"/>
            <w:tcBorders>
              <w:top w:val="single" w:sz="12" w:space="0" w:color="auto"/>
              <w:left w:val="single" w:sz="12" w:space="0" w:color="auto"/>
              <w:bottom w:val="single" w:sz="12" w:space="0" w:color="auto"/>
            </w:tcBorders>
            <w:shd w:val="clear" w:color="auto" w:fill="auto"/>
            <w:vAlign w:val="bottom"/>
          </w:tcPr>
          <w:p w14:paraId="235E8735" w14:textId="2207A3AF" w:rsidR="00DF21A1" w:rsidRPr="009D5954" w:rsidRDefault="00DF21A1" w:rsidP="00BA6672">
            <w:pPr>
              <w:jc w:val="center"/>
              <w:rPr>
                <w:lang w:val="en-AU"/>
              </w:rPr>
            </w:pPr>
            <w:r>
              <w:t>-56.3</w:t>
            </w:r>
          </w:p>
        </w:tc>
        <w:tc>
          <w:tcPr>
            <w:tcW w:w="1211" w:type="pct"/>
            <w:tcBorders>
              <w:top w:val="single" w:sz="12" w:space="0" w:color="auto"/>
              <w:left w:val="single" w:sz="12" w:space="0" w:color="auto"/>
              <w:bottom w:val="single" w:sz="12" w:space="0" w:color="auto"/>
            </w:tcBorders>
            <w:vAlign w:val="bottom"/>
          </w:tcPr>
          <w:p w14:paraId="03F1BC85" w14:textId="78766B0B" w:rsidR="00DF21A1" w:rsidRDefault="00DF21A1" w:rsidP="00BA6672">
            <w:pPr>
              <w:jc w:val="center"/>
              <w:rPr>
                <w:lang w:val="en-AU"/>
              </w:rPr>
            </w:pPr>
            <w:r>
              <w:t>52.5</w:t>
            </w:r>
          </w:p>
        </w:tc>
        <w:tc>
          <w:tcPr>
            <w:tcW w:w="1214" w:type="pct"/>
            <w:tcBorders>
              <w:top w:val="single" w:sz="12" w:space="0" w:color="auto"/>
              <w:left w:val="single" w:sz="12" w:space="0" w:color="auto"/>
              <w:bottom w:val="single" w:sz="12" w:space="0" w:color="auto"/>
            </w:tcBorders>
            <w:vAlign w:val="bottom"/>
          </w:tcPr>
          <w:p w14:paraId="348E8AAE" w14:textId="5B727CDB" w:rsidR="00DF21A1" w:rsidRDefault="00DF21A1" w:rsidP="00BA6672">
            <w:pPr>
              <w:jc w:val="center"/>
              <w:rPr>
                <w:lang w:val="en-AU"/>
              </w:rPr>
            </w:pPr>
            <w:r>
              <w:t>36.1</w:t>
            </w:r>
          </w:p>
        </w:tc>
      </w:tr>
      <w:tr w:rsidR="00DF21A1" w:rsidRPr="009D5954" w14:paraId="331D719E" w14:textId="77777777" w:rsidTr="00BA6672">
        <w:trPr>
          <w:trHeight w:val="340"/>
          <w:jc w:val="center"/>
        </w:trPr>
        <w:tc>
          <w:tcPr>
            <w:tcW w:w="614" w:type="pct"/>
            <w:vMerge/>
            <w:tcBorders>
              <w:right w:val="single" w:sz="12" w:space="0" w:color="auto"/>
            </w:tcBorders>
            <w:vAlign w:val="center"/>
          </w:tcPr>
          <w:p w14:paraId="5924E4F0" w14:textId="77777777" w:rsidR="00DF21A1" w:rsidRDefault="00DF21A1" w:rsidP="00BA6672">
            <w:pPr>
              <w:rPr>
                <w:lang w:val="en-AU"/>
              </w:rPr>
            </w:pPr>
          </w:p>
        </w:tc>
        <w:tc>
          <w:tcPr>
            <w:tcW w:w="550" w:type="pct"/>
            <w:tcBorders>
              <w:top w:val="single" w:sz="12" w:space="0" w:color="auto"/>
              <w:right w:val="single" w:sz="12" w:space="0" w:color="auto"/>
            </w:tcBorders>
            <w:shd w:val="clear" w:color="auto" w:fill="auto"/>
            <w:vAlign w:val="center"/>
          </w:tcPr>
          <w:p w14:paraId="776FAC37" w14:textId="2BDF8D8F" w:rsidR="00DF21A1" w:rsidRDefault="00DF21A1" w:rsidP="00BA6672">
            <w:pPr>
              <w:jc w:val="center"/>
              <w:rPr>
                <w:lang w:val="en-AU"/>
              </w:rPr>
            </w:pPr>
            <w:r>
              <w:rPr>
                <w:lang w:val="en-AU"/>
              </w:rPr>
              <w:t>B</w:t>
            </w:r>
          </w:p>
        </w:tc>
        <w:tc>
          <w:tcPr>
            <w:tcW w:w="1410" w:type="pct"/>
            <w:tcBorders>
              <w:top w:val="single" w:sz="12" w:space="0" w:color="auto"/>
              <w:left w:val="single" w:sz="12" w:space="0" w:color="auto"/>
            </w:tcBorders>
            <w:shd w:val="clear" w:color="auto" w:fill="auto"/>
            <w:vAlign w:val="bottom"/>
          </w:tcPr>
          <w:p w14:paraId="122EC2CD" w14:textId="3A79F895" w:rsidR="00DF21A1" w:rsidRDefault="00DF21A1" w:rsidP="00BA6672">
            <w:pPr>
              <w:jc w:val="center"/>
            </w:pPr>
            <w:r>
              <w:t>-56.3</w:t>
            </w:r>
          </w:p>
        </w:tc>
        <w:tc>
          <w:tcPr>
            <w:tcW w:w="1211" w:type="pct"/>
            <w:tcBorders>
              <w:top w:val="single" w:sz="12" w:space="0" w:color="auto"/>
              <w:left w:val="single" w:sz="12" w:space="0" w:color="auto"/>
            </w:tcBorders>
            <w:vAlign w:val="bottom"/>
          </w:tcPr>
          <w:p w14:paraId="26F40006" w14:textId="011EB7AD" w:rsidR="00DF21A1" w:rsidRDefault="00DF21A1" w:rsidP="00BA6672">
            <w:pPr>
              <w:jc w:val="center"/>
            </w:pPr>
            <w:r>
              <w:t>31.0</w:t>
            </w:r>
          </w:p>
        </w:tc>
        <w:tc>
          <w:tcPr>
            <w:tcW w:w="1214" w:type="pct"/>
            <w:tcBorders>
              <w:top w:val="single" w:sz="12" w:space="0" w:color="auto"/>
              <w:left w:val="single" w:sz="12" w:space="0" w:color="auto"/>
            </w:tcBorders>
            <w:vAlign w:val="bottom"/>
          </w:tcPr>
          <w:p w14:paraId="79B1BFF1" w14:textId="6E9BB7AA" w:rsidR="00DF21A1" w:rsidRDefault="00DF21A1" w:rsidP="00BA6672">
            <w:pPr>
              <w:jc w:val="center"/>
            </w:pPr>
            <w:r>
              <w:t>28.4</w:t>
            </w:r>
          </w:p>
        </w:tc>
      </w:tr>
      <w:tr w:rsidR="00DF21A1" w:rsidRPr="009D5954" w14:paraId="72E274C6" w14:textId="77777777" w:rsidTr="00BA6672">
        <w:trPr>
          <w:cnfStyle w:val="000000100000" w:firstRow="0" w:lastRow="0" w:firstColumn="0" w:lastColumn="0" w:oddVBand="0" w:evenVBand="0" w:oddHBand="1" w:evenHBand="0" w:firstRowFirstColumn="0" w:firstRowLastColumn="0" w:lastRowFirstColumn="0" w:lastRowLastColumn="0"/>
          <w:trHeight w:val="340"/>
          <w:jc w:val="center"/>
        </w:trPr>
        <w:tc>
          <w:tcPr>
            <w:tcW w:w="614" w:type="pct"/>
            <w:vMerge/>
            <w:tcBorders>
              <w:right w:val="single" w:sz="12" w:space="0" w:color="auto"/>
            </w:tcBorders>
            <w:vAlign w:val="center"/>
          </w:tcPr>
          <w:p w14:paraId="23340A82" w14:textId="77777777" w:rsidR="00DF21A1" w:rsidRDefault="00DF21A1" w:rsidP="00BA6672">
            <w:pPr>
              <w:rPr>
                <w:lang w:val="en-AU"/>
              </w:rPr>
            </w:pPr>
          </w:p>
        </w:tc>
        <w:tc>
          <w:tcPr>
            <w:tcW w:w="550" w:type="pct"/>
            <w:tcBorders>
              <w:top w:val="single" w:sz="12" w:space="0" w:color="auto"/>
              <w:right w:val="single" w:sz="12" w:space="0" w:color="auto"/>
            </w:tcBorders>
            <w:shd w:val="clear" w:color="auto" w:fill="auto"/>
            <w:vAlign w:val="center"/>
          </w:tcPr>
          <w:p w14:paraId="1E83D55A" w14:textId="52603881" w:rsidR="00DF21A1" w:rsidRDefault="00DF21A1" w:rsidP="00BA6672">
            <w:pPr>
              <w:jc w:val="center"/>
              <w:rPr>
                <w:lang w:val="en-AU"/>
              </w:rPr>
            </w:pPr>
            <w:r>
              <w:rPr>
                <w:lang w:val="en-AU"/>
              </w:rPr>
              <w:t>C</w:t>
            </w:r>
          </w:p>
        </w:tc>
        <w:tc>
          <w:tcPr>
            <w:tcW w:w="1410" w:type="pct"/>
            <w:tcBorders>
              <w:top w:val="single" w:sz="12" w:space="0" w:color="auto"/>
              <w:left w:val="single" w:sz="12" w:space="0" w:color="auto"/>
            </w:tcBorders>
            <w:shd w:val="clear" w:color="auto" w:fill="auto"/>
            <w:vAlign w:val="bottom"/>
          </w:tcPr>
          <w:p w14:paraId="429CAA0C" w14:textId="2AFF29BC" w:rsidR="00DF21A1" w:rsidRDefault="00DF21A1" w:rsidP="00BA6672">
            <w:pPr>
              <w:jc w:val="center"/>
            </w:pPr>
            <w:r>
              <w:t>-429.5</w:t>
            </w:r>
          </w:p>
        </w:tc>
        <w:tc>
          <w:tcPr>
            <w:tcW w:w="1211" w:type="pct"/>
            <w:tcBorders>
              <w:top w:val="single" w:sz="12" w:space="0" w:color="auto"/>
              <w:left w:val="single" w:sz="12" w:space="0" w:color="auto"/>
            </w:tcBorders>
            <w:vAlign w:val="bottom"/>
          </w:tcPr>
          <w:p w14:paraId="0F346BB9" w14:textId="32CFD814" w:rsidR="00DF21A1" w:rsidRDefault="00DF21A1" w:rsidP="00BA6672">
            <w:pPr>
              <w:jc w:val="center"/>
            </w:pPr>
            <w:r>
              <w:t>-212.5</w:t>
            </w:r>
          </w:p>
        </w:tc>
        <w:tc>
          <w:tcPr>
            <w:tcW w:w="1214" w:type="pct"/>
            <w:tcBorders>
              <w:top w:val="single" w:sz="12" w:space="0" w:color="auto"/>
              <w:left w:val="single" w:sz="12" w:space="0" w:color="auto"/>
            </w:tcBorders>
            <w:vAlign w:val="bottom"/>
          </w:tcPr>
          <w:p w14:paraId="6915581E" w14:textId="310BAA81" w:rsidR="00DF21A1" w:rsidRDefault="00DF21A1" w:rsidP="00BA6672">
            <w:pPr>
              <w:jc w:val="center"/>
            </w:pPr>
            <w:r>
              <w:t>-152.8</w:t>
            </w:r>
          </w:p>
        </w:tc>
      </w:tr>
      <w:tr w:rsidR="00DF21A1" w:rsidRPr="009D5954" w14:paraId="74BBC306" w14:textId="77777777" w:rsidTr="00BA6672">
        <w:trPr>
          <w:trHeight w:val="340"/>
          <w:jc w:val="center"/>
        </w:trPr>
        <w:tc>
          <w:tcPr>
            <w:tcW w:w="614" w:type="pct"/>
            <w:vMerge/>
            <w:tcBorders>
              <w:right w:val="single" w:sz="12" w:space="0" w:color="auto"/>
            </w:tcBorders>
            <w:vAlign w:val="center"/>
          </w:tcPr>
          <w:p w14:paraId="09F2EE8C" w14:textId="77777777" w:rsidR="00DF21A1" w:rsidRDefault="00DF21A1" w:rsidP="00BA6672">
            <w:pPr>
              <w:rPr>
                <w:lang w:val="en-AU"/>
              </w:rPr>
            </w:pPr>
          </w:p>
        </w:tc>
        <w:tc>
          <w:tcPr>
            <w:tcW w:w="550" w:type="pct"/>
            <w:tcBorders>
              <w:top w:val="single" w:sz="12" w:space="0" w:color="auto"/>
              <w:right w:val="single" w:sz="12" w:space="0" w:color="auto"/>
            </w:tcBorders>
            <w:shd w:val="clear" w:color="auto" w:fill="auto"/>
            <w:vAlign w:val="center"/>
          </w:tcPr>
          <w:p w14:paraId="47B617F9" w14:textId="04B55263" w:rsidR="00DF21A1" w:rsidRDefault="00DF21A1" w:rsidP="00BA6672">
            <w:pPr>
              <w:jc w:val="center"/>
              <w:rPr>
                <w:lang w:val="en-AU"/>
              </w:rPr>
            </w:pPr>
            <w:r>
              <w:rPr>
                <w:lang w:val="en-AU"/>
              </w:rPr>
              <w:t>D</w:t>
            </w:r>
          </w:p>
        </w:tc>
        <w:tc>
          <w:tcPr>
            <w:tcW w:w="1410" w:type="pct"/>
            <w:tcBorders>
              <w:top w:val="single" w:sz="12" w:space="0" w:color="auto"/>
              <w:left w:val="single" w:sz="12" w:space="0" w:color="auto"/>
            </w:tcBorders>
            <w:shd w:val="clear" w:color="auto" w:fill="auto"/>
            <w:vAlign w:val="bottom"/>
          </w:tcPr>
          <w:p w14:paraId="2FC27E41" w14:textId="4AC9EBC4" w:rsidR="00DF21A1" w:rsidRDefault="00DF21A1" w:rsidP="00BA6672">
            <w:pPr>
              <w:jc w:val="center"/>
            </w:pPr>
            <w:r>
              <w:t>-72.3</w:t>
            </w:r>
          </w:p>
        </w:tc>
        <w:tc>
          <w:tcPr>
            <w:tcW w:w="1211" w:type="pct"/>
            <w:tcBorders>
              <w:top w:val="single" w:sz="12" w:space="0" w:color="auto"/>
              <w:left w:val="single" w:sz="12" w:space="0" w:color="auto"/>
            </w:tcBorders>
            <w:vAlign w:val="bottom"/>
          </w:tcPr>
          <w:p w14:paraId="53725270" w14:textId="4E3301C3" w:rsidR="00DF21A1" w:rsidRDefault="00DF21A1" w:rsidP="00BA6672">
            <w:pPr>
              <w:jc w:val="center"/>
            </w:pPr>
            <w:r>
              <w:t>188.8</w:t>
            </w:r>
          </w:p>
        </w:tc>
        <w:tc>
          <w:tcPr>
            <w:tcW w:w="1214" w:type="pct"/>
            <w:tcBorders>
              <w:top w:val="single" w:sz="12" w:space="0" w:color="auto"/>
              <w:left w:val="single" w:sz="12" w:space="0" w:color="auto"/>
            </w:tcBorders>
            <w:vAlign w:val="bottom"/>
          </w:tcPr>
          <w:p w14:paraId="63D16FD2" w14:textId="5DE68B4C" w:rsidR="00DF21A1" w:rsidRDefault="00DF21A1" w:rsidP="00BA6672">
            <w:pPr>
              <w:jc w:val="center"/>
            </w:pPr>
            <w:r>
              <w:t>108.0</w:t>
            </w:r>
          </w:p>
        </w:tc>
      </w:tr>
      <w:tr w:rsidR="00DF21A1" w:rsidRPr="009D5954" w14:paraId="24FC065A" w14:textId="77777777" w:rsidTr="00BA6672">
        <w:trPr>
          <w:cnfStyle w:val="000000100000" w:firstRow="0" w:lastRow="0" w:firstColumn="0" w:lastColumn="0" w:oddVBand="0" w:evenVBand="0" w:oddHBand="1" w:evenHBand="0" w:firstRowFirstColumn="0" w:firstRowLastColumn="0" w:lastRowFirstColumn="0" w:lastRowLastColumn="0"/>
          <w:trHeight w:val="340"/>
          <w:jc w:val="center"/>
        </w:trPr>
        <w:tc>
          <w:tcPr>
            <w:tcW w:w="614" w:type="pct"/>
            <w:vMerge w:val="restart"/>
            <w:tcBorders>
              <w:top w:val="single" w:sz="12" w:space="0" w:color="auto"/>
              <w:right w:val="single" w:sz="12" w:space="0" w:color="auto"/>
            </w:tcBorders>
            <w:vAlign w:val="center"/>
          </w:tcPr>
          <w:p w14:paraId="1C07640E" w14:textId="57519517" w:rsidR="00DF21A1" w:rsidRDefault="00DF21A1" w:rsidP="00BA6672">
            <w:pPr>
              <w:jc w:val="center"/>
              <w:rPr>
                <w:lang w:val="en-AU"/>
              </w:rPr>
            </w:pPr>
            <w:r>
              <w:rPr>
                <w:lang w:val="en-AU"/>
              </w:rPr>
              <w:t>3</w:t>
            </w:r>
          </w:p>
        </w:tc>
        <w:tc>
          <w:tcPr>
            <w:tcW w:w="550" w:type="pct"/>
            <w:tcBorders>
              <w:top w:val="single" w:sz="12" w:space="0" w:color="auto"/>
              <w:right w:val="single" w:sz="12" w:space="0" w:color="auto"/>
            </w:tcBorders>
            <w:shd w:val="clear" w:color="auto" w:fill="auto"/>
            <w:vAlign w:val="center"/>
          </w:tcPr>
          <w:p w14:paraId="629639F6" w14:textId="3FBD4FA4" w:rsidR="00DF21A1" w:rsidRDefault="00DF21A1" w:rsidP="00BA6672">
            <w:pPr>
              <w:jc w:val="center"/>
              <w:rPr>
                <w:lang w:val="en-AU"/>
              </w:rPr>
            </w:pPr>
            <w:r>
              <w:rPr>
                <w:lang w:val="en-AU"/>
              </w:rPr>
              <w:t>A</w:t>
            </w:r>
          </w:p>
        </w:tc>
        <w:tc>
          <w:tcPr>
            <w:tcW w:w="1410" w:type="pct"/>
            <w:tcBorders>
              <w:top w:val="single" w:sz="12" w:space="0" w:color="auto"/>
              <w:left w:val="single" w:sz="12" w:space="0" w:color="auto"/>
            </w:tcBorders>
            <w:shd w:val="clear" w:color="auto" w:fill="auto"/>
            <w:vAlign w:val="bottom"/>
          </w:tcPr>
          <w:p w14:paraId="383A7A25" w14:textId="5DC6F0F6" w:rsidR="00DF21A1" w:rsidRDefault="00DF21A1" w:rsidP="00BA6672">
            <w:pPr>
              <w:jc w:val="center"/>
            </w:pPr>
            <w:r>
              <w:t>-81.9</w:t>
            </w:r>
          </w:p>
        </w:tc>
        <w:tc>
          <w:tcPr>
            <w:tcW w:w="1211" w:type="pct"/>
            <w:tcBorders>
              <w:top w:val="single" w:sz="12" w:space="0" w:color="auto"/>
              <w:left w:val="single" w:sz="12" w:space="0" w:color="auto"/>
            </w:tcBorders>
            <w:vAlign w:val="bottom"/>
          </w:tcPr>
          <w:p w14:paraId="366CA6DF" w14:textId="47E66DB9" w:rsidR="00DF21A1" w:rsidRDefault="00DF21A1" w:rsidP="00BA6672">
            <w:pPr>
              <w:jc w:val="center"/>
            </w:pPr>
            <w:r>
              <w:t>31.7</w:t>
            </w:r>
          </w:p>
        </w:tc>
        <w:tc>
          <w:tcPr>
            <w:tcW w:w="1214" w:type="pct"/>
            <w:tcBorders>
              <w:top w:val="single" w:sz="12" w:space="0" w:color="auto"/>
              <w:left w:val="single" w:sz="12" w:space="0" w:color="auto"/>
            </w:tcBorders>
            <w:vAlign w:val="bottom"/>
          </w:tcPr>
          <w:p w14:paraId="014A9328" w14:textId="43184133" w:rsidR="00DF21A1" w:rsidRDefault="00DF21A1" w:rsidP="00BA6672">
            <w:pPr>
              <w:jc w:val="center"/>
            </w:pPr>
            <w:r>
              <w:t>38.1</w:t>
            </w:r>
          </w:p>
        </w:tc>
      </w:tr>
      <w:tr w:rsidR="00DF21A1" w:rsidRPr="009D5954" w14:paraId="2B41E2EC" w14:textId="77777777" w:rsidTr="00BA6672">
        <w:trPr>
          <w:trHeight w:val="340"/>
          <w:jc w:val="center"/>
        </w:trPr>
        <w:tc>
          <w:tcPr>
            <w:tcW w:w="614" w:type="pct"/>
            <w:vMerge/>
            <w:tcBorders>
              <w:right w:val="single" w:sz="12" w:space="0" w:color="auto"/>
            </w:tcBorders>
            <w:vAlign w:val="center"/>
          </w:tcPr>
          <w:p w14:paraId="06354BD8" w14:textId="77777777" w:rsidR="00DF21A1" w:rsidRDefault="00DF21A1" w:rsidP="00BA6672">
            <w:pPr>
              <w:rPr>
                <w:lang w:val="en-AU"/>
              </w:rPr>
            </w:pPr>
          </w:p>
        </w:tc>
        <w:tc>
          <w:tcPr>
            <w:tcW w:w="550" w:type="pct"/>
            <w:tcBorders>
              <w:top w:val="single" w:sz="12" w:space="0" w:color="auto"/>
              <w:right w:val="single" w:sz="12" w:space="0" w:color="auto"/>
            </w:tcBorders>
            <w:shd w:val="clear" w:color="auto" w:fill="auto"/>
            <w:vAlign w:val="center"/>
          </w:tcPr>
          <w:p w14:paraId="45AB53B8" w14:textId="1273EC25" w:rsidR="00DF21A1" w:rsidRDefault="00DF21A1" w:rsidP="00BA6672">
            <w:pPr>
              <w:jc w:val="center"/>
              <w:rPr>
                <w:lang w:val="en-AU"/>
              </w:rPr>
            </w:pPr>
            <w:r>
              <w:rPr>
                <w:lang w:val="en-AU"/>
              </w:rPr>
              <w:t>B</w:t>
            </w:r>
          </w:p>
        </w:tc>
        <w:tc>
          <w:tcPr>
            <w:tcW w:w="1410" w:type="pct"/>
            <w:tcBorders>
              <w:top w:val="single" w:sz="12" w:space="0" w:color="auto"/>
              <w:left w:val="single" w:sz="12" w:space="0" w:color="auto"/>
            </w:tcBorders>
            <w:shd w:val="clear" w:color="auto" w:fill="auto"/>
            <w:vAlign w:val="bottom"/>
          </w:tcPr>
          <w:p w14:paraId="58B780CD" w14:textId="6E0CA9C9" w:rsidR="00DF21A1" w:rsidRDefault="00DF21A1" w:rsidP="00BA6672">
            <w:pPr>
              <w:jc w:val="center"/>
            </w:pPr>
            <w:r>
              <w:t>-81.9</w:t>
            </w:r>
          </w:p>
        </w:tc>
        <w:tc>
          <w:tcPr>
            <w:tcW w:w="1211" w:type="pct"/>
            <w:tcBorders>
              <w:top w:val="single" w:sz="12" w:space="0" w:color="auto"/>
              <w:left w:val="single" w:sz="12" w:space="0" w:color="auto"/>
            </w:tcBorders>
            <w:vAlign w:val="bottom"/>
          </w:tcPr>
          <w:p w14:paraId="12D512D7" w14:textId="1A067E61" w:rsidR="00DF21A1" w:rsidRDefault="00DF21A1" w:rsidP="00BA6672">
            <w:pPr>
              <w:jc w:val="center"/>
            </w:pPr>
            <w:r>
              <w:t>57.0</w:t>
            </w:r>
          </w:p>
        </w:tc>
        <w:tc>
          <w:tcPr>
            <w:tcW w:w="1214" w:type="pct"/>
            <w:tcBorders>
              <w:top w:val="single" w:sz="12" w:space="0" w:color="auto"/>
              <w:left w:val="single" w:sz="12" w:space="0" w:color="auto"/>
            </w:tcBorders>
            <w:vAlign w:val="bottom"/>
          </w:tcPr>
          <w:p w14:paraId="134077D5" w14:textId="0337834B" w:rsidR="00DF21A1" w:rsidRDefault="00DF21A1" w:rsidP="00BA6672">
            <w:pPr>
              <w:jc w:val="center"/>
            </w:pPr>
            <w:r>
              <w:t>55.8</w:t>
            </w:r>
          </w:p>
        </w:tc>
      </w:tr>
      <w:tr w:rsidR="00DF21A1" w:rsidRPr="009D5954" w14:paraId="07A761CB" w14:textId="77777777" w:rsidTr="00BA6672">
        <w:trPr>
          <w:cnfStyle w:val="000000100000" w:firstRow="0" w:lastRow="0" w:firstColumn="0" w:lastColumn="0" w:oddVBand="0" w:evenVBand="0" w:oddHBand="1" w:evenHBand="0" w:firstRowFirstColumn="0" w:firstRowLastColumn="0" w:lastRowFirstColumn="0" w:lastRowLastColumn="0"/>
          <w:trHeight w:val="340"/>
          <w:jc w:val="center"/>
        </w:trPr>
        <w:tc>
          <w:tcPr>
            <w:tcW w:w="614" w:type="pct"/>
            <w:vMerge/>
            <w:tcBorders>
              <w:right w:val="single" w:sz="12" w:space="0" w:color="auto"/>
            </w:tcBorders>
            <w:vAlign w:val="center"/>
          </w:tcPr>
          <w:p w14:paraId="4F5AE986" w14:textId="77777777" w:rsidR="00DF21A1" w:rsidRDefault="00DF21A1" w:rsidP="00BA6672">
            <w:pPr>
              <w:rPr>
                <w:lang w:val="en-AU"/>
              </w:rPr>
            </w:pPr>
          </w:p>
        </w:tc>
        <w:tc>
          <w:tcPr>
            <w:tcW w:w="550" w:type="pct"/>
            <w:tcBorders>
              <w:top w:val="single" w:sz="12" w:space="0" w:color="auto"/>
              <w:right w:val="single" w:sz="12" w:space="0" w:color="auto"/>
            </w:tcBorders>
            <w:shd w:val="clear" w:color="auto" w:fill="auto"/>
            <w:vAlign w:val="center"/>
          </w:tcPr>
          <w:p w14:paraId="6DBD8C19" w14:textId="3979C579" w:rsidR="00DF21A1" w:rsidRDefault="00DF21A1" w:rsidP="00BA6672">
            <w:pPr>
              <w:jc w:val="center"/>
              <w:rPr>
                <w:lang w:val="en-AU"/>
              </w:rPr>
            </w:pPr>
            <w:r>
              <w:rPr>
                <w:lang w:val="en-AU"/>
              </w:rPr>
              <w:t>C</w:t>
            </w:r>
          </w:p>
        </w:tc>
        <w:tc>
          <w:tcPr>
            <w:tcW w:w="1410" w:type="pct"/>
            <w:tcBorders>
              <w:top w:val="single" w:sz="12" w:space="0" w:color="auto"/>
              <w:left w:val="single" w:sz="12" w:space="0" w:color="auto"/>
            </w:tcBorders>
            <w:shd w:val="clear" w:color="auto" w:fill="auto"/>
            <w:vAlign w:val="bottom"/>
          </w:tcPr>
          <w:p w14:paraId="1BB493CB" w14:textId="357A2E33" w:rsidR="00DF21A1" w:rsidRDefault="00DF21A1" w:rsidP="00BA6672">
            <w:pPr>
              <w:jc w:val="center"/>
            </w:pPr>
            <w:r>
              <w:t>-386.9</w:t>
            </w:r>
          </w:p>
        </w:tc>
        <w:tc>
          <w:tcPr>
            <w:tcW w:w="1211" w:type="pct"/>
            <w:tcBorders>
              <w:top w:val="single" w:sz="12" w:space="0" w:color="auto"/>
              <w:left w:val="single" w:sz="12" w:space="0" w:color="auto"/>
            </w:tcBorders>
            <w:vAlign w:val="bottom"/>
          </w:tcPr>
          <w:p w14:paraId="79969E32" w14:textId="009C7101" w:rsidR="00DF21A1" w:rsidRDefault="00DF21A1" w:rsidP="00BA6672">
            <w:pPr>
              <w:jc w:val="center"/>
            </w:pPr>
            <w:r>
              <w:t>-107.0</w:t>
            </w:r>
          </w:p>
        </w:tc>
        <w:tc>
          <w:tcPr>
            <w:tcW w:w="1214" w:type="pct"/>
            <w:tcBorders>
              <w:top w:val="single" w:sz="12" w:space="0" w:color="auto"/>
              <w:left w:val="single" w:sz="12" w:space="0" w:color="auto"/>
            </w:tcBorders>
            <w:vAlign w:val="bottom"/>
          </w:tcPr>
          <w:p w14:paraId="223FE0FF" w14:textId="3199B794" w:rsidR="00DF21A1" w:rsidRDefault="00DF21A1" w:rsidP="00BA6672">
            <w:pPr>
              <w:jc w:val="center"/>
            </w:pPr>
            <w:r>
              <w:t>-160.9</w:t>
            </w:r>
          </w:p>
        </w:tc>
      </w:tr>
      <w:tr w:rsidR="00DF21A1" w:rsidRPr="009D5954" w14:paraId="23AC0C2C" w14:textId="77777777" w:rsidTr="00BA6672">
        <w:trPr>
          <w:trHeight w:val="340"/>
          <w:jc w:val="center"/>
        </w:trPr>
        <w:tc>
          <w:tcPr>
            <w:tcW w:w="614" w:type="pct"/>
            <w:vMerge/>
            <w:tcBorders>
              <w:right w:val="single" w:sz="12" w:space="0" w:color="auto"/>
            </w:tcBorders>
            <w:vAlign w:val="center"/>
          </w:tcPr>
          <w:p w14:paraId="7BCEBDBD" w14:textId="77777777" w:rsidR="00DF21A1" w:rsidRDefault="00DF21A1" w:rsidP="00BA6672">
            <w:pPr>
              <w:rPr>
                <w:lang w:val="en-AU"/>
              </w:rPr>
            </w:pPr>
          </w:p>
        </w:tc>
        <w:tc>
          <w:tcPr>
            <w:tcW w:w="550" w:type="pct"/>
            <w:tcBorders>
              <w:top w:val="single" w:sz="12" w:space="0" w:color="auto"/>
              <w:right w:val="single" w:sz="12" w:space="0" w:color="auto"/>
            </w:tcBorders>
            <w:shd w:val="clear" w:color="auto" w:fill="auto"/>
            <w:vAlign w:val="center"/>
          </w:tcPr>
          <w:p w14:paraId="4551EE3A" w14:textId="277F2C4E" w:rsidR="00DF21A1" w:rsidRDefault="00DF21A1" w:rsidP="00BA6672">
            <w:pPr>
              <w:jc w:val="center"/>
              <w:rPr>
                <w:lang w:val="en-AU"/>
              </w:rPr>
            </w:pPr>
            <w:r>
              <w:rPr>
                <w:lang w:val="en-AU"/>
              </w:rPr>
              <w:t>D</w:t>
            </w:r>
          </w:p>
        </w:tc>
        <w:tc>
          <w:tcPr>
            <w:tcW w:w="1410" w:type="pct"/>
            <w:tcBorders>
              <w:top w:val="single" w:sz="12" w:space="0" w:color="auto"/>
              <w:left w:val="single" w:sz="12" w:space="0" w:color="auto"/>
            </w:tcBorders>
            <w:shd w:val="clear" w:color="auto" w:fill="auto"/>
            <w:vAlign w:val="bottom"/>
          </w:tcPr>
          <w:p w14:paraId="732CF691" w14:textId="7E7293D6" w:rsidR="00DF21A1" w:rsidRDefault="00DF21A1" w:rsidP="00BA6672">
            <w:pPr>
              <w:jc w:val="center"/>
            </w:pPr>
            <w:r>
              <w:t>-60.3</w:t>
            </w:r>
          </w:p>
        </w:tc>
        <w:tc>
          <w:tcPr>
            <w:tcW w:w="1211" w:type="pct"/>
            <w:tcBorders>
              <w:top w:val="single" w:sz="12" w:space="0" w:color="auto"/>
              <w:left w:val="single" w:sz="12" w:space="0" w:color="auto"/>
            </w:tcBorders>
            <w:vAlign w:val="bottom"/>
          </w:tcPr>
          <w:p w14:paraId="1EFC0E2A" w14:textId="73B2E551" w:rsidR="00DF21A1" w:rsidRDefault="00DF21A1" w:rsidP="00BA6672">
            <w:pPr>
              <w:jc w:val="center"/>
            </w:pPr>
            <w:r>
              <w:t>90.0</w:t>
            </w:r>
          </w:p>
        </w:tc>
        <w:tc>
          <w:tcPr>
            <w:tcW w:w="1214" w:type="pct"/>
            <w:tcBorders>
              <w:top w:val="single" w:sz="12" w:space="0" w:color="auto"/>
              <w:left w:val="single" w:sz="12" w:space="0" w:color="auto"/>
            </w:tcBorders>
            <w:vAlign w:val="bottom"/>
          </w:tcPr>
          <w:p w14:paraId="46B833E7" w14:textId="4D2E5684" w:rsidR="00DF21A1" w:rsidRDefault="00DF21A1" w:rsidP="00BA6672">
            <w:pPr>
              <w:jc w:val="center"/>
            </w:pPr>
            <w:r>
              <w:t>131.9</w:t>
            </w:r>
          </w:p>
        </w:tc>
      </w:tr>
    </w:tbl>
    <w:p w14:paraId="67685224" w14:textId="710AD63F" w:rsidR="00B9300D" w:rsidRDefault="00B9300D" w:rsidP="00B9300D">
      <w:pPr>
        <w:pStyle w:val="TableLegend"/>
        <w:spacing w:before="240" w:line="480" w:lineRule="auto"/>
      </w:pPr>
      <w:proofErr w:type="spellStart"/>
      <w:r>
        <w:rPr>
          <w:i/>
          <w:vertAlign w:val="superscript"/>
        </w:rPr>
        <w:t>a</w:t>
      </w:r>
      <w:r w:rsidRPr="00B9300D">
        <w:t>Systems</w:t>
      </w:r>
      <w:proofErr w:type="spellEnd"/>
      <w:r>
        <w:t xml:space="preserve"> </w:t>
      </w:r>
      <w:r>
        <w:rPr>
          <w:b/>
        </w:rPr>
        <w:t>A</w:t>
      </w:r>
      <w:r>
        <w:t xml:space="preserve">, </w:t>
      </w:r>
      <w:r>
        <w:rPr>
          <w:b/>
        </w:rPr>
        <w:t>B</w:t>
      </w:r>
      <w:r>
        <w:t xml:space="preserve">, </w:t>
      </w:r>
      <w:r>
        <w:rPr>
          <w:b/>
        </w:rPr>
        <w:t>C</w:t>
      </w:r>
      <w:r>
        <w:t xml:space="preserve">, and </w:t>
      </w:r>
      <w:r>
        <w:rPr>
          <w:b/>
        </w:rPr>
        <w:t>D</w:t>
      </w:r>
      <w:r>
        <w:t xml:space="preserve"> denotes noncovalently bound inhibitor with Cys481 protonated, noncovalently bound inhibitor with Cys481 deprotonated,</w:t>
      </w:r>
      <w:r w:rsidR="00E273ED">
        <w:t xml:space="preserve"> deprotonated</w:t>
      </w:r>
      <w:r>
        <w:t xml:space="preserve"> </w:t>
      </w:r>
      <w:r w:rsidR="00E273ED">
        <w:t>covalent adduct, and protonated covalent adduct, respectively</w:t>
      </w:r>
      <w:r w:rsidRPr="0067610C">
        <w:t>.</w:t>
      </w:r>
      <w:r w:rsidR="00E273ED">
        <w:t xml:space="preserve"> </w:t>
      </w:r>
      <w:proofErr w:type="spellStart"/>
      <w:r w:rsidR="00E273ED">
        <w:rPr>
          <w:i/>
          <w:vertAlign w:val="superscript"/>
        </w:rPr>
        <w:t>b</w:t>
      </w:r>
      <w:r w:rsidR="00E273ED">
        <w:t>The</w:t>
      </w:r>
      <w:proofErr w:type="spellEnd"/>
      <w:r w:rsidR="00E273ED">
        <w:t xml:space="preserve"> energies are reported in kJ/mol.</w:t>
      </w:r>
    </w:p>
    <w:p w14:paraId="47CA12FE" w14:textId="15FB83EE" w:rsidR="00625DF9" w:rsidRDefault="00625DF9" w:rsidP="00625DF9">
      <w:pPr>
        <w:pStyle w:val="TableLegend"/>
        <w:spacing w:before="240" w:line="480" w:lineRule="auto"/>
        <w:jc w:val="center"/>
      </w:pPr>
      <w:r>
        <w:rPr>
          <w:noProof/>
          <w:lang w:val="en-AU"/>
        </w:rPr>
        <w:drawing>
          <wp:inline distT="0" distB="0" distL="0" distR="0" wp14:anchorId="6D010844" wp14:editId="26DE1855">
            <wp:extent cx="2159086" cy="164416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lusters from MD cov 1.tif"/>
                    <pic:cNvPicPr/>
                  </pic:nvPicPr>
                  <pic:blipFill rotWithShape="1">
                    <a:blip r:embed="rId94" cstate="print">
                      <a:extLst>
                        <a:ext uri="{28A0092B-C50C-407E-A947-70E740481C1C}">
                          <a14:useLocalDpi xmlns:a14="http://schemas.microsoft.com/office/drawing/2010/main" val="0"/>
                        </a:ext>
                      </a:extLst>
                    </a:blip>
                    <a:srcRect l="19972" t="31534" r="18639" b="28604"/>
                    <a:stretch/>
                  </pic:blipFill>
                  <pic:spPr bwMode="auto">
                    <a:xfrm>
                      <a:off x="0" y="0"/>
                      <a:ext cx="2202871" cy="1677504"/>
                    </a:xfrm>
                    <a:prstGeom prst="rect">
                      <a:avLst/>
                    </a:prstGeom>
                    <a:ln>
                      <a:noFill/>
                    </a:ln>
                    <a:extLst>
                      <a:ext uri="{53640926-AAD7-44D8-BBD7-CCE9431645EC}">
                        <a14:shadowObscured xmlns:a14="http://schemas.microsoft.com/office/drawing/2010/main"/>
                      </a:ext>
                    </a:extLst>
                  </pic:spPr>
                </pic:pic>
              </a:graphicData>
            </a:graphic>
          </wp:inline>
        </w:drawing>
      </w:r>
    </w:p>
    <w:p w14:paraId="063AB905" w14:textId="59F74A6C" w:rsidR="004F2E3F" w:rsidRDefault="00625DF9" w:rsidP="00BA6672">
      <w:pPr>
        <w:spacing w:line="480" w:lineRule="auto"/>
      </w:pPr>
      <w:r>
        <w:rPr>
          <w:b/>
        </w:rPr>
        <w:t>Figure 17</w:t>
      </w:r>
      <w:r w:rsidRPr="00C03498">
        <w:rPr>
          <w:b/>
        </w:rPr>
        <w:t>.</w:t>
      </w:r>
      <w:r>
        <w:t xml:space="preserve"> Superposition of the conformers from k-means clustering of M</w:t>
      </w:r>
      <w:r w:rsidR="00B02FCC">
        <w:t xml:space="preserve">D simulation trajectories of </w:t>
      </w:r>
      <w:r>
        <w:t xml:space="preserve">covalently bound BTK by inhibitor </w:t>
      </w:r>
      <w:r>
        <w:rPr>
          <w:b/>
        </w:rPr>
        <w:t>1</w:t>
      </w:r>
      <w:r>
        <w:t>.</w:t>
      </w:r>
      <w:r w:rsidR="004F2E3F">
        <w:br w:type="page"/>
      </w:r>
    </w:p>
    <w:p w14:paraId="6DE54156" w14:textId="43C5CDAD" w:rsidR="004E2D29" w:rsidRDefault="00034A80" w:rsidP="00877B2A">
      <w:pPr>
        <w:pStyle w:val="Heading2"/>
        <w:spacing w:line="480" w:lineRule="auto"/>
      </w:pPr>
      <w:r>
        <w:lastRenderedPageBreak/>
        <w:t xml:space="preserve">Trajectory Analysis of </w:t>
      </w:r>
      <w:ins w:id="635" w:author="Microsoft Office User" w:date="2019-10-15T19:17:00Z">
        <w:r w:rsidR="001E01CF">
          <w:t xml:space="preserve">BTK </w:t>
        </w:r>
      </w:ins>
      <w:r w:rsidR="00E51097">
        <w:t xml:space="preserve">Noncovalently Bound </w:t>
      </w:r>
      <w:del w:id="636" w:author="Microsoft Office User" w:date="2019-10-15T19:17:00Z">
        <w:r w:rsidDel="001E01CF">
          <w:delText xml:space="preserve">BTK </w:delText>
        </w:r>
        <w:r w:rsidR="00E51097" w:rsidDel="001E01CF">
          <w:delText>by</w:delText>
        </w:r>
      </w:del>
      <w:ins w:id="637" w:author="Microsoft Office User" w:date="2019-10-15T19:17:00Z">
        <w:r w:rsidR="001E01CF">
          <w:t>to</w:t>
        </w:r>
      </w:ins>
      <w:r w:rsidR="00E51097">
        <w:t xml:space="preserve"> Different Acrylamide Inhibitors</w:t>
      </w:r>
    </w:p>
    <w:p w14:paraId="48BB4969" w14:textId="337B6646" w:rsidR="00034A80" w:rsidRDefault="0049159A" w:rsidP="00E51097">
      <w:pPr>
        <w:pStyle w:val="Paragraph"/>
      </w:pPr>
      <w:r>
        <w:t>The trajectories</w:t>
      </w:r>
      <w:r w:rsidR="00975412">
        <w:t xml:space="preserve"> of </w:t>
      </w:r>
      <w:r w:rsidR="004A11D7">
        <w:t xml:space="preserve">the noncovalently bound BTK </w:t>
      </w:r>
      <w:r>
        <w:t>dimers</w:t>
      </w:r>
      <w:r w:rsidR="004A11D7">
        <w:t xml:space="preserve"> </w:t>
      </w:r>
      <w:r w:rsidR="00975412">
        <w:t>were analysed</w:t>
      </w:r>
      <w:r w:rsidR="00E51097">
        <w:t xml:space="preserve"> to better understand the factors affecting the</w:t>
      </w:r>
      <w:ins w:id="638" w:author="Microsoft Office User" w:date="2019-10-15T18:48:00Z">
        <w:r w:rsidR="00FA611C">
          <w:t xml:space="preserve">ir </w:t>
        </w:r>
        <w:bookmarkStart w:id="639" w:name="_Hlk22076984"/>
        <w:r w:rsidR="00FA611C">
          <w:t xml:space="preserve">ability to form a covalent bond </w:t>
        </w:r>
        <w:bookmarkEnd w:id="639"/>
        <w:r w:rsidR="00FA611C">
          <w:t>to</w:t>
        </w:r>
      </w:ins>
      <w:del w:id="640" w:author="Microsoft Office User" w:date="2019-10-15T18:48:00Z">
        <w:r w:rsidR="00E51097" w:rsidDel="00FA611C">
          <w:delText xml:space="preserve"> thiol addition</w:delText>
        </w:r>
        <w:r w:rsidR="00E51097" w:rsidRPr="00E51097" w:rsidDel="00FA611C">
          <w:delText xml:space="preserve"> </w:delText>
        </w:r>
        <w:r w:rsidR="00E51097" w:rsidDel="00FA611C">
          <w:delText>of</w:delText>
        </w:r>
      </w:del>
      <w:r w:rsidR="00E51097">
        <w:t xml:space="preserve"> Cys481</w:t>
      </w:r>
      <w:del w:id="641" w:author="Microsoft Office User" w:date="2019-10-15T18:48:00Z">
        <w:r w:rsidR="00E51097" w:rsidDel="00FA611C">
          <w:delText xml:space="preserve"> to different inhibitors</w:delText>
        </w:r>
      </w:del>
      <w:r w:rsidR="00975412">
        <w:t>.</w:t>
      </w:r>
      <w:r w:rsidR="00E51097">
        <w:t xml:space="preserve"> </w:t>
      </w:r>
      <w:commentRangeStart w:id="642"/>
      <w:r w:rsidR="00E51097">
        <w:t>Analysis done on the validation of the simulated systems could be found in the Appendix.</w:t>
      </w:r>
      <w:commentRangeEnd w:id="642"/>
      <w:r w:rsidR="00FA611C">
        <w:rPr>
          <w:rStyle w:val="CommentReference"/>
        </w:rPr>
        <w:commentReference w:id="642"/>
      </w:r>
    </w:p>
    <w:p w14:paraId="66CE45A2" w14:textId="77777777" w:rsidR="00E51097" w:rsidRDefault="00E51097" w:rsidP="00E51097">
      <w:pPr>
        <w:pStyle w:val="Paragraph"/>
      </w:pPr>
    </w:p>
    <w:p w14:paraId="0A5FB0FC" w14:textId="1846CD62" w:rsidR="00E51097" w:rsidRDefault="00FA611C" w:rsidP="00E51097">
      <w:pPr>
        <w:pStyle w:val="Heading3"/>
        <w:spacing w:line="480" w:lineRule="auto"/>
      </w:pPr>
      <w:bookmarkStart w:id="644" w:name="_Toc21631661"/>
      <w:ins w:id="645" w:author="Microsoft Office User" w:date="2019-10-15T18:49:00Z">
        <w:r>
          <w:t>Torsion of the</w:t>
        </w:r>
      </w:ins>
      <w:del w:id="646" w:author="Microsoft Office User" w:date="2019-10-15T18:49:00Z">
        <w:r w:rsidR="00E51097" w:rsidDel="00FA611C">
          <w:delText>Dihedral Rotations about</w:delText>
        </w:r>
      </w:del>
      <w:r w:rsidR="00E51097">
        <w:t xml:space="preserve"> C=C-C=O Bond</w:t>
      </w:r>
      <w:del w:id="647" w:author="Microsoft Office User" w:date="2019-10-15T18:48:00Z">
        <w:r w:rsidR="00E51097" w:rsidDel="00FA611C">
          <w:delText>s</w:delText>
        </w:r>
      </w:del>
      <w:bookmarkEnd w:id="644"/>
    </w:p>
    <w:p w14:paraId="60CCBFA1" w14:textId="77777777" w:rsidR="00867D9A" w:rsidRDefault="007E0941" w:rsidP="00E51097">
      <w:pPr>
        <w:pStyle w:val="Paragraph"/>
        <w:rPr>
          <w:ins w:id="648" w:author="Microsoft Office User" w:date="2019-10-15T18:52:00Z"/>
        </w:rPr>
      </w:pPr>
      <w:ins w:id="649" w:author="Microsoft Office User" w:date="2019-10-15T18:49:00Z">
        <w:r>
          <w:t>In order to form a covalent bond, t</w:t>
        </w:r>
      </w:ins>
      <w:del w:id="650" w:author="Microsoft Office User" w:date="2019-10-15T18:49:00Z">
        <w:r w:rsidR="00E51097" w:rsidDel="007E0941">
          <w:delText>T</w:delText>
        </w:r>
      </w:del>
      <w:r w:rsidR="00E51097">
        <w:t xml:space="preserve">he </w:t>
      </w:r>
      <w:del w:id="651" w:author="Microsoft Office User" w:date="2019-10-15T18:49:00Z">
        <w:r w:rsidR="00E51097" w:rsidDel="007E0941">
          <w:delText xml:space="preserve">orientation of the warhead with respect to the </w:delText>
        </w:r>
      </w:del>
      <w:r w:rsidR="00E51097">
        <w:t>nucleophilic thiolate</w:t>
      </w:r>
      <w:ins w:id="652" w:author="Microsoft Office User" w:date="2019-10-15T18:50:00Z">
        <w:r>
          <w:t xml:space="preserve"> of Cys481</w:t>
        </w:r>
      </w:ins>
      <w:r w:rsidR="00E51097">
        <w:t xml:space="preserve"> has to approach th</w:t>
      </w:r>
      <w:ins w:id="653" w:author="Microsoft Office User" w:date="2019-10-15T18:50:00Z">
        <w:r>
          <w:t>e electrophilic carbon of the warhead</w:t>
        </w:r>
      </w:ins>
      <w:del w:id="654" w:author="Microsoft Office User" w:date="2019-10-15T18:50:00Z">
        <w:r w:rsidR="00E51097" w:rsidDel="007E0941">
          <w:delText>at of the TS structures for the thiol-Michael additions to proceed</w:delText>
        </w:r>
      </w:del>
      <w:r w:rsidR="00E51097">
        <w:t xml:space="preserve">. </w:t>
      </w:r>
    </w:p>
    <w:p w14:paraId="14155CD6" w14:textId="458ECBDE" w:rsidR="00E51097" w:rsidRPr="000C77F8" w:rsidRDefault="00867D9A" w:rsidP="00E51097">
      <w:pPr>
        <w:pStyle w:val="Paragraph"/>
      </w:pPr>
      <w:ins w:id="655" w:author="Microsoft Office User" w:date="2019-10-15T18:52:00Z">
        <w:r>
          <w:t>Another feature identified as being important</w:t>
        </w:r>
      </w:ins>
      <w:ins w:id="656" w:author="Microsoft Office User" w:date="2019-10-15T18:53:00Z">
        <w:r>
          <w:t xml:space="preserve"> was t</w:t>
        </w:r>
      </w:ins>
      <w:del w:id="657" w:author="Microsoft Office User" w:date="2019-10-15T18:53:00Z">
        <w:r w:rsidR="00E51097" w:rsidDel="00867D9A">
          <w:delText>T</w:delText>
        </w:r>
      </w:del>
      <w:r w:rsidR="00E51097">
        <w:t xml:space="preserve">he </w:t>
      </w:r>
      <w:del w:id="658" w:author="Microsoft Office User" w:date="2019-10-15T18:53:00Z">
        <w:r w:rsidR="00E51097" w:rsidDel="00867D9A">
          <w:delText xml:space="preserve">flexibility </w:delText>
        </w:r>
      </w:del>
      <w:ins w:id="659" w:author="Microsoft Office User" w:date="2019-10-15T18:53:00Z">
        <w:r>
          <w:t xml:space="preserve">ability </w:t>
        </w:r>
      </w:ins>
      <w:r w:rsidR="00E51097">
        <w:t xml:space="preserve">of the </w:t>
      </w:r>
      <w:commentRangeStart w:id="660"/>
      <w:r w:rsidR="00E51097">
        <w:t xml:space="preserve">capping group </w:t>
      </w:r>
      <w:commentRangeEnd w:id="660"/>
      <w:r>
        <w:rPr>
          <w:rStyle w:val="CommentReference"/>
        </w:rPr>
        <w:commentReference w:id="660"/>
      </w:r>
      <w:r w:rsidR="00E51097">
        <w:t xml:space="preserve">to rotate about the C=C-C=O </w:t>
      </w:r>
      <w:del w:id="661" w:author="Microsoft Office User" w:date="2019-10-15T18:53:00Z">
        <w:r w:rsidR="00E51097" w:rsidDel="00867D9A">
          <w:delText>dihedral angle</w:delText>
        </w:r>
      </w:del>
      <w:ins w:id="662" w:author="Microsoft Office User" w:date="2019-10-15T18:53:00Z">
        <w:r>
          <w:t>bond.</w:t>
        </w:r>
      </w:ins>
      <w:r w:rsidR="00E51097">
        <w:t xml:space="preserve"> </w:t>
      </w:r>
      <w:ins w:id="663" w:author="Microsoft Office User" w:date="2019-10-15T18:53:00Z">
        <w:r>
          <w:t xml:space="preserve">Flexibility in this torsion could be expected to </w:t>
        </w:r>
      </w:ins>
      <w:ins w:id="664" w:author="Microsoft Office User" w:date="2019-10-15T18:54:00Z">
        <w:r>
          <w:t>increase</w:t>
        </w:r>
      </w:ins>
      <w:ins w:id="665" w:author="Microsoft Office User" w:date="2019-10-15T18:53:00Z">
        <w:r>
          <w:t xml:space="preserve"> </w:t>
        </w:r>
      </w:ins>
      <w:del w:id="666" w:author="Microsoft Office User" w:date="2019-10-15T18:53:00Z">
        <w:r w:rsidR="00E51097" w:rsidDel="00867D9A">
          <w:delText xml:space="preserve">was thought to be indicative of </w:delText>
        </w:r>
      </w:del>
      <w:r w:rsidR="00E51097">
        <w:t xml:space="preserve">the likelihood </w:t>
      </w:r>
      <w:ins w:id="667" w:author="Microsoft Office User" w:date="2019-10-15T18:54:00Z">
        <w:r>
          <w:t>of</w:t>
        </w:r>
      </w:ins>
      <w:del w:id="668" w:author="Microsoft Office User" w:date="2019-10-15T18:54:00Z">
        <w:r w:rsidR="00E51097" w:rsidDel="00867D9A">
          <w:delText>for</w:delText>
        </w:r>
      </w:del>
      <w:r w:rsidR="00E51097">
        <w:t xml:space="preserve"> the inhibitor </w:t>
      </w:r>
      <w:del w:id="669" w:author="Microsoft Office User" w:date="2019-10-15T18:54:00Z">
        <w:r w:rsidR="00E51097" w:rsidDel="00867D9A">
          <w:delText>to achieve</w:delText>
        </w:r>
      </w:del>
      <w:ins w:id="670" w:author="Microsoft Office User" w:date="2019-10-15T18:54:00Z">
        <w:r>
          <w:t>of achieving a</w:t>
        </w:r>
      </w:ins>
      <w:r w:rsidR="00E51097">
        <w:t xml:space="preserve"> geometr</w:t>
      </w:r>
      <w:ins w:id="671" w:author="Microsoft Office User" w:date="2019-10-15T18:54:00Z">
        <w:r>
          <w:t>y</w:t>
        </w:r>
      </w:ins>
      <w:del w:id="672" w:author="Microsoft Office User" w:date="2019-10-15T18:54:00Z">
        <w:r w:rsidR="00E51097" w:rsidDel="00867D9A">
          <w:delText>ies</w:delText>
        </w:r>
      </w:del>
      <w:r w:rsidR="00E51097">
        <w:t xml:space="preserve"> resembling </w:t>
      </w:r>
      <w:ins w:id="673" w:author="Microsoft Office User" w:date="2019-10-15T18:54:00Z">
        <w:r>
          <w:t>the</w:t>
        </w:r>
      </w:ins>
      <w:del w:id="674" w:author="Microsoft Office User" w:date="2019-10-15T18:54:00Z">
        <w:r w:rsidR="00E51097" w:rsidDel="00867D9A">
          <w:delText>its</w:delText>
        </w:r>
      </w:del>
      <w:r w:rsidR="00E51097">
        <w:t xml:space="preserve"> TS </w:t>
      </w:r>
      <w:del w:id="675" w:author="Microsoft Office User" w:date="2019-10-15T18:54:00Z">
        <w:r w:rsidR="00E51097" w:rsidDel="00867D9A">
          <w:delText>structures and hence was investigated</w:delText>
        </w:r>
      </w:del>
      <w:ins w:id="676" w:author="Microsoft Office User" w:date="2019-10-15T18:54:00Z">
        <w:r>
          <w:t xml:space="preserve">for thiol </w:t>
        </w:r>
        <w:commentRangeStart w:id="677"/>
        <w:r>
          <w:t>addition</w:t>
        </w:r>
      </w:ins>
      <w:commentRangeEnd w:id="677"/>
      <w:ins w:id="678" w:author="Microsoft Office User" w:date="2019-10-15T19:01:00Z">
        <w:r w:rsidR="003A56E0">
          <w:rPr>
            <w:rStyle w:val="CommentReference"/>
          </w:rPr>
          <w:commentReference w:id="677"/>
        </w:r>
      </w:ins>
      <w:r w:rsidR="00E51097">
        <w:t xml:space="preserve">. The </w:t>
      </w:r>
      <w:del w:id="680" w:author="Microsoft Office User" w:date="2019-10-15T18:54:00Z">
        <w:r w:rsidR="00E51097" w:rsidDel="009F13A9">
          <w:delText xml:space="preserve">rotations </w:delText>
        </w:r>
      </w:del>
      <w:ins w:id="681" w:author="Microsoft Office User" w:date="2019-10-15T18:54:00Z">
        <w:r w:rsidR="009F13A9">
          <w:t xml:space="preserve">torsion angles </w:t>
        </w:r>
      </w:ins>
      <w:r w:rsidR="00E51097">
        <w:t xml:space="preserve">of the bond </w:t>
      </w:r>
      <w:del w:id="682" w:author="Microsoft Office User" w:date="2019-10-15T18:54:00Z">
        <w:r w:rsidR="00E51097" w:rsidDel="00D02A23">
          <w:delText xml:space="preserve">connecting </w:delText>
        </w:r>
      </w:del>
      <w:ins w:id="683" w:author="Microsoft Office User" w:date="2019-10-15T18:54:00Z">
        <w:r w:rsidR="00D02A23">
          <w:t xml:space="preserve">between the </w:t>
        </w:r>
      </w:ins>
      <w:r w:rsidR="00E51097">
        <w:t xml:space="preserve">carbonyl </w:t>
      </w:r>
      <w:ins w:id="684" w:author="Microsoft Office User" w:date="2019-10-15T18:54:00Z">
        <w:r w:rsidR="00D02A23">
          <w:t>carbon</w:t>
        </w:r>
      </w:ins>
      <w:del w:id="685" w:author="Microsoft Office User" w:date="2019-10-15T18:54:00Z">
        <w:r w:rsidR="00E51097" w:rsidDel="00D02A23">
          <w:delText>C</w:delText>
        </w:r>
      </w:del>
      <w:r w:rsidR="00E51097">
        <w:t xml:space="preserve"> and</w:t>
      </w:r>
      <w:del w:id="686" w:author="Microsoft Office User" w:date="2019-10-15T18:54:00Z">
        <w:r w:rsidR="00E51097" w:rsidDel="00D02A23">
          <w:delText xml:space="preserve"> the</w:delText>
        </w:r>
      </w:del>
      <w:r w:rsidR="00E51097">
        <w:t xml:space="preserve"> </w:t>
      </w:r>
      <m:oMath>
        <m:r>
          <w:rPr>
            <w:rFonts w:ascii="Cambria Math" w:hAnsi="Cambria Math"/>
          </w:rPr>
          <m:t>α</m:t>
        </m:r>
      </m:oMath>
      <w:r w:rsidR="00E51097">
        <w:t>-</w:t>
      </w:r>
      <w:ins w:id="687" w:author="Microsoft Office User" w:date="2019-10-15T18:54:00Z">
        <w:r w:rsidR="00D02A23">
          <w:t>carbon</w:t>
        </w:r>
        <w:r w:rsidR="009F13A9">
          <w:t xml:space="preserve"> were</w:t>
        </w:r>
      </w:ins>
      <w:del w:id="688" w:author="Microsoft Office User" w:date="2019-10-15T18:54:00Z">
        <w:r w:rsidR="00E51097" w:rsidDel="00D02A23">
          <w:delText>C</w:delText>
        </w:r>
      </w:del>
      <w:r w:rsidR="00E51097">
        <w:t xml:space="preserve"> </w:t>
      </w:r>
      <w:ins w:id="689" w:author="Microsoft Office User" w:date="2019-10-15T18:55:00Z">
        <w:r w:rsidR="009F13A9">
          <w:t xml:space="preserve">measured </w:t>
        </w:r>
      </w:ins>
      <w:r w:rsidR="00E51097">
        <w:t xml:space="preserve">for all noncovalently bound inhibitors </w:t>
      </w:r>
      <w:ins w:id="690" w:author="Microsoft Office User" w:date="2019-10-15T18:55:00Z">
        <w:r w:rsidR="009F13A9">
          <w:t xml:space="preserve">and </w:t>
        </w:r>
      </w:ins>
      <w:r w:rsidR="00E51097">
        <w:t xml:space="preserve">are presented as distribution plots in Figure 17. It is seen that for </w:t>
      </w:r>
      <w:r w:rsidR="00E51097">
        <w:rPr>
          <w:b/>
        </w:rPr>
        <w:t>1</w:t>
      </w:r>
      <w:r w:rsidR="00E51097">
        <w:t xml:space="preserve">, </w:t>
      </w:r>
      <w:r w:rsidR="00E51097">
        <w:rPr>
          <w:b/>
        </w:rPr>
        <w:t>3</w:t>
      </w:r>
      <w:r w:rsidR="00E51097">
        <w:t xml:space="preserve">, </w:t>
      </w:r>
      <w:r w:rsidR="00E51097">
        <w:rPr>
          <w:b/>
        </w:rPr>
        <w:t>7</w:t>
      </w:r>
      <w:r w:rsidR="00E51097">
        <w:t xml:space="preserve"> and </w:t>
      </w:r>
      <w:r w:rsidR="00E51097">
        <w:rPr>
          <w:b/>
        </w:rPr>
        <w:t>9</w:t>
      </w:r>
      <w:r w:rsidR="00E51097">
        <w:t xml:space="preserve">, the angles follow approximately normal </w:t>
      </w:r>
      <w:commentRangeStart w:id="691"/>
      <w:r w:rsidR="00E51097">
        <w:t>distributions</w:t>
      </w:r>
      <w:commentRangeEnd w:id="691"/>
      <w:r w:rsidR="00D828F9">
        <w:rPr>
          <w:rStyle w:val="CommentReference"/>
        </w:rPr>
        <w:commentReference w:id="691"/>
      </w:r>
      <w:r w:rsidR="00E51097">
        <w:t xml:space="preserve">. The dihedral angle of inhibitor </w:t>
      </w:r>
      <w:r w:rsidR="00E51097">
        <w:rPr>
          <w:b/>
        </w:rPr>
        <w:t xml:space="preserve">3 </w:t>
      </w:r>
      <w:ins w:id="693" w:author="Microsoft Office User" w:date="2019-10-15T18:55:00Z">
        <w:r w:rsidR="000C693E">
          <w:t xml:space="preserve">was found to </w:t>
        </w:r>
      </w:ins>
      <w:r w:rsidR="00E51097">
        <w:t>var</w:t>
      </w:r>
      <w:ins w:id="694" w:author="Microsoft Office User" w:date="2019-10-15T18:55:00Z">
        <w:r w:rsidR="000C693E">
          <w:t>y</w:t>
        </w:r>
      </w:ins>
      <w:del w:id="695" w:author="Microsoft Office User" w:date="2019-10-15T18:55:00Z">
        <w:r w:rsidR="00E51097" w:rsidDel="000C693E">
          <w:delText>ies</w:delText>
        </w:r>
      </w:del>
      <w:r w:rsidR="00E51097">
        <w:t xml:space="preserve"> the least among the </w:t>
      </w:r>
      <w:commentRangeStart w:id="696"/>
      <w:del w:id="697" w:author="Microsoft Office User" w:date="2019-10-15T18:55:00Z">
        <w:r w:rsidR="00E51097" w:rsidDel="000C693E">
          <w:delText>others</w:delText>
        </w:r>
      </w:del>
      <w:ins w:id="698" w:author="Microsoft Office User" w:date="2019-10-15T18:55:00Z">
        <w:r w:rsidR="000C693E">
          <w:t>inhibitors</w:t>
        </w:r>
      </w:ins>
      <w:commentRangeEnd w:id="696"/>
      <w:ins w:id="699" w:author="Microsoft Office User" w:date="2019-10-15T18:56:00Z">
        <w:r w:rsidR="002D06F3">
          <w:rPr>
            <w:rStyle w:val="CommentReference"/>
          </w:rPr>
          <w:commentReference w:id="696"/>
        </w:r>
      </w:ins>
      <w:r w:rsidR="00E51097">
        <w:t xml:space="preserve">. </w:t>
      </w:r>
      <w:del w:id="701" w:author="Microsoft Office User" w:date="2019-10-15T18:56:00Z">
        <w:r w:rsidR="00E51097" w:rsidDel="002D06F3">
          <w:delText xml:space="preserve">The </w:delText>
        </w:r>
      </w:del>
      <w:ins w:id="702" w:author="Microsoft Office User" w:date="2019-10-15T18:56:00Z">
        <w:r w:rsidR="002D06F3">
          <w:t xml:space="preserve">On the other hand, for inhibitor </w:t>
        </w:r>
        <w:r w:rsidR="002D06F3">
          <w:rPr>
            <w:b/>
          </w:rPr>
          <w:t>5</w:t>
        </w:r>
        <w:r w:rsidR="002D06F3">
          <w:t xml:space="preserve">, </w:t>
        </w:r>
        <w:bookmarkStart w:id="703" w:name="_Hlk22077299"/>
        <w:r w:rsidR="002D06F3">
          <w:t xml:space="preserve">the torsion angle </w:t>
        </w:r>
      </w:ins>
      <w:ins w:id="704" w:author="Microsoft Office User" w:date="2019-10-15T18:57:00Z">
        <w:r w:rsidR="002D06F3">
          <w:t>distribution spans a range of 180°</w:t>
        </w:r>
      </w:ins>
      <w:ins w:id="705" w:author="Microsoft Office User" w:date="2019-10-15T19:00:00Z">
        <w:r w:rsidR="003A56E0">
          <w:t xml:space="preserve">, suggesting that the </w:t>
        </w:r>
      </w:ins>
      <w:bookmarkEnd w:id="703"/>
      <w:r w:rsidR="00E51097">
        <w:t>barrier for th</w:t>
      </w:r>
      <w:ins w:id="706" w:author="Microsoft Office User" w:date="2019-10-15T19:00:00Z">
        <w:r w:rsidR="003A56E0">
          <w:t>is</w:t>
        </w:r>
      </w:ins>
      <w:del w:id="707" w:author="Microsoft Office User" w:date="2019-10-15T19:00:00Z">
        <w:r w:rsidR="00E51097" w:rsidDel="003A56E0">
          <w:delText>e</w:delText>
        </w:r>
      </w:del>
      <w:r w:rsidR="00E51097">
        <w:t xml:space="preserve"> dihedral rotation </w:t>
      </w:r>
      <w:ins w:id="708" w:author="Microsoft Office User" w:date="2019-10-15T19:00:00Z">
        <w:r w:rsidR="003A56E0">
          <w:t xml:space="preserve">in the binding site </w:t>
        </w:r>
      </w:ins>
      <w:r w:rsidR="00E51097">
        <w:t xml:space="preserve">is </w:t>
      </w:r>
      <w:del w:id="709" w:author="Microsoft Office User" w:date="2019-10-15T19:00:00Z">
        <w:r w:rsidR="00E51097" w:rsidDel="003A56E0">
          <w:delText xml:space="preserve">much lower for </w:delText>
        </w:r>
        <w:r w:rsidR="00E51097" w:rsidDel="003A56E0">
          <w:rPr>
            <w:b/>
          </w:rPr>
          <w:delText>5</w:delText>
        </w:r>
        <w:r w:rsidR="00E51097" w:rsidDel="003A56E0">
          <w:delText>, as seen from its</w:delText>
        </w:r>
      </w:del>
      <w:ins w:id="710" w:author="Microsoft Office User" w:date="2019-10-15T19:00:00Z">
        <w:r w:rsidR="003A56E0">
          <w:t>small</w:t>
        </w:r>
      </w:ins>
      <w:del w:id="711" w:author="Microsoft Office User" w:date="2019-10-15T18:57:00Z">
        <w:r w:rsidR="00E51097" w:rsidDel="002D06F3">
          <w:delText xml:space="preserve"> distribution that spans across 180°</w:delText>
        </w:r>
      </w:del>
      <w:r w:rsidR="00E51097">
        <w:t xml:space="preserve">. Inhibitor </w:t>
      </w:r>
      <w:r w:rsidR="00E51097">
        <w:rPr>
          <w:b/>
        </w:rPr>
        <w:t>5</w:t>
      </w:r>
      <w:r w:rsidR="00E51097">
        <w:t xml:space="preserve"> </w:t>
      </w:r>
      <w:ins w:id="712" w:author="Microsoft Office User" w:date="2019-10-15T19:00:00Z">
        <w:r w:rsidR="003A56E0">
          <w:t>may</w:t>
        </w:r>
      </w:ins>
      <w:del w:id="713" w:author="Microsoft Office User" w:date="2019-10-15T19:00:00Z">
        <w:r w:rsidR="00E51097" w:rsidDel="003A56E0">
          <w:delText>is</w:delText>
        </w:r>
      </w:del>
      <w:r w:rsidR="00E51097">
        <w:t xml:space="preserve"> thus </w:t>
      </w:r>
      <w:ins w:id="714" w:author="Microsoft Office User" w:date="2019-10-15T19:00:00Z">
        <w:r w:rsidR="003A56E0">
          <w:t xml:space="preserve">be </w:t>
        </w:r>
      </w:ins>
      <w:r w:rsidR="00E51097">
        <w:t xml:space="preserve">predicted to </w:t>
      </w:r>
      <w:r w:rsidR="00E51097">
        <w:lastRenderedPageBreak/>
        <w:t xml:space="preserve">undergo relatively faster thiol addition due </w:t>
      </w:r>
      <w:ins w:id="715" w:author="Microsoft Office User" w:date="2019-10-15T19:00:00Z">
        <w:r w:rsidR="003A56E0">
          <w:t>its</w:t>
        </w:r>
      </w:ins>
      <w:del w:id="716" w:author="Microsoft Office User" w:date="2019-10-15T19:00:00Z">
        <w:r w:rsidR="00E51097" w:rsidDel="003A56E0">
          <w:delText>to the</w:delText>
        </w:r>
      </w:del>
      <w:r w:rsidR="00E51097">
        <w:t xml:space="preserve"> greater flexibility to </w:t>
      </w:r>
      <w:del w:id="717" w:author="Microsoft Office User" w:date="2019-10-15T19:00:00Z">
        <w:r w:rsidR="00E51097" w:rsidDel="003A56E0">
          <w:delText xml:space="preserve">rotate around the dihedral and hence has a higher chance to achieve </w:delText>
        </w:r>
        <w:bookmarkStart w:id="718" w:name="_Hlk22077372"/>
        <w:r w:rsidR="00E51097" w:rsidDel="003A56E0">
          <w:delText>the</w:delText>
        </w:r>
      </w:del>
      <w:ins w:id="719" w:author="Microsoft Office User" w:date="2019-10-15T19:00:00Z">
        <w:r w:rsidR="003A56E0">
          <w:t>sample different conformatio</w:t>
        </w:r>
      </w:ins>
      <w:ins w:id="720" w:author="Microsoft Office User" w:date="2019-10-15T19:01:00Z">
        <w:r w:rsidR="003A56E0">
          <w:t>ns within the binding site to form an interaction with Cys481</w:t>
        </w:r>
      </w:ins>
      <w:del w:id="721" w:author="Microsoft Office User" w:date="2019-10-15T19:01:00Z">
        <w:r w:rsidR="00E51097" w:rsidDel="003A56E0">
          <w:delText xml:space="preserve"> </w:delText>
        </w:r>
        <w:bookmarkEnd w:id="718"/>
        <w:r w:rsidR="00E51097" w:rsidDel="003A56E0">
          <w:delText>TS</w:delText>
        </w:r>
      </w:del>
      <w:r w:rsidR="00E51097">
        <w:t xml:space="preserve">. </w:t>
      </w:r>
      <w:del w:id="722" w:author="Microsoft Office User" w:date="2019-10-15T19:02:00Z">
        <w:r w:rsidR="00E51097" w:rsidDel="003A56E0">
          <w:delText xml:space="preserve">The </w:delText>
        </w:r>
      </w:del>
      <w:ins w:id="723" w:author="Microsoft Office User" w:date="2019-10-15T19:02:00Z">
        <w:r w:rsidR="00C45170">
          <w:t>Conversely</w:t>
        </w:r>
        <w:r w:rsidR="003A56E0">
          <w:t xml:space="preserve">, the </w:t>
        </w:r>
      </w:ins>
      <w:r w:rsidR="00E51097">
        <w:t>relatively small</w:t>
      </w:r>
      <w:del w:id="724" w:author="Microsoft Office User" w:date="2019-10-15T19:01:00Z">
        <w:r w:rsidR="00E51097" w:rsidDel="003A56E0">
          <w:delText>er</w:delText>
        </w:r>
      </w:del>
      <w:r w:rsidR="00E51097">
        <w:t xml:space="preserve"> </w:t>
      </w:r>
      <w:del w:id="725" w:author="Microsoft Office User" w:date="2019-10-15T19:02:00Z">
        <w:r w:rsidR="00E51097" w:rsidDel="003A56E0">
          <w:delText>variance in</w:delText>
        </w:r>
      </w:del>
      <w:ins w:id="726" w:author="Microsoft Office User" w:date="2019-10-15T19:02:00Z">
        <w:r w:rsidR="003A56E0">
          <w:t>spread in</w:t>
        </w:r>
      </w:ins>
      <w:r w:rsidR="00E51097">
        <w:t xml:space="preserve"> the distributions of </w:t>
      </w:r>
      <w:r w:rsidR="00E51097">
        <w:rPr>
          <w:b/>
        </w:rPr>
        <w:t>3</w:t>
      </w:r>
      <w:r w:rsidR="00E51097">
        <w:t xml:space="preserve"> and </w:t>
      </w:r>
      <w:r w:rsidR="00E51097">
        <w:rPr>
          <w:b/>
        </w:rPr>
        <w:t>9</w:t>
      </w:r>
      <w:r w:rsidR="00E51097">
        <w:t xml:space="preserve"> </w:t>
      </w:r>
      <w:ins w:id="727" w:author="Microsoft Office User" w:date="2019-10-15T19:02:00Z">
        <w:r w:rsidR="00C45170">
          <w:t xml:space="preserve">suggests that the thiol addition </w:t>
        </w:r>
      </w:ins>
      <w:r w:rsidR="00E51097">
        <w:t xml:space="preserve">might </w:t>
      </w:r>
      <w:del w:id="728" w:author="Microsoft Office User" w:date="2019-10-15T19:02:00Z">
        <w:r w:rsidR="00E51097" w:rsidDel="00C45170">
          <w:delText xml:space="preserve">also </w:delText>
        </w:r>
      </w:del>
      <w:ins w:id="729" w:author="Microsoft Office User" w:date="2019-10-15T19:02:00Z">
        <w:r w:rsidR="00C45170">
          <w:t xml:space="preserve">be slower for these inhibitors. </w:t>
        </w:r>
      </w:ins>
      <w:commentRangeStart w:id="730"/>
      <w:r w:rsidR="00E51097">
        <w:t xml:space="preserve">indicate that the capping groups of the warheads have formed stabilising interactions with nearby </w:t>
      </w:r>
      <w:commentRangeStart w:id="731"/>
      <w:r w:rsidR="00E51097">
        <w:t>residues</w:t>
      </w:r>
      <w:commentRangeEnd w:id="731"/>
      <w:r w:rsidR="002D06F3">
        <w:rPr>
          <w:rStyle w:val="CommentReference"/>
        </w:rPr>
        <w:commentReference w:id="731"/>
      </w:r>
      <w:commentRangeEnd w:id="730"/>
      <w:r w:rsidR="00C45170">
        <w:rPr>
          <w:rStyle w:val="CommentReference"/>
        </w:rPr>
        <w:commentReference w:id="730"/>
      </w:r>
      <w:r w:rsidR="00E51097">
        <w:t>.</w:t>
      </w:r>
    </w:p>
    <w:p w14:paraId="12973471" w14:textId="77777777" w:rsidR="00E51097" w:rsidRDefault="00E51097" w:rsidP="00E51097">
      <w:pPr>
        <w:spacing w:line="480" w:lineRule="auto"/>
        <w:jc w:val="center"/>
      </w:pPr>
      <w:r w:rsidRPr="00303985">
        <w:rPr>
          <w:noProof/>
          <w:lang w:val="en-AU"/>
        </w:rPr>
        <w:lastRenderedPageBreak/>
        <w:drawing>
          <wp:inline distT="0" distB="0" distL="0" distR="0" wp14:anchorId="0C7DF577" wp14:editId="573E9611">
            <wp:extent cx="5715000" cy="6545197"/>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4562"/>
                    <a:stretch/>
                  </pic:blipFill>
                  <pic:spPr bwMode="auto">
                    <a:xfrm>
                      <a:off x="0" y="0"/>
                      <a:ext cx="5728971" cy="6561198"/>
                    </a:xfrm>
                    <a:prstGeom prst="rect">
                      <a:avLst/>
                    </a:prstGeom>
                    <a:ln>
                      <a:noFill/>
                    </a:ln>
                    <a:extLst>
                      <a:ext uri="{53640926-AAD7-44D8-BBD7-CCE9431645EC}">
                        <a14:shadowObscured xmlns:a14="http://schemas.microsoft.com/office/drawing/2010/main"/>
                      </a:ext>
                    </a:extLst>
                  </pic:spPr>
                </pic:pic>
              </a:graphicData>
            </a:graphic>
          </wp:inline>
        </w:drawing>
      </w:r>
    </w:p>
    <w:p w14:paraId="4DC39D74" w14:textId="6A19D971" w:rsidR="00E51097" w:rsidRDefault="00E51097" w:rsidP="00E51097">
      <w:pPr>
        <w:spacing w:line="480" w:lineRule="auto"/>
      </w:pPr>
      <w:r>
        <w:rPr>
          <w:b/>
        </w:rPr>
        <w:t>Figure 17.</w:t>
      </w:r>
      <w:r>
        <w:t xml:space="preserve"> Distributions of the C=C-C=O dihedral angle</w:t>
      </w:r>
      <w:del w:id="734" w:author="Microsoft Office User" w:date="2019-10-15T19:04:00Z">
        <w:r w:rsidDel="00C45170">
          <w:delText>s</w:delText>
        </w:r>
      </w:del>
      <w:r>
        <w:t xml:space="preserve"> throughout the 100 ns MD simulations of noncovalently bound BTK inhibitors. A and B denote</w:t>
      </w:r>
      <w:del w:id="735" w:author="Microsoft Office User" w:date="2019-10-15T18:57:00Z">
        <w:r w:rsidDel="002D06F3">
          <w:delText>s</w:delText>
        </w:r>
      </w:del>
      <w:r>
        <w:t xml:space="preserve"> the</w:t>
      </w:r>
      <w:ins w:id="736" w:author="Microsoft Office User" w:date="2019-10-15T18:58:00Z">
        <w:r w:rsidR="002D06F3">
          <w:t xml:space="preserve"> </w:t>
        </w:r>
        <w:bookmarkStart w:id="737" w:name="_Hlk22077489"/>
        <w:r w:rsidR="002D06F3">
          <w:t>inhibitors bound to the</w:t>
        </w:r>
      </w:ins>
      <w:ins w:id="738" w:author="Microsoft Office User" w:date="2019-10-15T18:57:00Z">
        <w:r w:rsidR="002D06F3">
          <w:t xml:space="preserve"> two different</w:t>
        </w:r>
      </w:ins>
      <w:r>
        <w:t xml:space="preserve"> </w:t>
      </w:r>
      <w:bookmarkEnd w:id="737"/>
      <w:del w:id="739" w:author="Microsoft Office User" w:date="2019-10-15T18:58:00Z">
        <w:r w:rsidDel="002D06F3">
          <w:delText xml:space="preserve">BTK </w:delText>
        </w:r>
      </w:del>
      <w:r>
        <w:t>monomer</w:t>
      </w:r>
      <w:ins w:id="740" w:author="Microsoft Office User" w:date="2019-10-15T18:58:00Z">
        <w:r w:rsidR="002D06F3">
          <w:t xml:space="preserve">s </w:t>
        </w:r>
      </w:ins>
      <w:ins w:id="741" w:author="Microsoft Office User" w:date="2019-10-15T19:04:00Z">
        <w:r w:rsidR="00C45170">
          <w:t>of</w:t>
        </w:r>
      </w:ins>
      <w:ins w:id="742" w:author="Microsoft Office User" w:date="2019-10-15T18:58:00Z">
        <w:r w:rsidR="002D06F3">
          <w:t xml:space="preserve"> the BTK dimer</w:t>
        </w:r>
      </w:ins>
      <w:del w:id="743" w:author="Microsoft Office User" w:date="2019-10-15T18:58:00Z">
        <w:r w:rsidDel="002D06F3">
          <w:delText xml:space="preserve"> bound by the ligand</w:delText>
        </w:r>
      </w:del>
      <w:r>
        <w:t>.</w:t>
      </w:r>
    </w:p>
    <w:p w14:paraId="647C5324" w14:textId="77777777" w:rsidR="00E51097" w:rsidRPr="00802D6C" w:rsidRDefault="00E51097" w:rsidP="00E51097">
      <w:pPr>
        <w:spacing w:line="480" w:lineRule="auto"/>
      </w:pPr>
    </w:p>
    <w:p w14:paraId="108E6A6B" w14:textId="2B237B1C" w:rsidR="00E51097" w:rsidRDefault="00E51097" w:rsidP="00E51097">
      <w:pPr>
        <w:pStyle w:val="Heading3"/>
        <w:spacing w:line="480" w:lineRule="auto"/>
      </w:pPr>
      <w:bookmarkStart w:id="744" w:name="_Toc21631662"/>
      <w:r>
        <w:lastRenderedPageBreak/>
        <w:t xml:space="preserve">Distance of Cys481 </w:t>
      </w:r>
      <w:proofErr w:type="spellStart"/>
      <w:r>
        <w:t>Sulfur</w:t>
      </w:r>
      <w:proofErr w:type="spellEnd"/>
      <w:r>
        <w:t xml:space="preserve"> Atom from </w:t>
      </w:r>
      <w:ins w:id="745" w:author="Microsoft Office User" w:date="2019-10-15T19:22:00Z">
        <w:r w:rsidR="006C0BC5">
          <w:t xml:space="preserve">the </w:t>
        </w:r>
      </w:ins>
      <w:r>
        <w:t>Electrophilic Carbon</w:t>
      </w:r>
      <w:del w:id="746" w:author="Microsoft Office User" w:date="2019-10-15T19:22:00Z">
        <w:r w:rsidDel="006C0BC5">
          <w:delText xml:space="preserve"> on Ligands</w:delText>
        </w:r>
      </w:del>
      <w:bookmarkEnd w:id="744"/>
    </w:p>
    <w:p w14:paraId="42953249" w14:textId="35C22B6E" w:rsidR="00E51097" w:rsidRPr="000A01DC" w:rsidRDefault="00E51097" w:rsidP="00E51097">
      <w:pPr>
        <w:pStyle w:val="Paragraph"/>
      </w:pPr>
      <w:commentRangeStart w:id="747"/>
      <w:r>
        <w:t>Figure</w:t>
      </w:r>
      <w:commentRangeEnd w:id="747"/>
      <w:r w:rsidR="00585D46">
        <w:rPr>
          <w:rStyle w:val="CommentReference"/>
        </w:rPr>
        <w:commentReference w:id="747"/>
      </w:r>
      <w:r>
        <w:t xml:space="preserve"> 18 shows the </w:t>
      </w:r>
      <w:ins w:id="749" w:author="Microsoft Office User" w:date="2019-10-15T19:05:00Z">
        <w:r w:rsidR="00585D46">
          <w:t xml:space="preserve">distribution of the </w:t>
        </w:r>
      </w:ins>
      <w:r>
        <w:t xml:space="preserve">distances between the </w:t>
      </w:r>
      <w:ins w:id="750" w:author="Microsoft Office User" w:date="2019-10-15T19:05:00Z">
        <w:r w:rsidR="00585D46">
          <w:t xml:space="preserve">Cys481 </w:t>
        </w:r>
        <w:proofErr w:type="spellStart"/>
        <w:r w:rsidR="00585D46">
          <w:t>sulfur</w:t>
        </w:r>
        <w:proofErr w:type="spellEnd"/>
        <w:r w:rsidR="00585D46">
          <w:t xml:space="preserve"> and the electrophilic carbon of the inhibitors, which are the </w:t>
        </w:r>
      </w:ins>
      <w:r>
        <w:t>atoms</w:t>
      </w:r>
      <w:ins w:id="751" w:author="Microsoft Office User" w:date="2019-10-15T19:05:00Z">
        <w:r w:rsidR="00585D46">
          <w:t xml:space="preserve"> that</w:t>
        </w:r>
      </w:ins>
      <w:r>
        <w:t xml:space="preserve"> participat</w:t>
      </w:r>
      <w:ins w:id="752" w:author="Microsoft Office User" w:date="2019-10-15T19:05:00Z">
        <w:r w:rsidR="00585D46">
          <w:t>e</w:t>
        </w:r>
      </w:ins>
      <w:del w:id="753" w:author="Microsoft Office User" w:date="2019-10-15T19:05:00Z">
        <w:r w:rsidDel="00585D46">
          <w:delText>ing</w:delText>
        </w:r>
      </w:del>
      <w:r>
        <w:t xml:space="preserve"> in the </w:t>
      </w:r>
      <w:ins w:id="754" w:author="Microsoft Office User" w:date="2019-10-15T19:05:00Z">
        <w:r w:rsidR="00585D46">
          <w:t xml:space="preserve">covalent </w:t>
        </w:r>
      </w:ins>
      <w:r>
        <w:t xml:space="preserve">bond formation </w:t>
      </w:r>
      <w:del w:id="755" w:author="Microsoft Office User" w:date="2019-10-15T19:05:00Z">
        <w:r w:rsidDel="00585D46">
          <w:delText>during thiol additions throughout the simulations</w:delText>
        </w:r>
      </w:del>
      <w:ins w:id="756" w:author="Microsoft Office User" w:date="2019-10-15T19:05:00Z">
        <w:r w:rsidR="00585D46">
          <w:t>event</w:t>
        </w:r>
      </w:ins>
      <w:r>
        <w:t xml:space="preserve">. </w:t>
      </w:r>
      <w:del w:id="757" w:author="Microsoft Office User" w:date="2019-10-15T19:05:00Z">
        <w:r w:rsidDel="00DF6ED1">
          <w:delText>Learning from</w:delText>
        </w:r>
      </w:del>
      <w:ins w:id="758" w:author="Microsoft Office User" w:date="2019-10-15T19:05:00Z">
        <w:r w:rsidR="00DF6ED1">
          <w:t>Based on</w:t>
        </w:r>
      </w:ins>
      <w:r>
        <w:t xml:space="preserve"> the QM </w:t>
      </w:r>
      <w:del w:id="759" w:author="Microsoft Office User" w:date="2019-10-15T19:05:00Z">
        <w:r w:rsidDel="00DF6ED1">
          <w:delText>calculation of the</w:delText>
        </w:r>
      </w:del>
      <w:ins w:id="760" w:author="Microsoft Office User" w:date="2019-10-15T19:05:00Z">
        <w:r w:rsidR="00DF6ED1">
          <w:t>calculat</w:t>
        </w:r>
      </w:ins>
      <w:ins w:id="761" w:author="Microsoft Office User" w:date="2019-10-15T19:06:00Z">
        <w:r w:rsidR="00CD116B">
          <w:t>ions</w:t>
        </w:r>
      </w:ins>
      <w:del w:id="762" w:author="Microsoft Office User" w:date="2019-10-15T19:06:00Z">
        <w:r w:rsidDel="00CD116B">
          <w:delText xml:space="preserve"> TS</w:delText>
        </w:r>
      </w:del>
      <w:del w:id="763" w:author="Microsoft Office User" w:date="2019-10-15T19:05:00Z">
        <w:r w:rsidDel="00DF6ED1">
          <w:delText xml:space="preserve"> of the Michael addition</w:delText>
        </w:r>
      </w:del>
      <w:r>
        <w:t xml:space="preserve">, </w:t>
      </w:r>
      <w:del w:id="764" w:author="Microsoft Office User" w:date="2019-10-15T19:06:00Z">
        <w:r w:rsidDel="00CD116B">
          <w:delText xml:space="preserve">it is expected that </w:delText>
        </w:r>
      </w:del>
      <w:r>
        <w:t xml:space="preserve">the </w:t>
      </w:r>
      <w:ins w:id="765" w:author="Microsoft Office User" w:date="2019-10-15T19:06:00Z">
        <w:r w:rsidR="00CD116B">
          <w:t xml:space="preserve">hypothetical ideal </w:t>
        </w:r>
      </w:ins>
      <w:del w:id="766" w:author="Microsoft Office User" w:date="2019-10-15T19:06:00Z">
        <w:r w:rsidDel="00DF6ED1">
          <w:delText xml:space="preserve">reaction happens when the </w:delText>
        </w:r>
      </w:del>
      <w:r>
        <w:t>S-C distance</w:t>
      </w:r>
      <w:ins w:id="767" w:author="Microsoft Office User" w:date="2019-10-15T19:06:00Z">
        <w:r w:rsidR="00CD116B">
          <w:t>s</w:t>
        </w:r>
      </w:ins>
      <w:r>
        <w:t xml:space="preserve"> </w:t>
      </w:r>
      <w:ins w:id="768" w:author="Microsoft Office User" w:date="2019-10-15T19:06:00Z">
        <w:r w:rsidR="00DF6ED1">
          <w:t>in the TS</w:t>
        </w:r>
        <w:r w:rsidR="00CD116B">
          <w:t xml:space="preserve"> are</w:t>
        </w:r>
      </w:ins>
      <w:del w:id="769" w:author="Microsoft Office User" w:date="2019-10-15T19:06:00Z">
        <w:r w:rsidDel="00CD116B">
          <w:delText>is about</w:delText>
        </w:r>
      </w:del>
      <w:r>
        <w:t xml:space="preserve"> 2.7 Å</w:t>
      </w:r>
      <w:ins w:id="770" w:author="Microsoft Office User" w:date="2019-10-15T19:06:00Z">
        <w:r w:rsidR="00CD116B">
          <w:t xml:space="preserve"> (</w:t>
        </w:r>
        <w:r w:rsidR="00CD116B">
          <w:rPr>
            <w:b/>
          </w:rPr>
          <w:t>X</w:t>
        </w:r>
        <w:r w:rsidR="00CD116B">
          <w:t>)</w:t>
        </w:r>
      </w:ins>
      <w:r>
        <w:t>, 2.6</w:t>
      </w:r>
      <w:r w:rsidRPr="00FF7750">
        <w:t xml:space="preserve"> </w:t>
      </w:r>
      <w:r>
        <w:t>Å</w:t>
      </w:r>
      <w:ins w:id="771" w:author="Microsoft Office User" w:date="2019-10-15T19:06:00Z">
        <w:r w:rsidR="00CD116B">
          <w:t xml:space="preserve"> (</w:t>
        </w:r>
        <w:r w:rsidR="00CD116B">
          <w:rPr>
            <w:b/>
          </w:rPr>
          <w:t>X</w:t>
        </w:r>
        <w:r w:rsidR="00CD116B">
          <w:t>)</w:t>
        </w:r>
      </w:ins>
      <w:r>
        <w:t>, 2.7</w:t>
      </w:r>
      <w:r w:rsidRPr="00FF7750">
        <w:t xml:space="preserve"> </w:t>
      </w:r>
      <w:r>
        <w:t>Å</w:t>
      </w:r>
      <w:ins w:id="772" w:author="Microsoft Office User" w:date="2019-10-15T19:07:00Z">
        <w:r w:rsidR="00CD116B">
          <w:t xml:space="preserve"> (</w:t>
        </w:r>
        <w:r w:rsidR="00CD116B">
          <w:rPr>
            <w:b/>
          </w:rPr>
          <w:t>X</w:t>
        </w:r>
        <w:r w:rsidR="00CD116B">
          <w:t>)</w:t>
        </w:r>
      </w:ins>
      <w:r>
        <w:t>, 2.2</w:t>
      </w:r>
      <w:r w:rsidRPr="00FF7750">
        <w:t xml:space="preserve"> </w:t>
      </w:r>
      <w:r>
        <w:t>Å</w:t>
      </w:r>
      <w:ins w:id="773" w:author="Microsoft Office User" w:date="2019-10-15T19:07:00Z">
        <w:r w:rsidR="00CD116B">
          <w:t xml:space="preserve"> (</w:t>
        </w:r>
        <w:r w:rsidR="00CD116B">
          <w:rPr>
            <w:b/>
          </w:rPr>
          <w:t>X</w:t>
        </w:r>
        <w:r w:rsidR="00CD116B">
          <w:t>)</w:t>
        </w:r>
      </w:ins>
      <w:r>
        <w:t>, 2.7</w:t>
      </w:r>
      <w:r w:rsidRPr="00FF7750">
        <w:t xml:space="preserve"> </w:t>
      </w:r>
      <w:r>
        <w:t>Å</w:t>
      </w:r>
      <w:ins w:id="774" w:author="Microsoft Office User" w:date="2019-10-15T19:07:00Z">
        <w:r w:rsidR="00CD116B">
          <w:t xml:space="preserve"> (</w:t>
        </w:r>
        <w:r w:rsidR="00CD116B">
          <w:rPr>
            <w:b/>
          </w:rPr>
          <w:t>X</w:t>
        </w:r>
        <w:r w:rsidR="00CD116B">
          <w:t>)</w:t>
        </w:r>
      </w:ins>
      <w:r>
        <w:t xml:space="preserve"> and 2.6 Å</w:t>
      </w:r>
      <w:ins w:id="775" w:author="Microsoft Office User" w:date="2019-10-15T19:07:00Z">
        <w:r w:rsidR="00CD116B">
          <w:t xml:space="preserve"> (</w:t>
        </w:r>
        <w:commentRangeStart w:id="776"/>
        <w:r w:rsidR="00CD116B">
          <w:rPr>
            <w:b/>
          </w:rPr>
          <w:t>X</w:t>
        </w:r>
        <w:commentRangeEnd w:id="776"/>
        <w:r w:rsidR="00CD116B">
          <w:rPr>
            <w:rStyle w:val="CommentReference"/>
          </w:rPr>
          <w:commentReference w:id="776"/>
        </w:r>
        <w:r w:rsidR="00CD116B">
          <w:t>)</w:t>
        </w:r>
      </w:ins>
      <w:del w:id="777" w:author="Microsoft Office User" w:date="2019-10-15T19:07:00Z">
        <w:r w:rsidDel="00CD116B">
          <w:delText xml:space="preserve"> respectively for the Michael acceptors in numerical order</w:delText>
        </w:r>
      </w:del>
      <w:r>
        <w:t xml:space="preserve">. None of the simulations </w:t>
      </w:r>
      <w:del w:id="778" w:author="Microsoft Office User" w:date="2019-10-15T19:08:00Z">
        <w:r w:rsidDel="00B5286C">
          <w:delText>managed to sample a</w:delText>
        </w:r>
      </w:del>
      <w:ins w:id="779" w:author="Microsoft Office User" w:date="2019-10-15T19:08:00Z">
        <w:r w:rsidR="00B5286C">
          <w:t>contained any</w:t>
        </w:r>
      </w:ins>
      <w:r>
        <w:t xml:space="preserve"> frame</w:t>
      </w:r>
      <w:ins w:id="780" w:author="Microsoft Office User" w:date="2019-10-15T19:08:00Z">
        <w:r w:rsidR="00B5286C">
          <w:t>s in which</w:t>
        </w:r>
      </w:ins>
      <w:del w:id="781" w:author="Microsoft Office User" w:date="2019-10-15T19:08:00Z">
        <w:r w:rsidDel="00B5286C">
          <w:delText xml:space="preserve"> where</w:delText>
        </w:r>
      </w:del>
      <w:r>
        <w:t xml:space="preserve"> the</w:t>
      </w:r>
      <w:ins w:id="782" w:author="Microsoft Office User" w:date="2019-10-15T19:08:00Z">
        <w:r w:rsidR="00B5286C">
          <w:t xml:space="preserve"> S-C</w:t>
        </w:r>
      </w:ins>
      <w:r>
        <w:t xml:space="preserve"> distance </w:t>
      </w:r>
      <w:ins w:id="783" w:author="Microsoft Office User" w:date="2019-10-15T19:08:00Z">
        <w:r w:rsidR="00B5286C">
          <w:t>was</w:t>
        </w:r>
      </w:ins>
      <w:del w:id="784" w:author="Microsoft Office User" w:date="2019-10-15T19:08:00Z">
        <w:r w:rsidDel="00B5286C">
          <w:delText>is</w:delText>
        </w:r>
      </w:del>
      <w:r>
        <w:t xml:space="preserve"> close enough for the TS to be achieved. </w:t>
      </w:r>
      <w:commentRangeStart w:id="785"/>
      <w:commentRangeStart w:id="786"/>
      <w:r>
        <w:t>The</w:t>
      </w:r>
      <w:commentRangeEnd w:id="785"/>
      <w:r w:rsidR="006010ED">
        <w:rPr>
          <w:rStyle w:val="CommentReference"/>
        </w:rPr>
        <w:commentReference w:id="785"/>
      </w:r>
      <w:r>
        <w:t xml:space="preserve"> maintenance of the distance at about 3.8 Å throughout the </w:t>
      </w:r>
      <w:ins w:id="788" w:author="Microsoft Office User" w:date="2019-10-15T19:09:00Z">
        <w:r w:rsidR="006010ED">
          <w:t>two</w:t>
        </w:r>
      </w:ins>
      <w:del w:id="789" w:author="Microsoft Office User" w:date="2019-10-15T19:09:00Z">
        <w:r w:rsidDel="006010ED">
          <w:delText>2</w:delText>
        </w:r>
      </w:del>
      <w:r>
        <w:t xml:space="preserve"> simulation replicates for </w:t>
      </w:r>
      <w:r>
        <w:rPr>
          <w:b/>
        </w:rPr>
        <w:t xml:space="preserve">3 </w:t>
      </w:r>
      <w:r w:rsidRPr="000A01DC">
        <w:t>along with the</w:t>
      </w:r>
      <w:r>
        <w:rPr>
          <w:b/>
        </w:rPr>
        <w:t xml:space="preserve"> </w:t>
      </w:r>
      <w:r>
        <w:t xml:space="preserve">normal distribution of the dihedral angle at seen previously provides further evidence that the conformations of the inhibitors </w:t>
      </w:r>
      <w:r>
        <w:rPr>
          <w:b/>
        </w:rPr>
        <w:t>3</w:t>
      </w:r>
      <w:r>
        <w:t xml:space="preserve"> were maintained by its interactions with the nearby </w:t>
      </w:r>
      <w:commentRangeStart w:id="790"/>
      <w:r>
        <w:t>residues</w:t>
      </w:r>
      <w:commentRangeEnd w:id="786"/>
      <w:r w:rsidR="006010ED">
        <w:rPr>
          <w:rStyle w:val="CommentReference"/>
        </w:rPr>
        <w:commentReference w:id="786"/>
      </w:r>
      <w:commentRangeEnd w:id="790"/>
      <w:r w:rsidR="004D5F81">
        <w:rPr>
          <w:rStyle w:val="CommentReference"/>
        </w:rPr>
        <w:commentReference w:id="790"/>
      </w:r>
      <w:r>
        <w:t xml:space="preserve">. </w:t>
      </w:r>
    </w:p>
    <w:p w14:paraId="70B6E2D3" w14:textId="1E303551" w:rsidR="00E51097" w:rsidRPr="00FF7750" w:rsidRDefault="00E51097" w:rsidP="00E51097">
      <w:pPr>
        <w:pStyle w:val="Paragraph"/>
      </w:pPr>
      <w:commentRangeStart w:id="793"/>
      <w:commentRangeStart w:id="794"/>
      <w:r>
        <w:t>Visualisation of the trajectories of the BTK dimer revealed that the interactions between the dimer have brought the monomers closer to each other. As shown in Figure 19, this conformation effectively locked the one of the inhibitors in place, such that the release of the inhibitor requires another major change in the conformation of the dimer. Further discussions on the different conformations of BTK sampled by the simulations could be found in the Appendix</w:t>
      </w:r>
      <w:commentRangeEnd w:id="793"/>
      <w:r>
        <w:rPr>
          <w:rStyle w:val="CommentReference"/>
        </w:rPr>
        <w:commentReference w:id="793"/>
      </w:r>
      <w:commentRangeEnd w:id="794"/>
      <w:r w:rsidR="006010ED">
        <w:rPr>
          <w:rStyle w:val="CommentReference"/>
        </w:rPr>
        <w:commentReference w:id="794"/>
      </w:r>
      <w:r>
        <w:t>.</w:t>
      </w:r>
    </w:p>
    <w:p w14:paraId="33289D5B" w14:textId="77777777" w:rsidR="00E51097" w:rsidRPr="00A045F7" w:rsidRDefault="00E51097" w:rsidP="00E51097">
      <w:pPr>
        <w:spacing w:line="480" w:lineRule="auto"/>
        <w:jc w:val="center"/>
        <w:rPr>
          <w:noProof/>
        </w:rPr>
      </w:pPr>
    </w:p>
    <w:p w14:paraId="38298AB2" w14:textId="77777777" w:rsidR="00E51097" w:rsidRDefault="00E51097" w:rsidP="00E51097">
      <w:pPr>
        <w:spacing w:line="480" w:lineRule="auto"/>
        <w:jc w:val="center"/>
      </w:pPr>
      <w:r w:rsidRPr="009D1050">
        <w:rPr>
          <w:noProof/>
          <w:lang w:val="en-AU"/>
        </w:rPr>
        <w:lastRenderedPageBreak/>
        <w:drawing>
          <wp:inline distT="0" distB="0" distL="0" distR="0" wp14:anchorId="17100117" wp14:editId="5C068CF2">
            <wp:extent cx="5800544" cy="663819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4633"/>
                    <a:stretch/>
                  </pic:blipFill>
                  <pic:spPr bwMode="auto">
                    <a:xfrm>
                      <a:off x="0" y="0"/>
                      <a:ext cx="5808602" cy="6647414"/>
                    </a:xfrm>
                    <a:prstGeom prst="rect">
                      <a:avLst/>
                    </a:prstGeom>
                    <a:ln>
                      <a:noFill/>
                    </a:ln>
                    <a:extLst>
                      <a:ext uri="{53640926-AAD7-44D8-BBD7-CCE9431645EC}">
                        <a14:shadowObscured xmlns:a14="http://schemas.microsoft.com/office/drawing/2010/main"/>
                      </a:ext>
                    </a:extLst>
                  </pic:spPr>
                </pic:pic>
              </a:graphicData>
            </a:graphic>
          </wp:inline>
        </w:drawing>
      </w:r>
    </w:p>
    <w:p w14:paraId="2CBA91F4" w14:textId="06FD4543" w:rsidR="00E51097" w:rsidRDefault="00E51097" w:rsidP="00E51097">
      <w:pPr>
        <w:spacing w:line="480" w:lineRule="auto"/>
      </w:pPr>
      <w:r>
        <w:rPr>
          <w:b/>
        </w:rPr>
        <w:t>Figure 18</w:t>
      </w:r>
      <w:r w:rsidRPr="00C03498">
        <w:rPr>
          <w:b/>
        </w:rPr>
        <w:t>.</w:t>
      </w:r>
      <w:r>
        <w:t xml:space="preserve"> </w:t>
      </w:r>
      <w:commentRangeStart w:id="795"/>
      <w:commentRangeStart w:id="796"/>
      <w:r>
        <w:t xml:space="preserve">Distance </w:t>
      </w:r>
      <w:commentRangeEnd w:id="795"/>
      <w:r>
        <w:rPr>
          <w:rStyle w:val="CommentReference"/>
        </w:rPr>
        <w:commentReference w:id="795"/>
      </w:r>
      <w:commentRangeEnd w:id="796"/>
      <w:r w:rsidR="006010ED">
        <w:rPr>
          <w:rStyle w:val="CommentReference"/>
        </w:rPr>
        <w:commentReference w:id="796"/>
      </w:r>
      <w:r>
        <w:t>between the</w:t>
      </w:r>
      <w:ins w:id="797" w:author="Microsoft Office User" w:date="2019-10-15T19:12:00Z">
        <w:r w:rsidR="006010ED">
          <w:t xml:space="preserve"> </w:t>
        </w:r>
        <w:proofErr w:type="spellStart"/>
        <w:r w:rsidR="006010ED">
          <w:t>sulfur</w:t>
        </w:r>
        <w:proofErr w:type="spellEnd"/>
        <w:r w:rsidR="006010ED">
          <w:t xml:space="preserve"> atom of the Cys481 thiolate and the electrophilic</w:t>
        </w:r>
      </w:ins>
      <w:r>
        <w:t xml:space="preserve"> </w:t>
      </w:r>
      <m:oMath>
        <m:r>
          <w:rPr>
            <w:rFonts w:ascii="Cambria Math" w:hAnsi="Cambria Math"/>
          </w:rPr>
          <m:t>β</m:t>
        </m:r>
      </m:oMath>
      <w:r>
        <w:t>-</w:t>
      </w:r>
      <w:ins w:id="798" w:author="Microsoft Office User" w:date="2019-10-15T19:12:00Z">
        <w:r w:rsidR="006010ED">
          <w:t>carbon</w:t>
        </w:r>
      </w:ins>
      <w:del w:id="799" w:author="Microsoft Office User" w:date="2019-10-15T19:12:00Z">
        <w:r w:rsidDel="006010ED">
          <w:delText>C</w:delText>
        </w:r>
      </w:del>
      <w:r>
        <w:t xml:space="preserve"> of the inhibitors</w:t>
      </w:r>
      <w:del w:id="800" w:author="Microsoft Office User" w:date="2019-10-15T19:12:00Z">
        <w:r w:rsidDel="006010ED">
          <w:delText xml:space="preserve"> and the sulfur atom of the Cys481 thiolate anions</w:delText>
        </w:r>
      </w:del>
      <w:r w:rsidRPr="007B1CEF">
        <w:t>.</w:t>
      </w:r>
    </w:p>
    <w:p w14:paraId="00900384" w14:textId="77777777" w:rsidR="00E51097" w:rsidRDefault="00E51097" w:rsidP="00E51097">
      <w:pPr>
        <w:pStyle w:val="Paragraph"/>
      </w:pPr>
    </w:p>
    <w:p w14:paraId="44BAA5B1" w14:textId="4F0417BE" w:rsidR="007F53EC" w:rsidRDefault="002C3C71" w:rsidP="004F7663">
      <w:pPr>
        <w:spacing w:line="480" w:lineRule="auto"/>
        <w:jc w:val="center"/>
      </w:pPr>
      <w:r>
        <w:rPr>
          <w:noProof/>
          <w:lang w:val="en-AU"/>
        </w:rPr>
        <w:lastRenderedPageBreak/>
        <w:drawing>
          <wp:inline distT="0" distB="0" distL="0" distR="0" wp14:anchorId="6B0FA791" wp14:editId="5C930406">
            <wp:extent cx="3015762" cy="2256231"/>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Folded BTk.tif"/>
                    <pic:cNvPicPr/>
                  </pic:nvPicPr>
                  <pic:blipFill rotWithShape="1">
                    <a:blip r:embed="rId97" cstate="print">
                      <a:extLst>
                        <a:ext uri="{28A0092B-C50C-407E-A947-70E740481C1C}">
                          <a14:useLocalDpi xmlns:a14="http://schemas.microsoft.com/office/drawing/2010/main" val="0"/>
                        </a:ext>
                      </a:extLst>
                    </a:blip>
                    <a:srcRect l="30771" t="20038" r="29881" b="24575"/>
                    <a:stretch/>
                  </pic:blipFill>
                  <pic:spPr bwMode="auto">
                    <a:xfrm>
                      <a:off x="0" y="0"/>
                      <a:ext cx="3028891" cy="2266053"/>
                    </a:xfrm>
                    <a:prstGeom prst="rect">
                      <a:avLst/>
                    </a:prstGeom>
                    <a:ln>
                      <a:noFill/>
                    </a:ln>
                    <a:extLst>
                      <a:ext uri="{53640926-AAD7-44D8-BBD7-CCE9431645EC}">
                        <a14:shadowObscured xmlns:a14="http://schemas.microsoft.com/office/drawing/2010/main"/>
                      </a:ext>
                    </a:extLst>
                  </pic:spPr>
                </pic:pic>
              </a:graphicData>
            </a:graphic>
          </wp:inline>
        </w:drawing>
      </w:r>
    </w:p>
    <w:p w14:paraId="76C742BF" w14:textId="63CEA4ED" w:rsidR="007F53EC" w:rsidRDefault="00E061CE" w:rsidP="004F7663">
      <w:pPr>
        <w:spacing w:line="480" w:lineRule="auto"/>
      </w:pPr>
      <w:r>
        <w:rPr>
          <w:b/>
        </w:rPr>
        <w:t>Figure 19</w:t>
      </w:r>
      <w:r w:rsidR="00A045F7" w:rsidRPr="00C03498">
        <w:rPr>
          <w:b/>
        </w:rPr>
        <w:t>.</w:t>
      </w:r>
      <w:r w:rsidR="00A045F7">
        <w:t xml:space="preserve"> Conformation of BTK dimer that locks </w:t>
      </w:r>
      <w:r w:rsidR="002C3C71">
        <w:t>the</w:t>
      </w:r>
      <w:r w:rsidR="00A045F7">
        <w:t xml:space="preserve"> inhibitor </w:t>
      </w:r>
      <w:r w:rsidR="00A045F7">
        <w:rPr>
          <w:b/>
        </w:rPr>
        <w:t>3</w:t>
      </w:r>
      <w:r w:rsidR="00A045F7">
        <w:t xml:space="preserve"> </w:t>
      </w:r>
      <w:r w:rsidR="002C3C71">
        <w:t xml:space="preserve">on the left monomer </w:t>
      </w:r>
      <w:r w:rsidR="00A045F7">
        <w:t xml:space="preserve">in </w:t>
      </w:r>
      <w:commentRangeStart w:id="801"/>
      <w:r w:rsidR="00A045F7">
        <w:t>place</w:t>
      </w:r>
      <w:commentRangeEnd w:id="801"/>
      <w:r w:rsidR="006010ED">
        <w:rPr>
          <w:rStyle w:val="CommentReference"/>
        </w:rPr>
        <w:commentReference w:id="801"/>
      </w:r>
      <w:r w:rsidR="00A045F7">
        <w:t>.</w:t>
      </w:r>
      <w:r w:rsidR="007F53EC">
        <w:br w:type="page"/>
      </w:r>
    </w:p>
    <w:p w14:paraId="42CD7FD1" w14:textId="40BE98F1" w:rsidR="009A280C" w:rsidRDefault="006010ED" w:rsidP="004F7663">
      <w:pPr>
        <w:pStyle w:val="Heading1"/>
        <w:spacing w:line="480" w:lineRule="auto"/>
      </w:pPr>
      <w:bookmarkStart w:id="802" w:name="_Toc21631663"/>
      <w:ins w:id="803" w:author="Microsoft Office User" w:date="2019-10-15T19:13:00Z">
        <w:r>
          <w:lastRenderedPageBreak/>
          <w:t xml:space="preserve">CONCLUSIONS AND </w:t>
        </w:r>
      </w:ins>
      <w:r w:rsidR="00A31259">
        <w:t>FUTURE DIRECTION</w:t>
      </w:r>
      <w:ins w:id="804" w:author="Microsoft Office User" w:date="2019-10-15T19:13:00Z">
        <w:r>
          <w:t>S</w:t>
        </w:r>
      </w:ins>
      <w:del w:id="805" w:author="Microsoft Office User" w:date="2019-10-15T19:13:00Z">
        <w:r w:rsidR="00A31259" w:rsidDel="006010ED">
          <w:delText xml:space="preserve"> </w:delText>
        </w:r>
        <w:r w:rsidR="00137148" w:rsidDel="006010ED">
          <w:delText>–</w:delText>
        </w:r>
        <w:r w:rsidR="00A31259" w:rsidDel="006010ED">
          <w:delText xml:space="preserve"> </w:delText>
        </w:r>
        <w:r w:rsidR="00137148" w:rsidDel="006010ED">
          <w:delText xml:space="preserve">DETAILED </w:delText>
        </w:r>
        <w:r w:rsidR="0075626A" w:rsidDel="006010ED">
          <w:delText xml:space="preserve">INVESTIGATION </w:delText>
        </w:r>
        <w:r w:rsidR="00E51097" w:rsidDel="006010ED">
          <w:delText>ON</w:delText>
        </w:r>
        <w:r w:rsidR="0075626A" w:rsidDel="006010ED">
          <w:delText xml:space="preserve"> THE </w:delText>
        </w:r>
        <w:r w:rsidR="00E51097" w:rsidDel="006010ED">
          <w:delText>MECHANISM</w:delText>
        </w:r>
        <w:r w:rsidR="0075626A" w:rsidDel="006010ED">
          <w:delText xml:space="preserve"> OF </w:delText>
        </w:r>
        <w:r w:rsidR="00E51097" w:rsidDel="006010ED">
          <w:delText>THE THIOL-MICHAEL REACTIONS</w:delText>
        </w:r>
      </w:del>
      <w:r w:rsidR="001B1674">
        <w:t>.</w:t>
      </w:r>
      <w:bookmarkEnd w:id="802"/>
      <w:r w:rsidR="001B1674">
        <w:t xml:space="preserve"> </w:t>
      </w:r>
      <w:commentRangeStart w:id="806"/>
      <w:commentRangeEnd w:id="806"/>
      <w:r w:rsidR="00A24E85">
        <w:rPr>
          <w:rStyle w:val="CommentReference"/>
          <w:rFonts w:eastAsiaTheme="minorEastAsia"/>
          <w:b w:val="0"/>
        </w:rPr>
        <w:commentReference w:id="806"/>
      </w:r>
    </w:p>
    <w:p w14:paraId="07F3F813" w14:textId="25E336CE" w:rsidR="0049159A" w:rsidRDefault="0049159A" w:rsidP="0049159A">
      <w:pPr>
        <w:pStyle w:val="Heading2"/>
      </w:pPr>
      <w:del w:id="807" w:author="Microsoft Office User" w:date="2019-10-15T19:28:00Z">
        <w:r w:rsidDel="00E94787">
          <w:delText>Current Stage</w:delText>
        </w:r>
      </w:del>
      <w:ins w:id="808" w:author="Microsoft Office User" w:date="2019-10-15T19:28:00Z">
        <w:r w:rsidR="00E94787">
          <w:t>Conclusions</w:t>
        </w:r>
      </w:ins>
    </w:p>
    <w:p w14:paraId="3BF006CF" w14:textId="4A051EA9" w:rsidR="00E94787" w:rsidRDefault="00E94787" w:rsidP="00E51097">
      <w:pPr>
        <w:pStyle w:val="Paragraph"/>
        <w:rPr>
          <w:ins w:id="809" w:author="Microsoft Office User" w:date="2019-10-15T19:28:00Z"/>
        </w:rPr>
      </w:pPr>
      <w:ins w:id="810" w:author="Microsoft Office User" w:date="2019-10-15T19:28:00Z">
        <w:r>
          <w:t>MOVE</w:t>
        </w:r>
      </w:ins>
      <w:ins w:id="811" w:author="Microsoft Office User" w:date="2019-10-15T19:29:00Z">
        <w:r>
          <w:t xml:space="preserve"> FROM BELOW TO HERE</w:t>
        </w:r>
      </w:ins>
    </w:p>
    <w:p w14:paraId="7DA24D3A" w14:textId="18BA3E2D" w:rsidR="00E212B1" w:rsidRDefault="00D43D4A" w:rsidP="00E51097">
      <w:pPr>
        <w:pStyle w:val="Paragraph"/>
      </w:pPr>
      <w:r>
        <w:t xml:space="preserve">The investigations </w:t>
      </w:r>
      <w:del w:id="812" w:author="Microsoft Office User" w:date="2019-10-15T19:13:00Z">
        <w:r w:rsidDel="00A24E85">
          <w:delText xml:space="preserve">hitherto </w:delText>
        </w:r>
      </w:del>
      <w:ins w:id="813" w:author="Microsoft Office User" w:date="2019-10-15T19:13:00Z">
        <w:r w:rsidR="00A24E85">
          <w:t>re</w:t>
        </w:r>
      </w:ins>
      <w:ins w:id="814" w:author="Microsoft Office User" w:date="2019-10-15T19:14:00Z">
        <w:r w:rsidR="00A24E85">
          <w:t>ported herein</w:t>
        </w:r>
      </w:ins>
      <w:ins w:id="815" w:author="Microsoft Office User" w:date="2019-10-15T19:13:00Z">
        <w:r w:rsidR="00A24E85">
          <w:t xml:space="preserve"> </w:t>
        </w:r>
      </w:ins>
      <w:r>
        <w:t xml:space="preserve">have </w:t>
      </w:r>
      <w:del w:id="816" w:author="Microsoft Office User" w:date="2019-10-15T19:14:00Z">
        <w:r w:rsidDel="00A24E85">
          <w:delText xml:space="preserve">managed to </w:delText>
        </w:r>
      </w:del>
      <w:r w:rsidR="00956BDB">
        <w:t>uncover</w:t>
      </w:r>
      <w:ins w:id="817" w:author="Microsoft Office User" w:date="2019-10-15T19:14:00Z">
        <w:r w:rsidR="00A24E85">
          <w:t>ed</w:t>
        </w:r>
      </w:ins>
      <w:r w:rsidR="00956BDB">
        <w:t xml:space="preserve"> some </w:t>
      </w:r>
      <w:r w:rsidR="00E212B1">
        <w:t xml:space="preserve">electronic features </w:t>
      </w:r>
      <w:r w:rsidR="002F436F">
        <w:t xml:space="preserve">that could </w:t>
      </w:r>
      <w:r w:rsidR="00E212B1">
        <w:t xml:space="preserve">potentially </w:t>
      </w:r>
      <w:r w:rsidR="002F436F">
        <w:t>serve as indicators of an acrylamide’s reactivity towards BTK Cys481</w:t>
      </w:r>
      <w:r>
        <w:t xml:space="preserve">. </w:t>
      </w:r>
      <w:r w:rsidR="00E212B1">
        <w:t xml:space="preserve">However, the establishment of the cause-and-effect relationship between these factors and the thiol addition barriers would require the corroboration from more extensive experimentation. </w:t>
      </w:r>
    </w:p>
    <w:p w14:paraId="6A0669EB" w14:textId="57A6F4FE" w:rsidR="00E212B1" w:rsidRDefault="00E212B1" w:rsidP="00E51097">
      <w:pPr>
        <w:pStyle w:val="Paragraph"/>
      </w:pPr>
      <w:r>
        <w:t xml:space="preserve">The </w:t>
      </w:r>
      <w:r w:rsidR="000C70EF">
        <w:t xml:space="preserve">internal strains of the </w:t>
      </w:r>
      <w:r>
        <w:t xml:space="preserve">warheads of </w:t>
      </w:r>
      <w:r w:rsidR="000C70EF">
        <w:t xml:space="preserve">inhibitors </w:t>
      </w:r>
      <w:r w:rsidR="000C70EF">
        <w:rPr>
          <w:b/>
        </w:rPr>
        <w:t xml:space="preserve">1 </w:t>
      </w:r>
      <w:r w:rsidR="000C70EF">
        <w:t xml:space="preserve">and </w:t>
      </w:r>
      <w:r w:rsidR="000C70EF">
        <w:rPr>
          <w:b/>
        </w:rPr>
        <w:t>3</w:t>
      </w:r>
      <w:r w:rsidR="000C70EF">
        <w:t xml:space="preserve"> were found to vary greatly throughout the simulations.</w:t>
      </w:r>
      <w:r>
        <w:t xml:space="preserve"> Further analysis on the properties of the MD systems simulated could potentially reveal the interactions between the inhibitors and their environments that contribute to the stabilisation of the highly-strained inhibitors.</w:t>
      </w:r>
    </w:p>
    <w:p w14:paraId="55B5BE17" w14:textId="080D4E63" w:rsidR="00D43D4A" w:rsidRDefault="00E212B1" w:rsidP="00E51097">
      <w:pPr>
        <w:pStyle w:val="Paragraph"/>
      </w:pPr>
      <w:r>
        <w:t>Arginine</w:t>
      </w:r>
      <w:r w:rsidR="002F436F">
        <w:t xml:space="preserve"> </w:t>
      </w:r>
      <w:r>
        <w:t xml:space="preserve">was proposed to be the </w:t>
      </w:r>
      <w:r w:rsidR="002F436F">
        <w:t>base participating in the Michael reactions and a reaction pro</w:t>
      </w:r>
      <w:r>
        <w:t>file was calculated based on this</w:t>
      </w:r>
      <w:r w:rsidR="002F436F">
        <w:t xml:space="preserve"> assumption. </w:t>
      </w:r>
      <w:r w:rsidR="00D43D4A">
        <w:t>H</w:t>
      </w:r>
      <w:r w:rsidR="002F436F">
        <w:t>owever, to verify the identity of the base catalys</w:t>
      </w:r>
      <w:r>
        <w:t>t and further study the mechanism of the reactions</w:t>
      </w:r>
      <w:r w:rsidR="00D43D4A">
        <w:t>, an approach</w:t>
      </w:r>
      <w:r w:rsidR="00D43D4A" w:rsidRPr="006419CB">
        <w:t xml:space="preserve"> </w:t>
      </w:r>
      <w:r w:rsidR="00D43D4A">
        <w:t xml:space="preserve">which </w:t>
      </w:r>
      <w:r w:rsidR="00D43D4A" w:rsidRPr="006419CB">
        <w:t>allows the electrostatic and steric effects</w:t>
      </w:r>
      <w:r w:rsidR="00D43D4A">
        <w:t xml:space="preserve"> of the protein</w:t>
      </w:r>
      <w:r w:rsidR="00D43D4A" w:rsidRPr="006419CB">
        <w:t xml:space="preserve"> on the reacti</w:t>
      </w:r>
      <w:r w:rsidR="00D43D4A">
        <w:t>on</w:t>
      </w:r>
      <w:r w:rsidR="00D43D4A" w:rsidRPr="006419CB">
        <w:t xml:space="preserve"> to be accounted for while </w:t>
      </w:r>
      <w:r w:rsidR="00D43D4A">
        <w:t>ensuring accurate representation of the</w:t>
      </w:r>
      <w:r w:rsidR="00D43D4A" w:rsidRPr="006419CB">
        <w:t xml:space="preserve"> electronic structure</w:t>
      </w:r>
      <w:r w:rsidR="00D43D4A">
        <w:t xml:space="preserve"> in the vicinity of the reacting atoms would be required</w:t>
      </w:r>
      <w:r w:rsidR="00D43D4A" w:rsidRPr="006419CB">
        <w:t xml:space="preserve">. </w:t>
      </w:r>
    </w:p>
    <w:p w14:paraId="19136D30" w14:textId="346B9DA8" w:rsidR="00D43D4A" w:rsidRPr="0049159A" w:rsidRDefault="00D43D4A" w:rsidP="00E51097">
      <w:pPr>
        <w:pStyle w:val="Paragraph"/>
      </w:pPr>
    </w:p>
    <w:p w14:paraId="091937C6" w14:textId="66E36784" w:rsidR="0049159A" w:rsidRPr="0049159A" w:rsidRDefault="0049159A" w:rsidP="009D34AC">
      <w:pPr>
        <w:pStyle w:val="Heading2"/>
      </w:pPr>
      <w:commentRangeStart w:id="818"/>
      <w:r>
        <w:t>Concept of QM/MM</w:t>
      </w:r>
    </w:p>
    <w:p w14:paraId="34462EE4" w14:textId="54AF51E7" w:rsidR="00B736E7" w:rsidRDefault="000C70EF" w:rsidP="00E51097">
      <w:pPr>
        <w:pStyle w:val="Paragraph"/>
      </w:pPr>
      <w:r>
        <w:lastRenderedPageBreak/>
        <w:t xml:space="preserve">Hybrid QM/MM methods </w:t>
      </w:r>
      <w:r w:rsidR="00167AEE">
        <w:t>were designed to address the limitation of p</w:t>
      </w:r>
      <w:r w:rsidR="00167AEE" w:rsidRPr="006419CB">
        <w:t>ure QM calculations</w:t>
      </w:r>
      <w:r w:rsidR="00167AEE">
        <w:t xml:space="preserve"> which are </w:t>
      </w:r>
      <w:r w:rsidR="00167AEE" w:rsidRPr="006419CB">
        <w:t>restricted to systems</w:t>
      </w:r>
      <w:r w:rsidR="00167AEE">
        <w:t xml:space="preserve"> containing</w:t>
      </w:r>
      <w:r w:rsidR="00167AEE" w:rsidRPr="006419CB">
        <w:t xml:space="preserve"> up to a few hundred atoms</w:t>
      </w:r>
      <w:r w:rsidR="00167AEE">
        <w:t xml:space="preserve"> and the inability of </w:t>
      </w:r>
      <w:r w:rsidR="009D34AC">
        <w:t>MM force fields to describe bond-breaking/forming reactions</w:t>
      </w:r>
      <w:r w:rsidR="00167AEE">
        <w:t>.</w:t>
      </w:r>
      <w:r w:rsidR="00B736E7">
        <w:t xml:space="preserve"> As illustrated </w:t>
      </w:r>
      <w:r w:rsidR="006A7711">
        <w:t>in Figure 10</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 which allow reduced computation through simplification of the underlying physics</w:t>
      </w:r>
      <w:r w:rsidR="00B736E7" w:rsidRPr="006419CB">
        <w:t xml:space="preserve">. </w:t>
      </w:r>
      <w:r w:rsidR="00D43D4A" w:rsidRPr="006419CB">
        <w:t xml:space="preserve">The multiple strengths of </w:t>
      </w:r>
      <w:r w:rsidR="00D43D4A">
        <w:t>these hybrid</w:t>
      </w:r>
      <w:r w:rsidR="00D43D4A" w:rsidRPr="006419CB">
        <w:t xml:space="preserve"> methods are that the simulation cost and accuracy with the entire system included explicitly in the calculations are balanced and</w:t>
      </w:r>
      <w:r w:rsidR="00D43D4A">
        <w:t xml:space="preserve"> that</w:t>
      </w:r>
      <w:r w:rsidR="00D43D4A" w:rsidRPr="006419CB">
        <w:t xml:space="preserve"> they complement experimental data, allowing </w:t>
      </w:r>
      <w:r w:rsidR="00D43D4A">
        <w:t xml:space="preserve">different </w:t>
      </w:r>
      <w:r w:rsidR="00D43D4A" w:rsidRPr="006419CB">
        <w:t xml:space="preserve">mechanistic proposals to be </w:t>
      </w:r>
      <w:r w:rsidR="00D43D4A">
        <w:t>supported</w:t>
      </w:r>
      <w:r w:rsidR="00D43D4A" w:rsidRPr="006419CB">
        <w:t xml:space="preserve"> or contradicted. </w:t>
      </w:r>
      <w:commentRangeEnd w:id="818"/>
      <w:r w:rsidR="00E94787">
        <w:rPr>
          <w:rStyle w:val="CommentReference"/>
        </w:rPr>
        <w:commentReference w:id="818"/>
      </w:r>
    </w:p>
    <w:p w14:paraId="0381A5B1" w14:textId="77777777" w:rsidR="00B736E7" w:rsidRDefault="00B736E7" w:rsidP="00E51097">
      <w:pPr>
        <w:pStyle w:val="Paragraph"/>
      </w:pPr>
      <w:r>
        <w:rPr>
          <w:noProof/>
          <w:lang w:val="en-AU"/>
        </w:rPr>
        <w:drawing>
          <wp:inline distT="0" distB="0" distL="0" distR="0" wp14:anchorId="7CEC2B82" wp14:editId="2C0EDB8D">
            <wp:extent cx="3991708" cy="25398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017797" cy="2556415"/>
                    </a:xfrm>
                    <a:prstGeom prst="rect">
                      <a:avLst/>
                    </a:prstGeom>
                  </pic:spPr>
                </pic:pic>
              </a:graphicData>
            </a:graphic>
          </wp:inline>
        </w:drawing>
      </w:r>
    </w:p>
    <w:p w14:paraId="1FBE2802" w14:textId="7B3B1BC5" w:rsidR="00B736E7" w:rsidRDefault="00B736E7" w:rsidP="004F7663">
      <w:pPr>
        <w:spacing w:line="480" w:lineRule="auto"/>
      </w:pPr>
      <w:r w:rsidRPr="00C03498">
        <w:rPr>
          <w:b/>
        </w:rPr>
        <w:t>Figure</w:t>
      </w:r>
      <w:r>
        <w:rPr>
          <w:b/>
        </w:rPr>
        <w:t xml:space="preserve"> </w:t>
      </w:r>
      <w:r w:rsidR="006A7711">
        <w:rPr>
          <w:b/>
        </w:rPr>
        <w:t>10</w:t>
      </w:r>
      <w:r w:rsidRPr="00C03498">
        <w:rPr>
          <w:b/>
        </w:rPr>
        <w:t>.</w:t>
      </w:r>
      <w:r w:rsidRPr="00C03498">
        <w:t xml:space="preserve"> </w:t>
      </w:r>
      <w:r>
        <w:t>Illustration of the QM/MM concept</w:t>
      </w:r>
      <w:r w:rsidRPr="00C03498">
        <w:t>.</w:t>
      </w:r>
    </w:p>
    <w:p w14:paraId="0504C02B" w14:textId="4186EDCA" w:rsidR="00B736E7" w:rsidRDefault="00B736E7" w:rsidP="00E51097">
      <w:pPr>
        <w:pStyle w:val="Paragraph"/>
      </w:pPr>
      <w:r>
        <w:t xml:space="preserve">Ever since the pioneering study conducted by </w:t>
      </w:r>
      <w:proofErr w:type="spellStart"/>
      <w:r>
        <w:t>Warshel</w:t>
      </w:r>
      <w:proofErr w:type="spellEnd"/>
      <w:r>
        <w:t xml:space="preserve"> and Levitt on the mechanism of the lysozyme </w:t>
      </w:r>
      <w:commentRangeStart w:id="820"/>
      <w:r>
        <w:t>reaction</w:t>
      </w:r>
      <w:commentRangeEnd w:id="820"/>
      <w:r w:rsidR="009D34AC">
        <w:rPr>
          <w:rStyle w:val="CommentReference"/>
        </w:rPr>
        <w:commentReference w:id="820"/>
      </w:r>
      <w:r>
        <w:t xml:space="preserve">, </w:t>
      </w:r>
      <w:r w:rsidRPr="00333468">
        <w:t xml:space="preserve">QM/MM </w:t>
      </w:r>
      <w:r>
        <w:t xml:space="preserve">methods </w:t>
      </w:r>
      <w:r w:rsidRPr="00301A6D">
        <w:t xml:space="preserve">have </w:t>
      </w:r>
      <w:r>
        <w:t xml:space="preserve">received extensive use </w:t>
      </w:r>
      <w:r w:rsidRPr="00301A6D">
        <w:t>in recent years as a versatile tool for the study of enz</w:t>
      </w:r>
      <w:r>
        <w:t>ymatic reaction mechanism</w:t>
      </w:r>
      <w:r w:rsidR="009D34AC">
        <w:t>s.</w:t>
      </w:r>
      <w:hyperlink w:anchor="_ENREF_136" w:tooltip="Lu, 2014 #98" w:history="1">
        <w:r w:rsidR="00347A0D">
          <w:fldChar w:fldCharType="begin">
            <w:fldData xml:space="preserve">PEVuZE5vdGU+PENpdGU+PEF1dGhvcj5MdTwvQXV0aG9yPjxZZWFyPjIwMTQ8L1llYXI+PFJlY051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</w:fldData>
          </w:fldChar>
        </w:r>
        <w:r w:rsidR="00347A0D">
          <w:instrText xml:space="preserve"> ADDIN EN.CITE </w:instrText>
        </w:r>
        <w:r w:rsidR="00347A0D">
          <w:fldChar w:fldCharType="begin">
            <w:fldData xml:space="preserve">PEVuZE5vdGU+PENpdGU+PEF1dGhvcj5MdTwvQXV0aG9yPjxZZWFyPjIwMTQ8L1llYXI+PFJlY051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</w:fldData>
          </w:fldChar>
        </w:r>
        <w:r w:rsidR="00347A0D">
          <w:instrText xml:space="preserve"> ADDIN EN.CITE.DATA </w:instrText>
        </w:r>
        <w:r w:rsidR="00347A0D">
          <w:fldChar w:fldCharType="end"/>
        </w:r>
        <w:r w:rsidR="00347A0D">
          <w:fldChar w:fldCharType="separate"/>
        </w:r>
        <w:r w:rsidR="00347A0D" w:rsidRPr="00347A0D">
          <w:rPr>
            <w:noProof/>
            <w:vertAlign w:val="superscript"/>
          </w:rPr>
          <w:t>136-142</w:t>
        </w:r>
        <w:r w:rsidR="00347A0D">
          <w:fldChar w:fldCharType="end"/>
        </w:r>
      </w:hyperlink>
      <w:hyperlink w:anchor="_ENREF_53" w:tooltip="van der Kamp, 2013 #204" w:history="1"/>
      <w:r w:rsidRPr="00301A6D">
        <w:t xml:space="preserve"> </w:t>
      </w:r>
      <w:r>
        <w:t xml:space="preserve">The value of QM/MM methods in the field of computational enzymology can be appreciated from the multiple mechanistic studies </w:t>
      </w:r>
      <w:r>
        <w:lastRenderedPageBreak/>
        <w:t>conducted</w:t>
      </w:r>
      <w:r w:rsidR="00167AEE">
        <w:t xml:space="preserve"> on a diverse range of kinases.</w:t>
      </w:r>
      <w:hyperlink w:anchor="_ENREF_138" w:tooltip="McClory, 2017 #101" w:history="1"/>
      <w:hyperlink w:anchor="_ENREF_137" w:tooltip="McClory, 2019 #99" w:history="1">
        <w:r w:rsidR="00347A0D">
          <w:fldChar w:fldCharType="begin">
            <w:fldData xml:space="preserve">PEVuZE5vdGU+PENpdGU+PEF1dGhvcj5NY0Nsb3J5PC9BdXRob3I+PFllYXI+MjAxOTwvWWVhcj48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</w:fldData>
          </w:fldChar>
        </w:r>
        <w:r w:rsidR="00347A0D">
          <w:instrText xml:space="preserve"> ADDIN EN.CITE </w:instrText>
        </w:r>
        <w:r w:rsidR="00347A0D">
          <w:fldChar w:fldCharType="begin">
            <w:fldData xml:space="preserve">PEVuZE5vdGU+PENpdGU+PEF1dGhvcj5NY0Nsb3J5PC9BdXRob3I+PFllYXI+MjAxOTwvWWVhcj48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</w:fldData>
          </w:fldChar>
        </w:r>
        <w:r w:rsidR="00347A0D">
          <w:instrText xml:space="preserve"> ADDIN EN.CITE.DATA </w:instrText>
        </w:r>
        <w:r w:rsidR="00347A0D">
          <w:fldChar w:fldCharType="end"/>
        </w:r>
        <w:r w:rsidR="00347A0D">
          <w:fldChar w:fldCharType="separate"/>
        </w:r>
        <w:r w:rsidR="00347A0D" w:rsidRPr="00347A0D">
          <w:rPr>
            <w:noProof/>
            <w:vertAlign w:val="superscript"/>
          </w:rPr>
          <w:t>137-139</w:t>
        </w:r>
        <w:r w:rsidR="00347A0D">
          <w:fldChar w:fldCharType="end"/>
        </w:r>
      </w:hyperlink>
      <w:hyperlink w:anchor="_ENREF_136" w:tooltip="McClory, 2019 #99" w:history="1"/>
      <w:r>
        <w:t xml:space="preserve"> </w:t>
      </w:r>
      <w:hyperlink w:anchor="_ENREF_103" w:tooltip="Recabarren, 2019 #229" w:history="1"/>
      <w:r w:rsidR="00167AEE">
        <w:t>I</w:t>
      </w:r>
      <w:r>
        <w:t>t is</w:t>
      </w:r>
      <w:r w:rsidR="00167AEE">
        <w:t xml:space="preserve"> thus</w:t>
      </w:r>
      <w:r>
        <w:t xml:space="preserve"> anticipated that a similar study on BTK would provide insightful details about the inhibition mechanism of </w:t>
      </w:r>
      <w:r w:rsidR="00167AEE">
        <w:t>BTK of use to future research.</w:t>
      </w:r>
    </w:p>
    <w:p w14:paraId="66CB3719" w14:textId="27F51684" w:rsidR="004224A2" w:rsidRDefault="004224A2" w:rsidP="004F7663">
      <w:pPr>
        <w:adjustRightInd/>
        <w:spacing w:line="480" w:lineRule="auto"/>
        <w:jc w:val="left"/>
      </w:pPr>
    </w:p>
    <w:p w14:paraId="69E5E9F8" w14:textId="66D0A971" w:rsidR="009A280C" w:rsidRDefault="00A31259" w:rsidP="009D34AC">
      <w:pPr>
        <w:pStyle w:val="Heading2"/>
      </w:pPr>
      <w:bookmarkStart w:id="821" w:name="_Toc21631665"/>
      <w:r>
        <w:t>Location of TS Structures</w:t>
      </w:r>
      <w:bookmarkEnd w:id="821"/>
    </w:p>
    <w:p w14:paraId="26B42275" w14:textId="32EA41A1" w:rsidR="00B736E7" w:rsidRPr="00EE1D8F" w:rsidRDefault="00A456C3" w:rsidP="00E51097">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Michael reactions</w:t>
      </w:r>
      <w:r w:rsidR="00956BDB">
        <w:t xml:space="preserve"> could then be calculated</w:t>
      </w:r>
      <w:r w:rsidR="006A7711" w:rsidRPr="00A456C3">
        <w:rPr>
          <w:color w:val="000000" w:themeColor="text1"/>
        </w:rPr>
        <w:t xml:space="preserve">. </w:t>
      </w:r>
      <w:r w:rsidR="009D34AC">
        <w:rPr>
          <w:color w:val="000000" w:themeColor="text1"/>
        </w:rPr>
        <w:t>This would 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w:t>
      </w:r>
      <w:proofErr w:type="gramStart"/>
      <w:r>
        <w:rPr>
          <w:color w:val="000000" w:themeColor="text1"/>
        </w:rPr>
        <w:t xml:space="preserve">and </w:t>
      </w:r>
      <w:r w:rsidR="009D34AC">
        <w:rPr>
          <w:color w:val="000000" w:themeColor="text1"/>
        </w:rPr>
        <w:t>also</w:t>
      </w:r>
      <w:proofErr w:type="gramEnd"/>
      <w:r w:rsidR="009D34AC">
        <w:rPr>
          <w:color w:val="000000" w:themeColor="text1"/>
        </w:rPr>
        <w:t xml:space="preserve">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calculated kinetic parameters could be compared to the 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w:t>
      </w:r>
    </w:p>
    <w:p w14:paraId="407C2C41" w14:textId="6CCE72DB" w:rsidR="00B736E7" w:rsidRDefault="00B736E7" w:rsidP="004F7663">
      <w:pPr>
        <w:adjustRightInd/>
        <w:spacing w:line="480" w:lineRule="auto"/>
        <w:jc w:val="left"/>
      </w:pPr>
    </w:p>
    <w:p w14:paraId="5BA14F8A" w14:textId="410CF554" w:rsidR="00B736E7" w:rsidRDefault="00A31259" w:rsidP="009D34AC">
      <w:pPr>
        <w:pStyle w:val="Heading2"/>
      </w:pPr>
      <w:bookmarkStart w:id="822" w:name="_Toc21631666"/>
      <w:r>
        <w:t xml:space="preserve">Selectivity of Inhibitor </w:t>
      </w:r>
      <w:r w:rsidR="00E51097">
        <w:t xml:space="preserve">9 </w:t>
      </w:r>
      <w:r>
        <w:t>for BTK</w:t>
      </w:r>
      <w:bookmarkEnd w:id="822"/>
    </w:p>
    <w:p w14:paraId="176F73F6" w14:textId="6EF92483" w:rsidR="00B57D2D" w:rsidRDefault="00B736E7" w:rsidP="00E51097">
      <w:pPr>
        <w:pStyle w:val="Paragraph"/>
      </w:pPr>
      <w:commentRangeStart w:id="823"/>
      <w:r>
        <w:t>T</w:t>
      </w:r>
      <w:r w:rsidRPr="00333468">
        <w:t>he</w:t>
      </w:r>
      <w:commentRangeEnd w:id="823"/>
      <w:r w:rsidR="00E94787">
        <w:rPr>
          <w:rStyle w:val="CommentReference"/>
        </w:rPr>
        <w:commentReference w:id="823"/>
      </w:r>
      <w:r>
        <w:t xml:space="preserve"> </w:t>
      </w:r>
      <w:r w:rsidRPr="00333468">
        <w:t xml:space="preserve">experimentally observed selectivity of </w:t>
      </w:r>
      <w:r>
        <w:rPr>
          <w:b/>
        </w:rPr>
        <w:t xml:space="preserve">9 </w:t>
      </w:r>
      <w:r w:rsidRPr="00333468">
        <w:t>for BTK over other kinases</w:t>
      </w:r>
      <w:r>
        <w:t xml:space="preserve"> </w:t>
      </w:r>
      <w:r w:rsidRPr="00EE1D8F">
        <w:t xml:space="preserve">could potentially </w:t>
      </w:r>
      <w:r>
        <w:t xml:space="preserve">be studied following the examination of the binding site effects. Employing the same techniques, QM/MM studies of the binding of </w:t>
      </w:r>
      <w:r>
        <w:rPr>
          <w:b/>
        </w:rPr>
        <w:t>9</w:t>
      </w:r>
      <w:r>
        <w:t xml:space="preserve"> to other kinases such as EGFR, ITK and TXK</w:t>
      </w:r>
      <w:r w:rsidRPr="00333468">
        <w:t xml:space="preserve"> </w:t>
      </w:r>
      <w:r>
        <w:t xml:space="preserve">could be constructed readily from the widely available X-ray crystal structures of the unbound proteins. The bound </w:t>
      </w:r>
      <w:r w:rsidRPr="00EE1D8F">
        <w:t>forms could be prepared</w:t>
      </w:r>
      <w:r>
        <w:t xml:space="preserve"> by selecting a snapshot from the MD simulations of the kinases </w:t>
      </w:r>
      <w:r>
        <w:lastRenderedPageBreak/>
        <w:t xml:space="preserve">with a selected inhibitor in proximity for QM/MM analysis. The structural features responsible for the apparent kinase selectivity of </w:t>
      </w:r>
      <w:r w:rsidRPr="00844AFC">
        <w:t>the inhibitor</w:t>
      </w:r>
      <w:r>
        <w:rPr>
          <w:b/>
        </w:rPr>
        <w:t xml:space="preserve"> </w:t>
      </w:r>
      <w:r>
        <w:t>could then be uncovered from a comparison among the kinase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proofErr w:type="spellStart"/>
      <w:r>
        <w:t>selectivities</w:t>
      </w:r>
      <w:proofErr w:type="spellEnd"/>
      <w:r w:rsidRPr="001B5403">
        <w:t xml:space="preserve"> of other inhibitors, providing a broader evaluation of the factors that influence selectivity</w:t>
      </w:r>
      <w:r>
        <w:t>.</w:t>
      </w:r>
      <w:r w:rsidR="00B57D2D">
        <w:br w:type="page"/>
      </w:r>
    </w:p>
    <w:p w14:paraId="75D0220E" w14:textId="235B6989" w:rsidR="00B57D2D" w:rsidRDefault="00B57D2D" w:rsidP="004F7663">
      <w:pPr>
        <w:pStyle w:val="Heading1"/>
        <w:spacing w:line="480" w:lineRule="auto"/>
      </w:pPr>
      <w:bookmarkStart w:id="825" w:name="_Toc21631667"/>
      <w:r>
        <w:lastRenderedPageBreak/>
        <w:t>CONCLUSION</w:t>
      </w:r>
      <w:bookmarkEnd w:id="825"/>
    </w:p>
    <w:p w14:paraId="685DDB2A" w14:textId="77777777" w:rsidR="00E94787" w:rsidRDefault="00E94787" w:rsidP="00E51097">
      <w:pPr>
        <w:pStyle w:val="Paragraph"/>
        <w:rPr>
          <w:ins w:id="826" w:author="Microsoft Office User" w:date="2019-10-15T19:31:00Z"/>
        </w:rPr>
      </w:pPr>
      <w:ins w:id="827" w:author="Microsoft Office User" w:date="2019-10-15T19:29:00Z">
        <w:r>
          <w:t>C</w:t>
        </w:r>
      </w:ins>
      <w:del w:id="828" w:author="Microsoft Office User" w:date="2019-10-15T19:29:00Z">
        <w:r w:rsidR="00456B1F" w:rsidDel="00E94787">
          <w:delText>A c</w:delText>
        </w:r>
      </w:del>
      <w:r w:rsidR="00456B1F">
        <w:t>omputational stud</w:t>
      </w:r>
      <w:ins w:id="829" w:author="Microsoft Office User" w:date="2019-10-15T19:29:00Z">
        <w:r>
          <w:t>ies</w:t>
        </w:r>
      </w:ins>
      <w:ins w:id="830" w:author="Microsoft Office User" w:date="2019-10-15T19:31:00Z">
        <w:r>
          <w:t xml:space="preserve"> with QM and MD</w:t>
        </w:r>
      </w:ins>
      <w:ins w:id="831" w:author="Microsoft Office User" w:date="2019-10-15T19:29:00Z">
        <w:r>
          <w:t xml:space="preserve"> have been performed investigate</w:t>
        </w:r>
      </w:ins>
      <w:del w:id="832" w:author="Microsoft Office User" w:date="2019-10-15T19:29:00Z">
        <w:r w:rsidR="00456B1F" w:rsidDel="00E94787">
          <w:delText>y on</w:delText>
        </w:r>
      </w:del>
      <w:r w:rsidR="00456B1F">
        <w:t xml:space="preserve"> the reactivit</w:t>
      </w:r>
      <w:ins w:id="833" w:author="Microsoft Office User" w:date="2019-10-15T19:30:00Z">
        <w:r>
          <w:t>ies</w:t>
        </w:r>
      </w:ins>
      <w:del w:id="834" w:author="Microsoft Office User" w:date="2019-10-15T19:30:00Z">
        <w:r w:rsidR="00456B1F" w:rsidDel="00E94787">
          <w:delText>y</w:delText>
        </w:r>
      </w:del>
      <w:r w:rsidR="00456B1F">
        <w:t xml:space="preserve"> of </w:t>
      </w:r>
      <w:ins w:id="835" w:author="Microsoft Office User" w:date="2019-10-15T19:30:00Z">
        <w:r>
          <w:t>cyano</w:t>
        </w:r>
      </w:ins>
      <w:del w:id="836" w:author="Microsoft Office User" w:date="2019-10-15T19:30:00Z">
        <w:r w:rsidR="00456B1F" w:rsidDel="00E94787">
          <w:delText xml:space="preserve">the </w:delText>
        </w:r>
      </w:del>
      <w:r w:rsidR="00456B1F">
        <w:t xml:space="preserve">acrylamide inhibitors </w:t>
      </w:r>
      <w:del w:id="837" w:author="Microsoft Office User" w:date="2019-10-15T19:30:00Z">
        <w:r w:rsidR="00456B1F" w:rsidDel="00E94787">
          <w:delText>investigated experimentally by Taunton et al</w:delText>
        </w:r>
      </w:del>
      <w:ins w:id="838" w:author="Microsoft Office User" w:date="2019-10-15T19:30:00Z">
        <w:r>
          <w:t>with BTK</w:t>
        </w:r>
      </w:ins>
      <w:r w:rsidR="00456B1F">
        <w:t xml:space="preserve">. </w:t>
      </w:r>
      <w:del w:id="839" w:author="Microsoft Office User" w:date="2019-10-15T19:30:00Z">
        <w:r w:rsidR="00456B1F" w:rsidDel="00E94787">
          <w:delText>has been carried out in light of the lack of</w:delText>
        </w:r>
      </w:del>
      <w:ins w:id="840" w:author="Microsoft Office User" w:date="2019-10-15T19:30:00Z">
        <w:r>
          <w:t>The aim was to</w:t>
        </w:r>
      </w:ins>
      <w:r w:rsidR="00456B1F">
        <w:t xml:space="preserve"> understand</w:t>
      </w:r>
      <w:del w:id="841" w:author="Microsoft Office User" w:date="2019-10-15T19:30:00Z">
        <w:r w:rsidR="00456B1F" w:rsidDel="00E94787">
          <w:delText>ing behind</w:delText>
        </w:r>
      </w:del>
      <w:r w:rsidR="00456B1F">
        <w:t xml:space="preserve"> the factors </w:t>
      </w:r>
      <w:ins w:id="842" w:author="Microsoft Office User" w:date="2019-10-15T19:30:00Z">
        <w:r>
          <w:t xml:space="preserve">that </w:t>
        </w:r>
      </w:ins>
      <w:r w:rsidR="00456B1F">
        <w:t>determin</w:t>
      </w:r>
      <w:ins w:id="843" w:author="Microsoft Office User" w:date="2019-10-15T19:30:00Z">
        <w:r>
          <w:t>e</w:t>
        </w:r>
      </w:ins>
      <w:del w:id="844" w:author="Microsoft Office User" w:date="2019-10-15T19:30:00Z">
        <w:r w:rsidR="00456B1F" w:rsidDel="00E94787">
          <w:delText>ing</w:delText>
        </w:r>
      </w:del>
      <w:r w:rsidR="00456B1F">
        <w:t xml:space="preserve"> </w:t>
      </w:r>
      <w:del w:id="845" w:author="Microsoft Office User" w:date="2019-10-15T19:30:00Z">
        <w:r w:rsidR="00456B1F" w:rsidDel="00E94787">
          <w:delText>their binding</w:delText>
        </w:r>
      </w:del>
      <w:ins w:id="846" w:author="Microsoft Office User" w:date="2019-10-15T19:30:00Z">
        <w:r>
          <w:t>the</w:t>
        </w:r>
      </w:ins>
      <w:r w:rsidR="00456B1F">
        <w:t xml:space="preserve"> kinetics</w:t>
      </w:r>
      <w:ins w:id="847" w:author="Microsoft Office User" w:date="2019-10-15T19:30:00Z">
        <w:r>
          <w:t xml:space="preserve"> and thermo</w:t>
        </w:r>
      </w:ins>
      <w:ins w:id="848" w:author="Microsoft Office User" w:date="2019-10-15T19:31:00Z">
        <w:r>
          <w:t>dynamics of thiol addition and elimination</w:t>
        </w:r>
      </w:ins>
      <w:r w:rsidR="00456B1F">
        <w:t xml:space="preserve">. </w:t>
      </w:r>
    </w:p>
    <w:p w14:paraId="5F421CCA" w14:textId="23C56FC7" w:rsidR="009D34AC" w:rsidRDefault="00385B2C" w:rsidP="00E51097">
      <w:pPr>
        <w:pStyle w:val="Paragraph"/>
      </w:pPr>
      <w:commentRangeStart w:id="849"/>
      <w:r>
        <w:t xml:space="preserve">The </w:t>
      </w:r>
      <w:r w:rsidR="00852839">
        <w:t>utilisation of a variety of computational tools including QM calculations and MD simulations have provided some insights</w:t>
      </w:r>
      <w:bookmarkStart w:id="850" w:name="_GoBack"/>
      <w:bookmarkEnd w:id="850"/>
      <w:r w:rsidR="00852839">
        <w:t xml:space="preserve"> into the intrinsic reactivity of </w:t>
      </w:r>
      <w:r w:rsidR="00456B1F">
        <w:t>the</w:t>
      </w:r>
      <w:r w:rsidR="00852839">
        <w:t xml:space="preserve"> inhibitors.</w:t>
      </w:r>
      <w:commentRangeEnd w:id="849"/>
      <w:r w:rsidR="00E94787">
        <w:rPr>
          <w:rStyle w:val="CommentReference"/>
        </w:rPr>
        <w:commentReference w:id="849"/>
      </w:r>
      <w:r w:rsidR="009D34AC">
        <w:t xml:space="preserve"> </w:t>
      </w:r>
    </w:p>
    <w:p w14:paraId="70C99D17" w14:textId="05531465" w:rsidR="006C1043" w:rsidRDefault="006C1043" w:rsidP="00E51097">
      <w:pPr>
        <w:pStyle w:val="Paragraph"/>
      </w:pPr>
      <w:r>
        <w:t>This finding again stresses the importance of gaining a dynamic picture of a system, as supposed to inferring from a static, averaged image of a considerably flexible system alone.</w:t>
      </w:r>
    </w:p>
    <w:p w14:paraId="4E7933AB" w14:textId="77777777" w:rsidR="00852839" w:rsidRPr="00385B2C" w:rsidRDefault="00852839" w:rsidP="00E51097">
      <w:pPr>
        <w:pStyle w:val="Paragraph"/>
      </w:pPr>
    </w:p>
    <w:p w14:paraId="44845417" w14:textId="77777777" w:rsidR="00F2059D" w:rsidRDefault="00F2059D" w:rsidP="00E51097">
      <w:pPr>
        <w:pStyle w:val="Paragraph"/>
      </w:pPr>
    </w:p>
    <w:p w14:paraId="17427BEB" w14:textId="3291EDC5" w:rsidR="00D65D08" w:rsidRPr="001E45A8" w:rsidRDefault="00D65D08" w:rsidP="00E51097">
      <w:pPr>
        <w:pStyle w:val="Paragraph"/>
        <w:sectPr w:rsidR="00D65D08" w:rsidRPr="001E45A8" w:rsidSect="00D65D08">
          <w:footerReference w:type="default" r:id="rId99"/>
          <w:footnotePr>
            <w:pos w:val="beneathText"/>
          </w:footnotePr>
          <w:pgSz w:w="12240" w:h="15840"/>
          <w:pgMar w:top="1440" w:right="1440" w:bottom="1440" w:left="1440" w:header="720" w:footer="720" w:gutter="0"/>
          <w:cols w:space="720"/>
          <w:docGrid w:linePitch="360"/>
        </w:sectPr>
      </w:pPr>
    </w:p>
    <w:p w14:paraId="498E82D5" w14:textId="12138213" w:rsidR="00D65D08" w:rsidRDefault="00D65D08" w:rsidP="00E51097">
      <w:pPr>
        <w:pStyle w:val="Paragraph"/>
      </w:pPr>
      <w:r>
        <w:lastRenderedPageBreak/>
        <w:br w:type="page"/>
      </w:r>
    </w:p>
    <w:p w14:paraId="7884FFB2" w14:textId="0B4F04BC" w:rsidR="007F69D6" w:rsidRDefault="00634195" w:rsidP="004F7663">
      <w:pPr>
        <w:pStyle w:val="Heading1"/>
        <w:spacing w:line="480" w:lineRule="auto"/>
      </w:pPr>
      <w:bookmarkStart w:id="852" w:name="_Toc9001589"/>
      <w:bookmarkStart w:id="853" w:name="_Toc9119019"/>
      <w:bookmarkStart w:id="854" w:name="_Toc21631668"/>
      <w:r>
        <w:lastRenderedPageBreak/>
        <w:t>REFERENCES</w:t>
      </w:r>
      <w:bookmarkEnd w:id="852"/>
      <w:bookmarkEnd w:id="853"/>
      <w:bookmarkEnd w:id="854"/>
    </w:p>
    <w:p w14:paraId="55436FE3" w14:textId="77777777" w:rsidR="00347A0D" w:rsidRPr="00347A0D" w:rsidRDefault="007F69D6" w:rsidP="00347A0D">
      <w:pPr>
        <w:pStyle w:val="EndNoteBibliography"/>
        <w:spacing w:after="0"/>
      </w:pPr>
      <w:r>
        <w:fldChar w:fldCharType="begin"/>
      </w:r>
      <w:r>
        <w:instrText xml:space="preserve"> ADDIN EN.REFLIST </w:instrText>
      </w:r>
      <w:r>
        <w:fldChar w:fldCharType="separate"/>
      </w:r>
      <w:bookmarkStart w:id="855" w:name="_ENREF_1"/>
      <w:r w:rsidR="00347A0D" w:rsidRPr="00347A0D">
        <w:t>1.</w:t>
      </w:r>
      <w:r w:rsidR="00347A0D" w:rsidRPr="00347A0D">
        <w:tab/>
        <w:t xml:space="preserve">Potashman, M. H.; Duggan, M. E. </w:t>
      </w:r>
      <w:r w:rsidR="00347A0D" w:rsidRPr="00347A0D">
        <w:rPr>
          <w:i/>
        </w:rPr>
        <w:t xml:space="preserve">Journal of Medicinal Chemistry </w:t>
      </w:r>
      <w:r w:rsidR="00347A0D" w:rsidRPr="00347A0D">
        <w:rPr>
          <w:b/>
        </w:rPr>
        <w:t>2009,</w:t>
      </w:r>
      <w:r w:rsidR="00347A0D" w:rsidRPr="00347A0D">
        <w:t xml:space="preserve"> </w:t>
      </w:r>
      <w:r w:rsidR="00347A0D" w:rsidRPr="00347A0D">
        <w:rPr>
          <w:i/>
        </w:rPr>
        <w:t>52</w:t>
      </w:r>
      <w:r w:rsidR="00347A0D" w:rsidRPr="00347A0D">
        <w:t>, 1231-1246.</w:t>
      </w:r>
      <w:bookmarkEnd w:id="855"/>
    </w:p>
    <w:p w14:paraId="7B31F7EE" w14:textId="77777777" w:rsidR="00347A0D" w:rsidRPr="00347A0D" w:rsidRDefault="00347A0D" w:rsidP="00347A0D">
      <w:pPr>
        <w:pStyle w:val="EndNoteBibliography"/>
        <w:spacing w:after="0"/>
      </w:pPr>
      <w:bookmarkStart w:id="856" w:name="_ENREF_2"/>
      <w:r w:rsidRPr="00347A0D">
        <w:t>2.</w:t>
      </w:r>
      <w:r w:rsidRPr="00347A0D">
        <w:tab/>
        <w:t xml:space="preserve">Smith, A. J. T.;  Zhang, X.;  Leach, A. G.; Houk, K. N. </w:t>
      </w:r>
      <w:r w:rsidRPr="00347A0D">
        <w:rPr>
          <w:i/>
        </w:rPr>
        <w:t xml:space="preserve">Journal of Medicinal Chemistry </w:t>
      </w:r>
      <w:r w:rsidRPr="00347A0D">
        <w:rPr>
          <w:b/>
        </w:rPr>
        <w:t>2009,</w:t>
      </w:r>
      <w:r w:rsidRPr="00347A0D">
        <w:t xml:space="preserve"> </w:t>
      </w:r>
      <w:r w:rsidRPr="00347A0D">
        <w:rPr>
          <w:i/>
        </w:rPr>
        <w:t>52</w:t>
      </w:r>
      <w:r w:rsidRPr="00347A0D">
        <w:t>, 225-233.</w:t>
      </w:r>
      <w:bookmarkEnd w:id="856"/>
    </w:p>
    <w:p w14:paraId="0B60E4EC" w14:textId="77777777" w:rsidR="00347A0D" w:rsidRPr="00347A0D" w:rsidRDefault="00347A0D" w:rsidP="00347A0D">
      <w:pPr>
        <w:pStyle w:val="EndNoteBibliography"/>
        <w:spacing w:after="0"/>
      </w:pPr>
      <w:bookmarkStart w:id="857" w:name="_ENREF_3"/>
      <w:r w:rsidRPr="00347A0D">
        <w:t>3.</w:t>
      </w:r>
      <w:r w:rsidRPr="00347A0D">
        <w:tab/>
        <w:t xml:space="preserve">Singh, J.;  Petter, R. C.;  Baillie, T. A.; Whitty, A. </w:t>
      </w:r>
      <w:r w:rsidRPr="00347A0D">
        <w:rPr>
          <w:i/>
        </w:rPr>
        <w:t xml:space="preserve">Nature Reviews Drug Discovery </w:t>
      </w:r>
      <w:r w:rsidRPr="00347A0D">
        <w:rPr>
          <w:b/>
        </w:rPr>
        <w:t>2011,</w:t>
      </w:r>
      <w:r w:rsidRPr="00347A0D">
        <w:t xml:space="preserve"> </w:t>
      </w:r>
      <w:r w:rsidRPr="00347A0D">
        <w:rPr>
          <w:i/>
        </w:rPr>
        <w:t>10</w:t>
      </w:r>
      <w:r w:rsidRPr="00347A0D">
        <w:t>, 307-317.</w:t>
      </w:r>
      <w:bookmarkEnd w:id="857"/>
    </w:p>
    <w:p w14:paraId="2FBD6E35" w14:textId="77777777" w:rsidR="00347A0D" w:rsidRPr="00347A0D" w:rsidRDefault="00347A0D" w:rsidP="00347A0D">
      <w:pPr>
        <w:pStyle w:val="EndNoteBibliography"/>
        <w:spacing w:after="0"/>
      </w:pPr>
      <w:bookmarkStart w:id="858" w:name="_ENREF_4"/>
      <w:r w:rsidRPr="00347A0D">
        <w:t>4.</w:t>
      </w:r>
      <w:r w:rsidRPr="00347A0D">
        <w:tab/>
        <w:t xml:space="preserve">Powers, J. C.;  Asgian, J. L.;  Ekici, Ö. D.; James, K. E. </w:t>
      </w:r>
      <w:r w:rsidRPr="00347A0D">
        <w:rPr>
          <w:i/>
        </w:rPr>
        <w:t xml:space="preserve">Chem. Rev. </w:t>
      </w:r>
      <w:r w:rsidRPr="00347A0D">
        <w:rPr>
          <w:b/>
        </w:rPr>
        <w:t>2002,</w:t>
      </w:r>
      <w:r w:rsidRPr="00347A0D">
        <w:t xml:space="preserve"> </w:t>
      </w:r>
      <w:r w:rsidRPr="00347A0D">
        <w:rPr>
          <w:i/>
        </w:rPr>
        <w:t>102</w:t>
      </w:r>
      <w:r w:rsidRPr="00347A0D">
        <w:t>, 4639-4750.</w:t>
      </w:r>
      <w:bookmarkEnd w:id="858"/>
    </w:p>
    <w:p w14:paraId="7A65907A" w14:textId="77777777" w:rsidR="00347A0D" w:rsidRPr="00347A0D" w:rsidRDefault="00347A0D" w:rsidP="00347A0D">
      <w:pPr>
        <w:pStyle w:val="EndNoteBibliography"/>
        <w:spacing w:after="0"/>
      </w:pPr>
      <w:bookmarkStart w:id="859" w:name="_ENREF_5"/>
      <w:r w:rsidRPr="00347A0D">
        <w:t>5.</w:t>
      </w:r>
      <w:r w:rsidRPr="00347A0D">
        <w:tab/>
        <w:t xml:space="preserve">Bradshaw, J. M.;  McFarland, J. M.;  Paavilainen, V. O.;  Bisconte, A.;  Tam, D.;  Phan, V. T.;  Romanov, S.;  Finkle, D.;  Shu, J.;  Patel, V.;  Ton, T.;  Li, X.;  Loughhead, D. G.;  Nunn, P. A.;  Karr, D. E.;  Gerritsen, M. E.;  Funk, J. O.;  Owens, T. D.;  Verner, E.;  Brameld, K. A.;  Hill, R. J.;  Goldstein, D. M.; Taunton, J. </w:t>
      </w:r>
      <w:r w:rsidRPr="00347A0D">
        <w:rPr>
          <w:i/>
        </w:rPr>
        <w:t xml:space="preserve">Nature Chemical Biology </w:t>
      </w:r>
      <w:r w:rsidRPr="00347A0D">
        <w:rPr>
          <w:b/>
        </w:rPr>
        <w:t>2015,</w:t>
      </w:r>
      <w:r w:rsidRPr="00347A0D">
        <w:t xml:space="preserve"> </w:t>
      </w:r>
      <w:r w:rsidRPr="00347A0D">
        <w:rPr>
          <w:i/>
        </w:rPr>
        <w:t>11</w:t>
      </w:r>
      <w:r w:rsidRPr="00347A0D">
        <w:t>, 525-531.</w:t>
      </w:r>
      <w:bookmarkEnd w:id="859"/>
    </w:p>
    <w:p w14:paraId="1E590892" w14:textId="77777777" w:rsidR="00347A0D" w:rsidRPr="00347A0D" w:rsidRDefault="00347A0D" w:rsidP="00347A0D">
      <w:pPr>
        <w:pStyle w:val="EndNoteBibliography"/>
        <w:spacing w:after="0"/>
      </w:pPr>
      <w:bookmarkStart w:id="860" w:name="_ENREF_6"/>
      <w:r w:rsidRPr="00347A0D">
        <w:t>6.</w:t>
      </w:r>
      <w:r w:rsidRPr="00347A0D">
        <w:tab/>
        <w:t xml:space="preserve">Serafimova, I. M.;  Pufall, M. A.;  Krishnan, S.;  Duda, K.;  Cohen, M. S.;  Maglathlin, R. L.;  McFarland, J. M.;  Miller, R. M.;  Frödin, M.; Taunton, J. </w:t>
      </w:r>
      <w:r w:rsidRPr="00347A0D">
        <w:rPr>
          <w:i/>
        </w:rPr>
        <w:t xml:space="preserve">Nature Chemical Biology </w:t>
      </w:r>
      <w:r w:rsidRPr="00347A0D">
        <w:rPr>
          <w:b/>
        </w:rPr>
        <w:t>2012,</w:t>
      </w:r>
      <w:r w:rsidRPr="00347A0D">
        <w:t xml:space="preserve"> </w:t>
      </w:r>
      <w:r w:rsidRPr="00347A0D">
        <w:rPr>
          <w:i/>
        </w:rPr>
        <w:t>8</w:t>
      </w:r>
      <w:r w:rsidRPr="00347A0D">
        <w:t>, 471-476.</w:t>
      </w:r>
      <w:bookmarkEnd w:id="860"/>
    </w:p>
    <w:p w14:paraId="78F047F1" w14:textId="77777777" w:rsidR="00347A0D" w:rsidRPr="00347A0D" w:rsidRDefault="00347A0D" w:rsidP="00347A0D">
      <w:pPr>
        <w:pStyle w:val="EndNoteBibliography"/>
        <w:spacing w:after="0"/>
      </w:pPr>
      <w:bookmarkStart w:id="861" w:name="_ENREF_7"/>
      <w:r w:rsidRPr="00347A0D">
        <w:t>7.</w:t>
      </w:r>
      <w:r w:rsidRPr="00347A0D">
        <w:tab/>
        <w:t xml:space="preserve">Tóth, L.;  Muszbek, L.; Komáromi, I. </w:t>
      </w:r>
      <w:r w:rsidRPr="00347A0D">
        <w:rPr>
          <w:i/>
        </w:rPr>
        <w:t xml:space="preserve">Journal of Molecular Graphics and Modelling </w:t>
      </w:r>
      <w:r w:rsidRPr="00347A0D">
        <w:rPr>
          <w:b/>
        </w:rPr>
        <w:t>2013,</w:t>
      </w:r>
      <w:r w:rsidRPr="00347A0D">
        <w:t xml:space="preserve"> </w:t>
      </w:r>
      <w:r w:rsidRPr="00347A0D">
        <w:rPr>
          <w:i/>
        </w:rPr>
        <w:t>40</w:t>
      </w:r>
      <w:r w:rsidRPr="00347A0D">
        <w:t>, 99-109.</w:t>
      </w:r>
      <w:bookmarkEnd w:id="861"/>
    </w:p>
    <w:p w14:paraId="18C98135" w14:textId="77777777" w:rsidR="00347A0D" w:rsidRPr="00347A0D" w:rsidRDefault="00347A0D" w:rsidP="00347A0D">
      <w:pPr>
        <w:pStyle w:val="EndNoteBibliography"/>
        <w:spacing w:after="0"/>
      </w:pPr>
      <w:bookmarkStart w:id="862" w:name="_ENREF_8"/>
      <w:r w:rsidRPr="00347A0D">
        <w:t>8.</w:t>
      </w:r>
      <w:r w:rsidRPr="00347A0D">
        <w:tab/>
        <w:t xml:space="preserve">Wright, P. M.;  Seiple, I. B.; Myers, A. G. </w:t>
      </w:r>
      <w:r w:rsidRPr="00347A0D">
        <w:rPr>
          <w:i/>
        </w:rPr>
        <w:t xml:space="preserve">Angewandte Chemie International Edition </w:t>
      </w:r>
      <w:r w:rsidRPr="00347A0D">
        <w:rPr>
          <w:b/>
        </w:rPr>
        <w:t>2014,</w:t>
      </w:r>
      <w:r w:rsidRPr="00347A0D">
        <w:t xml:space="preserve"> </w:t>
      </w:r>
      <w:r w:rsidRPr="00347A0D">
        <w:rPr>
          <w:i/>
        </w:rPr>
        <w:t>53</w:t>
      </w:r>
      <w:r w:rsidRPr="00347A0D">
        <w:t>, 8840-8869.</w:t>
      </w:r>
      <w:bookmarkEnd w:id="862"/>
    </w:p>
    <w:p w14:paraId="658694C0" w14:textId="77777777" w:rsidR="00347A0D" w:rsidRPr="00347A0D" w:rsidRDefault="00347A0D" w:rsidP="00347A0D">
      <w:pPr>
        <w:pStyle w:val="EndNoteBibliography"/>
        <w:spacing w:after="0"/>
      </w:pPr>
      <w:bookmarkStart w:id="863" w:name="_ENREF_9"/>
      <w:r w:rsidRPr="00347A0D">
        <w:t>9.</w:t>
      </w:r>
      <w:r w:rsidRPr="00347A0D">
        <w:tab/>
        <w:t xml:space="preserve">Kahan, F. M.;  Kahan, J. S.;  Cassidy, P. J.; Kropp, H. </w:t>
      </w:r>
      <w:r w:rsidRPr="00347A0D">
        <w:rPr>
          <w:i/>
        </w:rPr>
        <w:t xml:space="preserve">Ann N Y Acad Sci </w:t>
      </w:r>
      <w:r w:rsidRPr="00347A0D">
        <w:rPr>
          <w:b/>
        </w:rPr>
        <w:t>1974,</w:t>
      </w:r>
      <w:r w:rsidRPr="00347A0D">
        <w:t xml:space="preserve"> </w:t>
      </w:r>
      <w:r w:rsidRPr="00347A0D">
        <w:rPr>
          <w:i/>
        </w:rPr>
        <w:t>235</w:t>
      </w:r>
      <w:r w:rsidRPr="00347A0D">
        <w:t>, 364-386.</w:t>
      </w:r>
      <w:bookmarkEnd w:id="863"/>
    </w:p>
    <w:p w14:paraId="2600DB90" w14:textId="77777777" w:rsidR="00347A0D" w:rsidRPr="00347A0D" w:rsidRDefault="00347A0D" w:rsidP="00347A0D">
      <w:pPr>
        <w:pStyle w:val="EndNoteBibliography"/>
        <w:spacing w:after="0"/>
      </w:pPr>
      <w:bookmarkStart w:id="864" w:name="_ENREF_10"/>
      <w:r w:rsidRPr="00347A0D">
        <w:t>10.</w:t>
      </w:r>
      <w:r w:rsidRPr="00347A0D">
        <w:tab/>
        <w:t xml:space="preserve">Uetrecht, J. </w:t>
      </w:r>
      <w:r w:rsidRPr="00347A0D">
        <w:rPr>
          <w:i/>
        </w:rPr>
        <w:t xml:space="preserve">Chemical Research in Toxicology </w:t>
      </w:r>
      <w:r w:rsidRPr="00347A0D">
        <w:rPr>
          <w:b/>
        </w:rPr>
        <w:t>2008,</w:t>
      </w:r>
      <w:r w:rsidRPr="00347A0D">
        <w:t xml:space="preserve"> </w:t>
      </w:r>
      <w:r w:rsidRPr="00347A0D">
        <w:rPr>
          <w:i/>
        </w:rPr>
        <w:t>21</w:t>
      </w:r>
      <w:r w:rsidRPr="00347A0D">
        <w:t>, 84-92.</w:t>
      </w:r>
      <w:bookmarkEnd w:id="864"/>
    </w:p>
    <w:p w14:paraId="6CC2BB30" w14:textId="77777777" w:rsidR="00347A0D" w:rsidRPr="00347A0D" w:rsidRDefault="00347A0D" w:rsidP="00347A0D">
      <w:pPr>
        <w:pStyle w:val="EndNoteBibliography"/>
        <w:spacing w:after="0"/>
      </w:pPr>
      <w:bookmarkStart w:id="865" w:name="_ENREF_11"/>
      <w:r w:rsidRPr="00347A0D">
        <w:t>11.</w:t>
      </w:r>
      <w:r w:rsidRPr="00347A0D">
        <w:tab/>
        <w:t xml:space="preserve">Uetrecht, J. </w:t>
      </w:r>
      <w:r w:rsidRPr="00347A0D">
        <w:rPr>
          <w:i/>
        </w:rPr>
        <w:t xml:space="preserve">Chemical Research in Toxicology </w:t>
      </w:r>
      <w:r w:rsidRPr="00347A0D">
        <w:rPr>
          <w:b/>
        </w:rPr>
        <w:t>2009,</w:t>
      </w:r>
      <w:r w:rsidRPr="00347A0D">
        <w:t xml:space="preserve"> </w:t>
      </w:r>
      <w:r w:rsidRPr="00347A0D">
        <w:rPr>
          <w:i/>
        </w:rPr>
        <w:t>22</w:t>
      </w:r>
      <w:r w:rsidRPr="00347A0D">
        <w:t>, 24-34.</w:t>
      </w:r>
      <w:bookmarkEnd w:id="865"/>
    </w:p>
    <w:p w14:paraId="1BDAE62D" w14:textId="77777777" w:rsidR="00347A0D" w:rsidRPr="00347A0D" w:rsidRDefault="00347A0D" w:rsidP="00347A0D">
      <w:pPr>
        <w:pStyle w:val="EndNoteBibliography"/>
        <w:spacing w:after="0"/>
      </w:pPr>
      <w:bookmarkStart w:id="866" w:name="_ENREF_12"/>
      <w:r w:rsidRPr="00347A0D">
        <w:t>12.</w:t>
      </w:r>
      <w:r w:rsidRPr="00347A0D">
        <w:tab/>
        <w:t xml:space="preserve">Chen, M.;  Suzuki, A.;  Borlak, J.;  Andrade, R. J.; Lucena, M. I. </w:t>
      </w:r>
      <w:r w:rsidRPr="00347A0D">
        <w:rPr>
          <w:i/>
        </w:rPr>
        <w:t xml:space="preserve">Journal of Hepatology </w:t>
      </w:r>
      <w:r w:rsidRPr="00347A0D">
        <w:rPr>
          <w:b/>
        </w:rPr>
        <w:t>2015,</w:t>
      </w:r>
      <w:r w:rsidRPr="00347A0D">
        <w:t xml:space="preserve"> </w:t>
      </w:r>
      <w:r w:rsidRPr="00347A0D">
        <w:rPr>
          <w:i/>
        </w:rPr>
        <w:t>63</w:t>
      </w:r>
      <w:r w:rsidRPr="00347A0D">
        <w:t>, 503-514.</w:t>
      </w:r>
      <w:bookmarkEnd w:id="866"/>
    </w:p>
    <w:p w14:paraId="7D9B9110" w14:textId="77777777" w:rsidR="00347A0D" w:rsidRPr="00347A0D" w:rsidRDefault="00347A0D" w:rsidP="00347A0D">
      <w:pPr>
        <w:pStyle w:val="EndNoteBibliography"/>
        <w:spacing w:after="0"/>
      </w:pPr>
      <w:bookmarkStart w:id="867" w:name="_ENREF_13"/>
      <w:r w:rsidRPr="00347A0D">
        <w:t>13.</w:t>
      </w:r>
      <w:r w:rsidRPr="00347A0D">
        <w:tab/>
        <w:t xml:space="preserve">Yuan, L.; Kaplowitz, N. </w:t>
      </w:r>
      <w:r w:rsidRPr="00347A0D">
        <w:rPr>
          <w:i/>
        </w:rPr>
        <w:t xml:space="preserve">Clinics in Liver Disease </w:t>
      </w:r>
      <w:r w:rsidRPr="00347A0D">
        <w:rPr>
          <w:b/>
        </w:rPr>
        <w:t>2013,</w:t>
      </w:r>
      <w:r w:rsidRPr="00347A0D">
        <w:t xml:space="preserve"> </w:t>
      </w:r>
      <w:r w:rsidRPr="00347A0D">
        <w:rPr>
          <w:i/>
        </w:rPr>
        <w:t>17</w:t>
      </w:r>
      <w:r w:rsidRPr="00347A0D">
        <w:t>, 507-518.</w:t>
      </w:r>
      <w:bookmarkEnd w:id="867"/>
    </w:p>
    <w:p w14:paraId="60D8D3C0" w14:textId="77777777" w:rsidR="00347A0D" w:rsidRPr="00347A0D" w:rsidRDefault="00347A0D" w:rsidP="00347A0D">
      <w:pPr>
        <w:pStyle w:val="EndNoteBibliography"/>
        <w:spacing w:after="0"/>
      </w:pPr>
      <w:bookmarkStart w:id="868" w:name="_ENREF_14"/>
      <w:r w:rsidRPr="00347A0D">
        <w:t>14.</w:t>
      </w:r>
      <w:r w:rsidRPr="00347A0D">
        <w:tab/>
        <w:t xml:space="preserve">Mintzer, D. M.;  Billet, S. N.; Chmielewski, L. </w:t>
      </w:r>
      <w:r w:rsidRPr="00347A0D">
        <w:rPr>
          <w:i/>
        </w:rPr>
        <w:t xml:space="preserve">Advances in Hematology </w:t>
      </w:r>
      <w:r w:rsidRPr="00347A0D">
        <w:rPr>
          <w:b/>
        </w:rPr>
        <w:t>2009,</w:t>
      </w:r>
      <w:r w:rsidRPr="00347A0D">
        <w:t xml:space="preserve"> </w:t>
      </w:r>
      <w:r w:rsidRPr="00347A0D">
        <w:rPr>
          <w:i/>
        </w:rPr>
        <w:t>2009</w:t>
      </w:r>
      <w:r w:rsidRPr="00347A0D">
        <w:t>, 1-11.</w:t>
      </w:r>
      <w:bookmarkEnd w:id="868"/>
    </w:p>
    <w:p w14:paraId="34846223" w14:textId="77777777" w:rsidR="00347A0D" w:rsidRPr="00347A0D" w:rsidRDefault="00347A0D" w:rsidP="00347A0D">
      <w:pPr>
        <w:pStyle w:val="EndNoteBibliography"/>
        <w:spacing w:after="0"/>
      </w:pPr>
      <w:bookmarkStart w:id="869" w:name="_ENREF_15"/>
      <w:r w:rsidRPr="00347A0D">
        <w:t>15.</w:t>
      </w:r>
      <w:r w:rsidRPr="00347A0D">
        <w:tab/>
        <w:t xml:space="preserve">Barf, T.; Kaptein, A. </w:t>
      </w:r>
      <w:r w:rsidRPr="00347A0D">
        <w:rPr>
          <w:i/>
        </w:rPr>
        <w:t xml:space="preserve">Journal of Medicinal Chemistry </w:t>
      </w:r>
      <w:r w:rsidRPr="00347A0D">
        <w:rPr>
          <w:b/>
        </w:rPr>
        <w:t>2012,</w:t>
      </w:r>
      <w:r w:rsidRPr="00347A0D">
        <w:t xml:space="preserve"> </w:t>
      </w:r>
      <w:r w:rsidRPr="00347A0D">
        <w:rPr>
          <w:i/>
        </w:rPr>
        <w:t>55</w:t>
      </w:r>
      <w:r w:rsidRPr="00347A0D">
        <w:t>, 6243-6262.</w:t>
      </w:r>
      <w:bookmarkEnd w:id="869"/>
    </w:p>
    <w:p w14:paraId="4480CE94" w14:textId="77777777" w:rsidR="00347A0D" w:rsidRPr="00347A0D" w:rsidRDefault="00347A0D" w:rsidP="00347A0D">
      <w:pPr>
        <w:pStyle w:val="EndNoteBibliography"/>
        <w:spacing w:after="0"/>
      </w:pPr>
      <w:bookmarkStart w:id="870" w:name="_ENREF_16"/>
      <w:r w:rsidRPr="00347A0D">
        <w:t>16.</w:t>
      </w:r>
      <w:r w:rsidRPr="00347A0D">
        <w:tab/>
        <w:t xml:space="preserve">Mah, R.;  Thomas, J. R.; Shafer, C. M. </w:t>
      </w:r>
      <w:r w:rsidRPr="00347A0D">
        <w:rPr>
          <w:i/>
        </w:rPr>
        <w:t xml:space="preserve">Bioorganic &amp; Medicinal Chemistry Letters </w:t>
      </w:r>
      <w:r w:rsidRPr="00347A0D">
        <w:rPr>
          <w:b/>
        </w:rPr>
        <w:t>2014,</w:t>
      </w:r>
      <w:r w:rsidRPr="00347A0D">
        <w:t xml:space="preserve"> </w:t>
      </w:r>
      <w:r w:rsidRPr="00347A0D">
        <w:rPr>
          <w:i/>
        </w:rPr>
        <w:t>24</w:t>
      </w:r>
      <w:r w:rsidRPr="00347A0D">
        <w:t>, 33-39.</w:t>
      </w:r>
      <w:bookmarkEnd w:id="870"/>
    </w:p>
    <w:p w14:paraId="3F94D8A9" w14:textId="77777777" w:rsidR="00347A0D" w:rsidRPr="00347A0D" w:rsidRDefault="00347A0D" w:rsidP="00347A0D">
      <w:pPr>
        <w:pStyle w:val="EndNoteBibliography"/>
        <w:spacing w:after="0"/>
      </w:pPr>
      <w:bookmarkStart w:id="871" w:name="_ENREF_17"/>
      <w:r w:rsidRPr="00347A0D">
        <w:t>17.</w:t>
      </w:r>
      <w:r w:rsidRPr="00347A0D">
        <w:tab/>
        <w:t xml:space="preserve">Kalgutkar, A. S.; Dalvie, D. K. </w:t>
      </w:r>
      <w:r w:rsidRPr="00347A0D">
        <w:rPr>
          <w:i/>
        </w:rPr>
        <w:t xml:space="preserve">Expert Opinion on Drug Discovery </w:t>
      </w:r>
      <w:r w:rsidRPr="00347A0D">
        <w:rPr>
          <w:b/>
        </w:rPr>
        <w:t>2012,</w:t>
      </w:r>
      <w:r w:rsidRPr="00347A0D">
        <w:t xml:space="preserve"> </w:t>
      </w:r>
      <w:r w:rsidRPr="00347A0D">
        <w:rPr>
          <w:i/>
        </w:rPr>
        <w:t>7</w:t>
      </w:r>
      <w:r w:rsidRPr="00347A0D">
        <w:t>, 561-581.</w:t>
      </w:r>
      <w:bookmarkEnd w:id="871"/>
    </w:p>
    <w:p w14:paraId="5AFBD50D" w14:textId="77777777" w:rsidR="00347A0D" w:rsidRPr="00347A0D" w:rsidRDefault="00347A0D" w:rsidP="00347A0D">
      <w:pPr>
        <w:pStyle w:val="EndNoteBibliography"/>
        <w:spacing w:after="0"/>
      </w:pPr>
      <w:bookmarkStart w:id="872" w:name="_ENREF_18"/>
      <w:r w:rsidRPr="00347A0D">
        <w:lastRenderedPageBreak/>
        <w:t>18.</w:t>
      </w:r>
      <w:r w:rsidRPr="00347A0D">
        <w:tab/>
        <w:t xml:space="preserve">Copeland, R. A.;  Pompliano, D. L.; Meek, T. D. </w:t>
      </w:r>
      <w:r w:rsidRPr="00347A0D">
        <w:rPr>
          <w:i/>
        </w:rPr>
        <w:t xml:space="preserve">Nature Reviews Drug Discovery </w:t>
      </w:r>
      <w:r w:rsidRPr="00347A0D">
        <w:rPr>
          <w:b/>
        </w:rPr>
        <w:t>2006,</w:t>
      </w:r>
      <w:r w:rsidRPr="00347A0D">
        <w:t xml:space="preserve"> </w:t>
      </w:r>
      <w:r w:rsidRPr="00347A0D">
        <w:rPr>
          <w:i/>
        </w:rPr>
        <w:t>5</w:t>
      </w:r>
      <w:r w:rsidRPr="00347A0D">
        <w:t>, 730-739.</w:t>
      </w:r>
      <w:bookmarkEnd w:id="872"/>
    </w:p>
    <w:p w14:paraId="68D6FE35" w14:textId="77777777" w:rsidR="00347A0D" w:rsidRPr="00347A0D" w:rsidRDefault="00347A0D" w:rsidP="00347A0D">
      <w:pPr>
        <w:pStyle w:val="EndNoteBibliography"/>
        <w:spacing w:after="0"/>
      </w:pPr>
      <w:bookmarkStart w:id="873" w:name="_ENREF_19"/>
      <w:r w:rsidRPr="00347A0D">
        <w:t>19.</w:t>
      </w:r>
      <w:r w:rsidRPr="00347A0D">
        <w:tab/>
        <w:t xml:space="preserve">Tummino, P. J.; Copeland, R. A. </w:t>
      </w:r>
      <w:r w:rsidRPr="00347A0D">
        <w:rPr>
          <w:i/>
        </w:rPr>
        <w:t xml:space="preserve">Biochemistry </w:t>
      </w:r>
      <w:r w:rsidRPr="00347A0D">
        <w:rPr>
          <w:b/>
        </w:rPr>
        <w:t>2008,</w:t>
      </w:r>
      <w:r w:rsidRPr="00347A0D">
        <w:t xml:space="preserve"> </w:t>
      </w:r>
      <w:r w:rsidRPr="00347A0D">
        <w:rPr>
          <w:i/>
        </w:rPr>
        <w:t>47</w:t>
      </w:r>
      <w:r w:rsidRPr="00347A0D">
        <w:t>, 5481-5492.</w:t>
      </w:r>
      <w:bookmarkEnd w:id="873"/>
    </w:p>
    <w:p w14:paraId="160D80A2" w14:textId="77777777" w:rsidR="00347A0D" w:rsidRPr="00347A0D" w:rsidRDefault="00347A0D" w:rsidP="00347A0D">
      <w:pPr>
        <w:pStyle w:val="EndNoteBibliography"/>
        <w:spacing w:after="0"/>
      </w:pPr>
      <w:bookmarkStart w:id="874" w:name="_ENREF_20"/>
      <w:r w:rsidRPr="00347A0D">
        <w:t>20.</w:t>
      </w:r>
      <w:r w:rsidRPr="00347A0D">
        <w:tab/>
        <w:t xml:space="preserve">Zhang, R.; Monsma, F. </w:t>
      </w:r>
      <w:r w:rsidRPr="00347A0D">
        <w:rPr>
          <w:i/>
        </w:rPr>
        <w:t xml:space="preserve">Expert Opinion on Drug Discovery </w:t>
      </w:r>
      <w:r w:rsidRPr="00347A0D">
        <w:rPr>
          <w:b/>
        </w:rPr>
        <w:t>2010,</w:t>
      </w:r>
      <w:r w:rsidRPr="00347A0D">
        <w:t xml:space="preserve"> </w:t>
      </w:r>
      <w:r w:rsidRPr="00347A0D">
        <w:rPr>
          <w:i/>
        </w:rPr>
        <w:t>5</w:t>
      </w:r>
      <w:r w:rsidRPr="00347A0D">
        <w:t>, 1023-1029.</w:t>
      </w:r>
      <w:bookmarkEnd w:id="874"/>
    </w:p>
    <w:p w14:paraId="6D29FC3B" w14:textId="77777777" w:rsidR="00347A0D" w:rsidRPr="00347A0D" w:rsidRDefault="00347A0D" w:rsidP="00347A0D">
      <w:pPr>
        <w:pStyle w:val="EndNoteBibliography"/>
        <w:spacing w:after="0"/>
      </w:pPr>
      <w:bookmarkStart w:id="875" w:name="_ENREF_21"/>
      <w:r w:rsidRPr="00347A0D">
        <w:t>21.</w:t>
      </w:r>
      <w:r w:rsidRPr="00347A0D">
        <w:tab/>
        <w:t xml:space="preserve">Guo, D.;  Hillger, J. M.;  Ijzerman, A. P.; Heitman, L. H. </w:t>
      </w:r>
      <w:r w:rsidRPr="00347A0D">
        <w:rPr>
          <w:i/>
        </w:rPr>
        <w:t xml:space="preserve">Medicinal Research Reviews </w:t>
      </w:r>
      <w:r w:rsidRPr="00347A0D">
        <w:rPr>
          <w:b/>
        </w:rPr>
        <w:t>2014,</w:t>
      </w:r>
      <w:r w:rsidRPr="00347A0D">
        <w:t xml:space="preserve"> </w:t>
      </w:r>
      <w:r w:rsidRPr="00347A0D">
        <w:rPr>
          <w:i/>
        </w:rPr>
        <w:t>34</w:t>
      </w:r>
      <w:r w:rsidRPr="00347A0D">
        <w:t>, 856-892.</w:t>
      </w:r>
      <w:bookmarkEnd w:id="875"/>
    </w:p>
    <w:p w14:paraId="699F4EEC" w14:textId="77777777" w:rsidR="00347A0D" w:rsidRPr="00347A0D" w:rsidRDefault="00347A0D" w:rsidP="00347A0D">
      <w:pPr>
        <w:pStyle w:val="EndNoteBibliography"/>
        <w:spacing w:after="0"/>
      </w:pPr>
      <w:bookmarkStart w:id="876" w:name="_ENREF_22"/>
      <w:r w:rsidRPr="00347A0D">
        <w:t>22.</w:t>
      </w:r>
      <w:r w:rsidRPr="00347A0D">
        <w:tab/>
        <w:t xml:space="preserve">Copeland, R. A. </w:t>
      </w:r>
      <w:r w:rsidRPr="00347A0D">
        <w:rPr>
          <w:i/>
        </w:rPr>
        <w:t xml:space="preserve">Expert Opinion on Drug Discovery </w:t>
      </w:r>
      <w:r w:rsidRPr="00347A0D">
        <w:rPr>
          <w:b/>
        </w:rPr>
        <w:t>2010,</w:t>
      </w:r>
      <w:r w:rsidRPr="00347A0D">
        <w:t xml:space="preserve"> </w:t>
      </w:r>
      <w:r w:rsidRPr="00347A0D">
        <w:rPr>
          <w:i/>
        </w:rPr>
        <w:t>5</w:t>
      </w:r>
      <w:r w:rsidRPr="00347A0D">
        <w:t>, 305-310.</w:t>
      </w:r>
      <w:bookmarkEnd w:id="876"/>
    </w:p>
    <w:p w14:paraId="630A7496" w14:textId="77777777" w:rsidR="00347A0D" w:rsidRPr="00347A0D" w:rsidRDefault="00347A0D" w:rsidP="00347A0D">
      <w:pPr>
        <w:pStyle w:val="EndNoteBibliography"/>
        <w:spacing w:after="0"/>
      </w:pPr>
      <w:bookmarkStart w:id="877" w:name="_ENREF_23"/>
      <w:r w:rsidRPr="00347A0D">
        <w:t>23.</w:t>
      </w:r>
      <w:r w:rsidRPr="00347A0D">
        <w:tab/>
        <w:t xml:space="preserve">Lu, H.; Tonge, P. J. </w:t>
      </w:r>
      <w:r w:rsidRPr="00347A0D">
        <w:rPr>
          <w:i/>
        </w:rPr>
        <w:t xml:space="preserve">Current Opinion in Chemical Biology </w:t>
      </w:r>
      <w:r w:rsidRPr="00347A0D">
        <w:rPr>
          <w:b/>
        </w:rPr>
        <w:t>2010,</w:t>
      </w:r>
      <w:r w:rsidRPr="00347A0D">
        <w:t xml:space="preserve"> </w:t>
      </w:r>
      <w:r w:rsidRPr="00347A0D">
        <w:rPr>
          <w:i/>
        </w:rPr>
        <w:t>14</w:t>
      </w:r>
      <w:r w:rsidRPr="00347A0D">
        <w:t>, 467-474.</w:t>
      </w:r>
      <w:bookmarkEnd w:id="877"/>
    </w:p>
    <w:p w14:paraId="6DF0D8D7" w14:textId="77777777" w:rsidR="00347A0D" w:rsidRPr="00347A0D" w:rsidRDefault="00347A0D" w:rsidP="00347A0D">
      <w:pPr>
        <w:pStyle w:val="EndNoteBibliography"/>
        <w:spacing w:after="0"/>
      </w:pPr>
      <w:bookmarkStart w:id="878" w:name="_ENREF_24"/>
      <w:r w:rsidRPr="00347A0D">
        <w:t>24.</w:t>
      </w:r>
      <w:r w:rsidRPr="00347A0D">
        <w:tab/>
        <w:t xml:space="preserve">Vilums, M.;  Zweemer, A. J. M.;  Yu, Z.;  de Vries, H.;  Hillger, J. M.;  Wapenaar, H.;  Bollen, I. A. E.;  Barmare, F.;  Gross, R.;  Clemens, J.;  Krenitsky, P.;  Brussee, J.;  Stamos, D.;  Saunders, J.;  Heitman, L. H.; Ijzerman, A. P. </w:t>
      </w:r>
      <w:r w:rsidRPr="00347A0D">
        <w:rPr>
          <w:i/>
        </w:rPr>
        <w:t xml:space="preserve">Journal of Medicinal Chemistry </w:t>
      </w:r>
      <w:r w:rsidRPr="00347A0D">
        <w:rPr>
          <w:b/>
        </w:rPr>
        <w:t>2013,</w:t>
      </w:r>
      <w:r w:rsidRPr="00347A0D">
        <w:t xml:space="preserve"> </w:t>
      </w:r>
      <w:r w:rsidRPr="00347A0D">
        <w:rPr>
          <w:i/>
        </w:rPr>
        <w:t>56</w:t>
      </w:r>
      <w:r w:rsidRPr="00347A0D">
        <w:t>, 7706-7714.</w:t>
      </w:r>
      <w:bookmarkEnd w:id="878"/>
    </w:p>
    <w:p w14:paraId="1986E9AD" w14:textId="77777777" w:rsidR="00347A0D" w:rsidRPr="00347A0D" w:rsidRDefault="00347A0D" w:rsidP="00347A0D">
      <w:pPr>
        <w:pStyle w:val="EndNoteBibliography"/>
        <w:spacing w:after="0"/>
      </w:pPr>
      <w:bookmarkStart w:id="879" w:name="_ENREF_25"/>
      <w:r w:rsidRPr="00347A0D">
        <w:t>25.</w:t>
      </w:r>
      <w:r w:rsidRPr="00347A0D">
        <w:tab/>
        <w:t xml:space="preserve">Swinney, D. C. </w:t>
      </w:r>
      <w:r w:rsidRPr="00347A0D">
        <w:rPr>
          <w:i/>
        </w:rPr>
        <w:t xml:space="preserve">Nature Reviews Drug Discovery </w:t>
      </w:r>
      <w:r w:rsidRPr="00347A0D">
        <w:rPr>
          <w:b/>
        </w:rPr>
        <w:t>2004,</w:t>
      </w:r>
      <w:r w:rsidRPr="00347A0D">
        <w:t xml:space="preserve"> </w:t>
      </w:r>
      <w:r w:rsidRPr="00347A0D">
        <w:rPr>
          <w:i/>
        </w:rPr>
        <w:t>3</w:t>
      </w:r>
      <w:r w:rsidRPr="00347A0D">
        <w:t>, 801-808.</w:t>
      </w:r>
      <w:bookmarkEnd w:id="879"/>
    </w:p>
    <w:p w14:paraId="31FB39FF" w14:textId="77777777" w:rsidR="00347A0D" w:rsidRPr="00347A0D" w:rsidRDefault="00347A0D" w:rsidP="00347A0D">
      <w:pPr>
        <w:pStyle w:val="EndNoteBibliography"/>
        <w:spacing w:after="0"/>
      </w:pPr>
      <w:bookmarkStart w:id="880" w:name="_ENREF_26"/>
      <w:r w:rsidRPr="00347A0D">
        <w:t>26.</w:t>
      </w:r>
      <w:r w:rsidRPr="00347A0D">
        <w:tab/>
        <w:t xml:space="preserve">Kahan, T.; Eliasson, K. </w:t>
      </w:r>
      <w:r w:rsidRPr="00347A0D">
        <w:rPr>
          <w:i/>
        </w:rPr>
        <w:t xml:space="preserve">Am. J. Hypertens. </w:t>
      </w:r>
      <w:r w:rsidRPr="00347A0D">
        <w:rPr>
          <w:b/>
        </w:rPr>
        <w:t>1999,</w:t>
      </w:r>
      <w:r w:rsidRPr="00347A0D">
        <w:t xml:space="preserve"> </w:t>
      </w:r>
      <w:r w:rsidRPr="00347A0D">
        <w:rPr>
          <w:i/>
        </w:rPr>
        <w:t>12</w:t>
      </w:r>
      <w:r w:rsidRPr="00347A0D">
        <w:t>, 1188-1194.</w:t>
      </w:r>
      <w:bookmarkEnd w:id="880"/>
    </w:p>
    <w:p w14:paraId="4BB79527" w14:textId="77777777" w:rsidR="00347A0D" w:rsidRPr="00347A0D" w:rsidRDefault="00347A0D" w:rsidP="00347A0D">
      <w:pPr>
        <w:pStyle w:val="EndNoteBibliography"/>
        <w:spacing w:after="0"/>
      </w:pPr>
      <w:bookmarkStart w:id="881" w:name="_ENREF_27"/>
      <w:r w:rsidRPr="00347A0D">
        <w:t>27.</w:t>
      </w:r>
      <w:r w:rsidRPr="00347A0D">
        <w:tab/>
        <w:t xml:space="preserve">Kohout, T. A.;  Xie, Q.;  Reijmers, S.;  Finn, K. J.;  Guo, Z.;  Zhu, Y.-F.; Struthers, R. S. </w:t>
      </w:r>
      <w:r w:rsidRPr="00347A0D">
        <w:rPr>
          <w:i/>
        </w:rPr>
        <w:t xml:space="preserve">Molecular Pharmacology </w:t>
      </w:r>
      <w:r w:rsidRPr="00347A0D">
        <w:rPr>
          <w:b/>
        </w:rPr>
        <w:t>2007,</w:t>
      </w:r>
      <w:r w:rsidRPr="00347A0D">
        <w:t xml:space="preserve"> </w:t>
      </w:r>
      <w:r w:rsidRPr="00347A0D">
        <w:rPr>
          <w:i/>
        </w:rPr>
        <w:t>72</w:t>
      </w:r>
      <w:r w:rsidRPr="00347A0D">
        <w:t>, 238-247.</w:t>
      </w:r>
      <w:bookmarkEnd w:id="881"/>
    </w:p>
    <w:p w14:paraId="2D835B02" w14:textId="77777777" w:rsidR="00347A0D" w:rsidRPr="00347A0D" w:rsidRDefault="00347A0D" w:rsidP="00347A0D">
      <w:pPr>
        <w:pStyle w:val="EndNoteBibliography"/>
        <w:spacing w:after="0"/>
      </w:pPr>
      <w:bookmarkStart w:id="882" w:name="_ENREF_28"/>
      <w:r w:rsidRPr="00347A0D">
        <w:t>28.</w:t>
      </w:r>
      <w:r w:rsidRPr="00347A0D">
        <w:tab/>
        <w:t xml:space="preserve">Bauer, R. A. </w:t>
      </w:r>
      <w:r w:rsidRPr="00347A0D">
        <w:rPr>
          <w:i/>
        </w:rPr>
        <w:t xml:space="preserve">Drug Discovery Today </w:t>
      </w:r>
      <w:r w:rsidRPr="00347A0D">
        <w:rPr>
          <w:b/>
        </w:rPr>
        <w:t>2015,</w:t>
      </w:r>
      <w:r w:rsidRPr="00347A0D">
        <w:t xml:space="preserve"> </w:t>
      </w:r>
      <w:r w:rsidRPr="00347A0D">
        <w:rPr>
          <w:i/>
        </w:rPr>
        <w:t>20</w:t>
      </w:r>
      <w:r w:rsidRPr="00347A0D">
        <w:t>, 1061-1073.</w:t>
      </w:r>
      <w:bookmarkEnd w:id="882"/>
    </w:p>
    <w:p w14:paraId="4056D17B" w14:textId="77777777" w:rsidR="00347A0D" w:rsidRPr="00347A0D" w:rsidRDefault="00347A0D" w:rsidP="00347A0D">
      <w:pPr>
        <w:pStyle w:val="EndNoteBibliography"/>
        <w:spacing w:after="0"/>
      </w:pPr>
      <w:bookmarkStart w:id="883" w:name="_ENREF_29"/>
      <w:r w:rsidRPr="00347A0D">
        <w:t>29.</w:t>
      </w:r>
      <w:r w:rsidRPr="00347A0D">
        <w:tab/>
        <w:t xml:space="preserve">Bryant, J.;  Post, J. M.;  Alexander, S.;  Wang, Y.-X.;  Kent, L.;  Schirm, S.;  Tseng, J.-L.;  Subramanyam, B.;  Buckman, B.;  Islam, I.;  Yuan, S.;  Sullivan, M. E.;  Snider, M.; Morser, J. </w:t>
      </w:r>
      <w:r w:rsidRPr="00347A0D">
        <w:rPr>
          <w:i/>
        </w:rPr>
        <w:t xml:space="preserve">Thrombosis Research </w:t>
      </w:r>
      <w:r w:rsidRPr="00347A0D">
        <w:rPr>
          <w:b/>
        </w:rPr>
        <w:t>2008,</w:t>
      </w:r>
      <w:r w:rsidRPr="00347A0D">
        <w:t xml:space="preserve"> </w:t>
      </w:r>
      <w:r w:rsidRPr="00347A0D">
        <w:rPr>
          <w:i/>
        </w:rPr>
        <w:t>122</w:t>
      </w:r>
      <w:r w:rsidRPr="00347A0D">
        <w:t>, 523-532.</w:t>
      </w:r>
      <w:bookmarkEnd w:id="883"/>
    </w:p>
    <w:p w14:paraId="27D88E01" w14:textId="77777777" w:rsidR="00347A0D" w:rsidRPr="00347A0D" w:rsidRDefault="00347A0D" w:rsidP="00347A0D">
      <w:pPr>
        <w:pStyle w:val="EndNoteBibliography"/>
        <w:spacing w:after="0"/>
      </w:pPr>
      <w:bookmarkStart w:id="884" w:name="_ENREF_30"/>
      <w:r w:rsidRPr="00347A0D">
        <w:t>30.</w:t>
      </w:r>
      <w:r w:rsidRPr="00347A0D">
        <w:tab/>
        <w:t xml:space="preserve">Smith, C. I.;  Baskin, B.;  Humire-Greiff, P.;  Zhou, J. N.;  Olsson, P. G.;  Maniar, H. S.;  Kjellén, P.;  Lambris, J. D.;  Christensson, B.; Hammarström, L. </w:t>
      </w:r>
      <w:r w:rsidRPr="00347A0D">
        <w:rPr>
          <w:i/>
        </w:rPr>
        <w:t xml:space="preserve">The Journal of Immunology </w:t>
      </w:r>
      <w:r w:rsidRPr="00347A0D">
        <w:rPr>
          <w:b/>
        </w:rPr>
        <w:t>1994,</w:t>
      </w:r>
      <w:r w:rsidRPr="00347A0D">
        <w:t xml:space="preserve"> </w:t>
      </w:r>
      <w:r w:rsidRPr="00347A0D">
        <w:rPr>
          <w:i/>
        </w:rPr>
        <w:t>152</w:t>
      </w:r>
      <w:r w:rsidRPr="00347A0D">
        <w:t>, 557-565.</w:t>
      </w:r>
      <w:bookmarkEnd w:id="884"/>
    </w:p>
    <w:p w14:paraId="31CCCF6C" w14:textId="77777777" w:rsidR="00347A0D" w:rsidRPr="00347A0D" w:rsidRDefault="00347A0D" w:rsidP="00347A0D">
      <w:pPr>
        <w:pStyle w:val="EndNoteBibliography"/>
        <w:spacing w:after="0"/>
      </w:pPr>
      <w:bookmarkStart w:id="885" w:name="_ENREF_31"/>
      <w:r w:rsidRPr="00347A0D">
        <w:t>31.</w:t>
      </w:r>
      <w:r w:rsidRPr="00347A0D">
        <w:tab/>
        <w:t xml:space="preserve">Mohamed, A. J.;  Yu, L.;  Bäckesjö, C.-M.;  Vargas, L.;  Faryal, R.;  Aints, A.;  Christensson, B.;  Berglöf, A.;  Vihinen, M.;  Nore, B. F.; Edvard Smith, C. I. </w:t>
      </w:r>
      <w:r w:rsidRPr="00347A0D">
        <w:rPr>
          <w:i/>
        </w:rPr>
        <w:t xml:space="preserve">Immunological Reviews </w:t>
      </w:r>
      <w:r w:rsidRPr="00347A0D">
        <w:rPr>
          <w:b/>
        </w:rPr>
        <w:t>2009,</w:t>
      </w:r>
      <w:r w:rsidRPr="00347A0D">
        <w:t xml:space="preserve"> </w:t>
      </w:r>
      <w:r w:rsidRPr="00347A0D">
        <w:rPr>
          <w:i/>
        </w:rPr>
        <w:t>228</w:t>
      </w:r>
      <w:r w:rsidRPr="00347A0D">
        <w:t>, 58-73.</w:t>
      </w:r>
      <w:bookmarkEnd w:id="885"/>
    </w:p>
    <w:p w14:paraId="3A1ABA38" w14:textId="77777777" w:rsidR="00347A0D" w:rsidRPr="00347A0D" w:rsidRDefault="00347A0D" w:rsidP="00347A0D">
      <w:pPr>
        <w:pStyle w:val="EndNoteBibliography"/>
        <w:spacing w:after="0"/>
      </w:pPr>
      <w:bookmarkStart w:id="886" w:name="_ENREF_32"/>
      <w:r w:rsidRPr="00347A0D">
        <w:t>32.</w:t>
      </w:r>
      <w:r w:rsidRPr="00347A0D">
        <w:tab/>
        <w:t xml:space="preserve">Hallek, M.;  Shanafelt, T. D.; Eichhorst, B. </w:t>
      </w:r>
      <w:r w:rsidRPr="00347A0D">
        <w:rPr>
          <w:i/>
        </w:rPr>
        <w:t xml:space="preserve">The Lancet </w:t>
      </w:r>
      <w:r w:rsidRPr="00347A0D">
        <w:rPr>
          <w:b/>
        </w:rPr>
        <w:t>2018,</w:t>
      </w:r>
      <w:r w:rsidRPr="00347A0D">
        <w:t xml:space="preserve"> </w:t>
      </w:r>
      <w:r w:rsidRPr="00347A0D">
        <w:rPr>
          <w:i/>
        </w:rPr>
        <w:t>391</w:t>
      </w:r>
      <w:r w:rsidRPr="00347A0D">
        <w:t>, 1524-1537.</w:t>
      </w:r>
      <w:bookmarkEnd w:id="886"/>
    </w:p>
    <w:p w14:paraId="64DB42CC" w14:textId="77777777" w:rsidR="00347A0D" w:rsidRPr="00347A0D" w:rsidRDefault="00347A0D" w:rsidP="00347A0D">
      <w:pPr>
        <w:pStyle w:val="EndNoteBibliography"/>
        <w:spacing w:after="0"/>
      </w:pPr>
      <w:bookmarkStart w:id="887" w:name="_ENREF_33"/>
      <w:r w:rsidRPr="00347A0D">
        <w:t>33.</w:t>
      </w:r>
      <w:r w:rsidRPr="00347A0D">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347A0D">
        <w:rPr>
          <w:i/>
        </w:rPr>
        <w:t xml:space="preserve">New England Journal of Medicine </w:t>
      </w:r>
      <w:r w:rsidRPr="00347A0D">
        <w:rPr>
          <w:b/>
        </w:rPr>
        <w:t>2013,</w:t>
      </w:r>
      <w:r w:rsidRPr="00347A0D">
        <w:t xml:space="preserve"> </w:t>
      </w:r>
      <w:r w:rsidRPr="00347A0D">
        <w:rPr>
          <w:i/>
        </w:rPr>
        <w:t>369</w:t>
      </w:r>
      <w:r w:rsidRPr="00347A0D">
        <w:t>, 507-516.</w:t>
      </w:r>
      <w:bookmarkEnd w:id="887"/>
    </w:p>
    <w:p w14:paraId="6C23E812" w14:textId="77777777" w:rsidR="00347A0D" w:rsidRPr="00347A0D" w:rsidRDefault="00347A0D" w:rsidP="00347A0D">
      <w:pPr>
        <w:pStyle w:val="EndNoteBibliography"/>
        <w:spacing w:after="0"/>
      </w:pPr>
      <w:bookmarkStart w:id="888" w:name="_ENREF_34"/>
      <w:r w:rsidRPr="00347A0D">
        <w:lastRenderedPageBreak/>
        <w:t>34.</w:t>
      </w:r>
      <w:r w:rsidRPr="00347A0D">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347A0D">
        <w:rPr>
          <w:i/>
        </w:rPr>
        <w:t xml:space="preserve">Nature Chemical Biology </w:t>
      </w:r>
      <w:r w:rsidRPr="00347A0D">
        <w:rPr>
          <w:b/>
        </w:rPr>
        <w:t>2010,</w:t>
      </w:r>
      <w:r w:rsidRPr="00347A0D">
        <w:t xml:space="preserve"> </w:t>
      </w:r>
      <w:r w:rsidRPr="00347A0D">
        <w:rPr>
          <w:i/>
        </w:rPr>
        <w:t>7</w:t>
      </w:r>
      <w:r w:rsidRPr="00347A0D">
        <w:t>, 41-50.</w:t>
      </w:r>
      <w:bookmarkEnd w:id="888"/>
    </w:p>
    <w:p w14:paraId="0624143E" w14:textId="77777777" w:rsidR="00347A0D" w:rsidRPr="00347A0D" w:rsidRDefault="00347A0D" w:rsidP="00347A0D">
      <w:pPr>
        <w:pStyle w:val="EndNoteBibliography"/>
        <w:spacing w:after="0"/>
      </w:pPr>
      <w:bookmarkStart w:id="889" w:name="_ENREF_35"/>
      <w:r w:rsidRPr="00347A0D">
        <w:t>35.</w:t>
      </w:r>
      <w:r w:rsidRPr="00347A0D">
        <w:tab/>
        <w:t xml:space="preserve">Honigberg, L. A.;  Smith, A. M.;  Sirisawad, M.;  Verner, E.;  Loury, D.;  Chang, B.;  Li, S.;  Pan, Z.;  Thamm, D. H.;  Miller, R. A.; Buggy, J. J. </w:t>
      </w:r>
      <w:r w:rsidRPr="00347A0D">
        <w:rPr>
          <w:i/>
        </w:rPr>
        <w:t xml:space="preserve">Proceedings of the National Academy of Sciences </w:t>
      </w:r>
      <w:r w:rsidRPr="00347A0D">
        <w:rPr>
          <w:b/>
        </w:rPr>
        <w:t>2010,</w:t>
      </w:r>
      <w:r w:rsidRPr="00347A0D">
        <w:t xml:space="preserve"> </w:t>
      </w:r>
      <w:r w:rsidRPr="00347A0D">
        <w:rPr>
          <w:i/>
        </w:rPr>
        <w:t>107</w:t>
      </w:r>
      <w:r w:rsidRPr="00347A0D">
        <w:t>, 13075-13080.</w:t>
      </w:r>
      <w:bookmarkEnd w:id="889"/>
    </w:p>
    <w:p w14:paraId="2CB40D69" w14:textId="77777777" w:rsidR="00347A0D" w:rsidRPr="00347A0D" w:rsidRDefault="00347A0D" w:rsidP="00347A0D">
      <w:pPr>
        <w:pStyle w:val="EndNoteBibliography"/>
        <w:spacing w:after="0"/>
      </w:pPr>
      <w:bookmarkStart w:id="890" w:name="_ENREF_36"/>
      <w:r w:rsidRPr="00347A0D">
        <w:t>36.</w:t>
      </w:r>
      <w:r w:rsidRPr="00347A0D">
        <w:tab/>
        <w:t xml:space="preserve">Brown, J. R. </w:t>
      </w:r>
      <w:r w:rsidRPr="00347A0D">
        <w:rPr>
          <w:i/>
        </w:rPr>
        <w:t xml:space="preserve">Current Hematologic Malignancy Reports </w:t>
      </w:r>
      <w:r w:rsidRPr="00347A0D">
        <w:rPr>
          <w:b/>
        </w:rPr>
        <w:t>2013,</w:t>
      </w:r>
      <w:r w:rsidRPr="00347A0D">
        <w:t xml:space="preserve"> </w:t>
      </w:r>
      <w:r w:rsidRPr="00347A0D">
        <w:rPr>
          <w:i/>
        </w:rPr>
        <w:t>8</w:t>
      </w:r>
      <w:r w:rsidRPr="00347A0D">
        <w:t>, 1-6.</w:t>
      </w:r>
      <w:bookmarkEnd w:id="890"/>
    </w:p>
    <w:p w14:paraId="67FB4125" w14:textId="77777777" w:rsidR="00347A0D" w:rsidRPr="00347A0D" w:rsidRDefault="00347A0D" w:rsidP="00347A0D">
      <w:pPr>
        <w:pStyle w:val="EndNoteBibliography"/>
        <w:spacing w:after="0"/>
      </w:pPr>
      <w:bookmarkStart w:id="891" w:name="_ENREF_37"/>
      <w:r w:rsidRPr="00347A0D">
        <w:t>37.</w:t>
      </w:r>
      <w:r w:rsidRPr="00347A0D">
        <w:tab/>
        <w:t xml:space="preserve">Peterson, D.; Schwartz, J. </w:t>
      </w:r>
      <w:r w:rsidRPr="00347A0D">
        <w:rPr>
          <w:i/>
        </w:rPr>
        <w:t xml:space="preserve">Journal of the advanced practitioner in oncology </w:t>
      </w:r>
      <w:r w:rsidRPr="00347A0D">
        <w:rPr>
          <w:b/>
        </w:rPr>
        <w:t>2014,</w:t>
      </w:r>
      <w:r w:rsidRPr="00347A0D">
        <w:t xml:space="preserve"> </w:t>
      </w:r>
      <w:r w:rsidRPr="00347A0D">
        <w:rPr>
          <w:i/>
        </w:rPr>
        <w:t>5</w:t>
      </w:r>
      <w:r w:rsidRPr="00347A0D">
        <w:t>, 348-354.</w:t>
      </w:r>
      <w:bookmarkEnd w:id="891"/>
    </w:p>
    <w:p w14:paraId="46C05D90" w14:textId="77777777" w:rsidR="00347A0D" w:rsidRPr="00347A0D" w:rsidRDefault="00347A0D" w:rsidP="00347A0D">
      <w:pPr>
        <w:pStyle w:val="EndNoteBibliography"/>
        <w:spacing w:after="0"/>
      </w:pPr>
      <w:bookmarkStart w:id="892" w:name="_ENREF_38"/>
      <w:r w:rsidRPr="00347A0D">
        <w:t>38.</w:t>
      </w:r>
      <w:r w:rsidRPr="00347A0D">
        <w:tab/>
        <w:t xml:space="preserve">Lanning, B. R.;  Whitby, L. R.;  Dix, M. M.;  Douhan, J.;  Gilbert, A. M.;  Hett, E. C.;  Johnson, T. O.;  Joslyn, C.;  Kath, J. C.;  Niessen, S.;  Roberts, L. R.;  Schnute, M. E.;  Wang, C.;  Hulce, J. J.;  Wei, B.;  Whiteley, L. O.;  Hayward, M. M.; Cravatt, B. F. </w:t>
      </w:r>
      <w:r w:rsidRPr="00347A0D">
        <w:rPr>
          <w:i/>
        </w:rPr>
        <w:t xml:space="preserve">Nature Chemical Biology </w:t>
      </w:r>
      <w:r w:rsidRPr="00347A0D">
        <w:rPr>
          <w:b/>
        </w:rPr>
        <w:t>2014,</w:t>
      </w:r>
      <w:r w:rsidRPr="00347A0D">
        <w:t xml:space="preserve"> </w:t>
      </w:r>
      <w:r w:rsidRPr="00347A0D">
        <w:rPr>
          <w:i/>
        </w:rPr>
        <w:t>10</w:t>
      </w:r>
      <w:r w:rsidRPr="00347A0D">
        <w:t>, 760-767.</w:t>
      </w:r>
      <w:bookmarkEnd w:id="892"/>
    </w:p>
    <w:p w14:paraId="1D7DBF37" w14:textId="77777777" w:rsidR="00347A0D" w:rsidRPr="00347A0D" w:rsidRDefault="00347A0D" w:rsidP="00347A0D">
      <w:pPr>
        <w:pStyle w:val="EndNoteBibliography"/>
        <w:spacing w:after="0"/>
      </w:pPr>
      <w:bookmarkStart w:id="893" w:name="_ENREF_39"/>
      <w:r w:rsidRPr="00347A0D">
        <w:t>39.</w:t>
      </w:r>
      <w:r w:rsidRPr="00347A0D">
        <w:tab/>
        <w:t xml:space="preserve">Byrd, J. C.;  Furman, R. R.;  Coutre, S. E.;  Flinn, I. W.;  Burger, J. A.;  Blum, K. A.;  Grant, B.;  Sharman, J. P.;  Coleman, M.;  Wierda, W. G.;  Jones, J. A.;  Zhao, W.;  Heerema, N. A.;  Johnson, A. J.;  Sukbuntherng, J.;  Chang, B. Y.;  Clow, F.;  Hedrick, E.;  Buggy, J. J.;  James, D. F.; O'Brien, S. </w:t>
      </w:r>
      <w:r w:rsidRPr="00347A0D">
        <w:rPr>
          <w:i/>
        </w:rPr>
        <w:t xml:space="preserve">New England Journal of Medicine </w:t>
      </w:r>
      <w:r w:rsidRPr="00347A0D">
        <w:rPr>
          <w:b/>
        </w:rPr>
        <w:t>2013,</w:t>
      </w:r>
      <w:r w:rsidRPr="00347A0D">
        <w:t xml:space="preserve"> </w:t>
      </w:r>
      <w:r w:rsidRPr="00347A0D">
        <w:rPr>
          <w:i/>
        </w:rPr>
        <w:t>369</w:t>
      </w:r>
      <w:r w:rsidRPr="00347A0D">
        <w:t>, 32-42.</w:t>
      </w:r>
      <w:bookmarkEnd w:id="893"/>
    </w:p>
    <w:p w14:paraId="1A93FDD5" w14:textId="77777777" w:rsidR="00347A0D" w:rsidRPr="00347A0D" w:rsidRDefault="00347A0D" w:rsidP="00347A0D">
      <w:pPr>
        <w:pStyle w:val="EndNoteBibliography"/>
        <w:spacing w:after="0"/>
      </w:pPr>
      <w:bookmarkStart w:id="894" w:name="_ENREF_40"/>
      <w:r w:rsidRPr="00347A0D">
        <w:t>40.</w:t>
      </w:r>
      <w:r w:rsidRPr="00347A0D">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347A0D">
        <w:rPr>
          <w:i/>
        </w:rPr>
        <w:t xml:space="preserve">New England Journal of Medicine </w:t>
      </w:r>
      <w:r w:rsidRPr="00347A0D">
        <w:rPr>
          <w:b/>
        </w:rPr>
        <w:t>2015,</w:t>
      </w:r>
      <w:r w:rsidRPr="00347A0D">
        <w:t xml:space="preserve"> </w:t>
      </w:r>
      <w:r w:rsidRPr="00347A0D">
        <w:rPr>
          <w:i/>
        </w:rPr>
        <w:t>374</w:t>
      </w:r>
      <w:r w:rsidRPr="00347A0D">
        <w:t>, 323-332.</w:t>
      </w:r>
      <w:bookmarkEnd w:id="894"/>
    </w:p>
    <w:p w14:paraId="006F4497" w14:textId="77777777" w:rsidR="00347A0D" w:rsidRPr="00347A0D" w:rsidRDefault="00347A0D" w:rsidP="00347A0D">
      <w:pPr>
        <w:pStyle w:val="EndNoteBibliography"/>
        <w:spacing w:after="0"/>
      </w:pPr>
      <w:bookmarkStart w:id="895" w:name="_ENREF_41"/>
      <w:r w:rsidRPr="00347A0D">
        <w:t>41.</w:t>
      </w:r>
      <w:r w:rsidRPr="00347A0D">
        <w:tab/>
        <w:t xml:space="preserve">Wu, J.;  Zhang, M.; Liu, D. </w:t>
      </w:r>
      <w:r w:rsidRPr="00347A0D">
        <w:rPr>
          <w:i/>
        </w:rPr>
        <w:t xml:space="preserve">Journal of Hematology &amp; Oncology </w:t>
      </w:r>
      <w:r w:rsidRPr="00347A0D">
        <w:rPr>
          <w:b/>
        </w:rPr>
        <w:t>2016,</w:t>
      </w:r>
      <w:r w:rsidRPr="00347A0D">
        <w:t xml:space="preserve"> </w:t>
      </w:r>
      <w:r w:rsidRPr="00347A0D">
        <w:rPr>
          <w:i/>
        </w:rPr>
        <w:t>9</w:t>
      </w:r>
      <w:r w:rsidRPr="00347A0D">
        <w:t>, 1-4.</w:t>
      </w:r>
      <w:bookmarkEnd w:id="895"/>
    </w:p>
    <w:p w14:paraId="29A845C6" w14:textId="77777777" w:rsidR="00347A0D" w:rsidRPr="00347A0D" w:rsidRDefault="00347A0D" w:rsidP="00347A0D">
      <w:pPr>
        <w:pStyle w:val="EndNoteBibliography"/>
        <w:spacing w:after="0"/>
      </w:pPr>
      <w:bookmarkStart w:id="896" w:name="_ENREF_42"/>
      <w:r w:rsidRPr="00347A0D">
        <w:t>42.</w:t>
      </w:r>
      <w:r w:rsidRPr="00347A0D">
        <w:tab/>
        <w:t xml:space="preserve">Barf, T.;  Covey, T.;  Izumi, R.;  van de Kar, B.;  Gulrajani, M.;  van Lith, B.;  van Hoek, M.;  de Zwart, E.;  Mittag, D.;  Demont, D.;  Verkaik, S.;  Krantz, F.;  Pearson, P. G.;  Ulrich, R.; Kaptein, A. </w:t>
      </w:r>
      <w:r w:rsidRPr="00347A0D">
        <w:rPr>
          <w:i/>
        </w:rPr>
        <w:t xml:space="preserve">Journal of Pharmacology and Experimental Therapeutics </w:t>
      </w:r>
      <w:r w:rsidRPr="00347A0D">
        <w:rPr>
          <w:b/>
        </w:rPr>
        <w:t>2017,</w:t>
      </w:r>
      <w:r w:rsidRPr="00347A0D">
        <w:t xml:space="preserve"> </w:t>
      </w:r>
      <w:r w:rsidRPr="00347A0D">
        <w:rPr>
          <w:i/>
        </w:rPr>
        <w:t>363</w:t>
      </w:r>
      <w:r w:rsidRPr="00347A0D">
        <w:t>, 240-252.</w:t>
      </w:r>
      <w:bookmarkEnd w:id="896"/>
    </w:p>
    <w:p w14:paraId="3172F762" w14:textId="77777777" w:rsidR="00347A0D" w:rsidRPr="00347A0D" w:rsidRDefault="00347A0D" w:rsidP="00347A0D">
      <w:pPr>
        <w:pStyle w:val="EndNoteBibliography"/>
        <w:spacing w:after="0"/>
      </w:pPr>
      <w:bookmarkStart w:id="897" w:name="_ENREF_43"/>
      <w:r w:rsidRPr="00347A0D">
        <w:t>43.</w:t>
      </w:r>
      <w:r w:rsidRPr="00347A0D">
        <w:tab/>
        <w:t xml:space="preserve">Chandrashekara, S. </w:t>
      </w:r>
      <w:r w:rsidRPr="00347A0D">
        <w:rPr>
          <w:i/>
        </w:rPr>
        <w:t xml:space="preserve">Indian Journal of Pharmacology </w:t>
      </w:r>
      <w:r w:rsidRPr="00347A0D">
        <w:rPr>
          <w:b/>
        </w:rPr>
        <w:t>2012,</w:t>
      </w:r>
      <w:r w:rsidRPr="00347A0D">
        <w:t xml:space="preserve"> </w:t>
      </w:r>
      <w:r w:rsidRPr="00347A0D">
        <w:rPr>
          <w:i/>
        </w:rPr>
        <w:t>44</w:t>
      </w:r>
      <w:r w:rsidRPr="00347A0D">
        <w:t>, 665-671.</w:t>
      </w:r>
      <w:bookmarkEnd w:id="897"/>
    </w:p>
    <w:p w14:paraId="30938F1E" w14:textId="77777777" w:rsidR="00347A0D" w:rsidRPr="00347A0D" w:rsidRDefault="00347A0D" w:rsidP="00347A0D">
      <w:pPr>
        <w:pStyle w:val="EndNoteBibliography"/>
        <w:spacing w:after="0"/>
      </w:pPr>
      <w:bookmarkStart w:id="898" w:name="_ENREF_44"/>
      <w:r w:rsidRPr="00347A0D">
        <w:t>44.</w:t>
      </w:r>
      <w:r w:rsidRPr="00347A0D">
        <w:tab/>
        <w:t xml:space="preserve">Krenske, E. H.;  Petter, R. C.; Houk, K. N. </w:t>
      </w:r>
      <w:r w:rsidRPr="00347A0D">
        <w:rPr>
          <w:i/>
        </w:rPr>
        <w:t xml:space="preserve">The Journal of Organic Chemistry </w:t>
      </w:r>
      <w:r w:rsidRPr="00347A0D">
        <w:rPr>
          <w:b/>
        </w:rPr>
        <w:t>2016,</w:t>
      </w:r>
      <w:r w:rsidRPr="00347A0D">
        <w:t xml:space="preserve"> </w:t>
      </w:r>
      <w:r w:rsidRPr="00347A0D">
        <w:rPr>
          <w:i/>
        </w:rPr>
        <w:t>81</w:t>
      </w:r>
      <w:r w:rsidRPr="00347A0D">
        <w:t>, 11726-11733.</w:t>
      </w:r>
      <w:bookmarkEnd w:id="898"/>
    </w:p>
    <w:p w14:paraId="45B5BFB6" w14:textId="77777777" w:rsidR="00347A0D" w:rsidRPr="00347A0D" w:rsidRDefault="00347A0D" w:rsidP="00347A0D">
      <w:pPr>
        <w:pStyle w:val="EndNoteBibliography"/>
        <w:spacing w:after="0"/>
      </w:pPr>
      <w:bookmarkStart w:id="899" w:name="_ENREF_45"/>
      <w:r w:rsidRPr="00347A0D">
        <w:lastRenderedPageBreak/>
        <w:t>45.</w:t>
      </w:r>
      <w:r w:rsidRPr="00347A0D">
        <w:tab/>
        <w:t xml:space="preserve">Copeland, R. A. </w:t>
      </w:r>
      <w:r w:rsidRPr="00347A0D">
        <w:rPr>
          <w:i/>
        </w:rPr>
        <w:t xml:space="preserve">Nature Reviews Drug Discovery </w:t>
      </w:r>
      <w:r w:rsidRPr="00347A0D">
        <w:rPr>
          <w:b/>
        </w:rPr>
        <w:t>2015,</w:t>
      </w:r>
      <w:r w:rsidRPr="00347A0D">
        <w:t xml:space="preserve"> </w:t>
      </w:r>
      <w:r w:rsidRPr="00347A0D">
        <w:rPr>
          <w:i/>
        </w:rPr>
        <w:t>15</w:t>
      </w:r>
      <w:r w:rsidRPr="00347A0D">
        <w:t>, 87-95.</w:t>
      </w:r>
      <w:bookmarkEnd w:id="899"/>
    </w:p>
    <w:p w14:paraId="56E9D020" w14:textId="77777777" w:rsidR="00347A0D" w:rsidRPr="00347A0D" w:rsidRDefault="00347A0D" w:rsidP="00347A0D">
      <w:pPr>
        <w:pStyle w:val="EndNoteBibliography"/>
        <w:spacing w:after="0"/>
      </w:pPr>
      <w:bookmarkStart w:id="900" w:name="_ENREF_46"/>
      <w:r w:rsidRPr="00347A0D">
        <w:t>46.</w:t>
      </w:r>
      <w:r w:rsidRPr="00347A0D">
        <w:tab/>
        <w:t xml:space="preserve">Guo, D.;  Heitman, L. H.; Ijzerman, A. P. </w:t>
      </w:r>
      <w:r w:rsidRPr="00347A0D">
        <w:rPr>
          <w:i/>
        </w:rPr>
        <w:t xml:space="preserve">ChemMedChem </w:t>
      </w:r>
      <w:r w:rsidRPr="00347A0D">
        <w:rPr>
          <w:b/>
        </w:rPr>
        <w:t>2015,</w:t>
      </w:r>
      <w:r w:rsidRPr="00347A0D">
        <w:t xml:space="preserve"> </w:t>
      </w:r>
      <w:r w:rsidRPr="00347A0D">
        <w:rPr>
          <w:i/>
        </w:rPr>
        <w:t>10</w:t>
      </w:r>
      <w:r w:rsidRPr="00347A0D">
        <w:t>, 1793-1796.</w:t>
      </w:r>
      <w:bookmarkEnd w:id="900"/>
    </w:p>
    <w:p w14:paraId="1C159D4D" w14:textId="77777777" w:rsidR="00347A0D" w:rsidRPr="00347A0D" w:rsidRDefault="00347A0D" w:rsidP="00347A0D">
      <w:pPr>
        <w:pStyle w:val="EndNoteBibliography"/>
        <w:spacing w:after="0"/>
      </w:pPr>
      <w:bookmarkStart w:id="901" w:name="_ENREF_47"/>
      <w:r w:rsidRPr="00347A0D">
        <w:t>47.</w:t>
      </w:r>
      <w:r w:rsidRPr="00347A0D">
        <w:tab/>
        <w:t xml:space="preserve">Tonge, P. J. </w:t>
      </w:r>
      <w:r w:rsidRPr="00347A0D">
        <w:rPr>
          <w:i/>
        </w:rPr>
        <w:t xml:space="preserve">ACS Chemical Neuroscience </w:t>
      </w:r>
      <w:r w:rsidRPr="00347A0D">
        <w:rPr>
          <w:b/>
        </w:rPr>
        <w:t>2017,</w:t>
      </w:r>
      <w:r w:rsidRPr="00347A0D">
        <w:t xml:space="preserve"> </w:t>
      </w:r>
      <w:r w:rsidRPr="00347A0D">
        <w:rPr>
          <w:i/>
        </w:rPr>
        <w:t>9</w:t>
      </w:r>
      <w:r w:rsidRPr="00347A0D">
        <w:t>, 29-39.</w:t>
      </w:r>
      <w:bookmarkEnd w:id="901"/>
    </w:p>
    <w:p w14:paraId="1069D21C" w14:textId="77777777" w:rsidR="00347A0D" w:rsidRPr="00347A0D" w:rsidRDefault="00347A0D" w:rsidP="00347A0D">
      <w:pPr>
        <w:pStyle w:val="EndNoteBibliography"/>
        <w:spacing w:after="0"/>
      </w:pPr>
      <w:bookmarkStart w:id="902" w:name="_ENREF_48"/>
      <w:r w:rsidRPr="00347A0D">
        <w:t>48.</w:t>
      </w:r>
      <w:r w:rsidRPr="00347A0D">
        <w:tab/>
        <w:t xml:space="preserve">Ferguson, F. M.; Gray, N. S. </w:t>
      </w:r>
      <w:r w:rsidRPr="00347A0D">
        <w:rPr>
          <w:i/>
        </w:rPr>
        <w:t xml:space="preserve">Nature Reviews Drug Discovery </w:t>
      </w:r>
      <w:r w:rsidRPr="00347A0D">
        <w:rPr>
          <w:b/>
        </w:rPr>
        <w:t>2018,</w:t>
      </w:r>
      <w:r w:rsidRPr="00347A0D">
        <w:t xml:space="preserve"> </w:t>
      </w:r>
      <w:r w:rsidRPr="00347A0D">
        <w:rPr>
          <w:i/>
        </w:rPr>
        <w:t>17</w:t>
      </w:r>
      <w:r w:rsidRPr="00347A0D">
        <w:t>, 353-377.</w:t>
      </w:r>
      <w:bookmarkEnd w:id="902"/>
    </w:p>
    <w:p w14:paraId="26D37D89" w14:textId="77777777" w:rsidR="00347A0D" w:rsidRPr="00347A0D" w:rsidRDefault="00347A0D" w:rsidP="00347A0D">
      <w:pPr>
        <w:pStyle w:val="EndNoteBibliography"/>
        <w:spacing w:after="0"/>
      </w:pPr>
      <w:bookmarkStart w:id="903" w:name="_ENREF_49"/>
      <w:r w:rsidRPr="00347A0D">
        <w:t>49.</w:t>
      </w:r>
      <w:r w:rsidRPr="00347A0D">
        <w:tab/>
        <w:t xml:space="preserve">De Cesco, S.;  Kurian, J.;  Dufresne, C.;  Mittermaier, A. K.; Moitessier, N. </w:t>
      </w:r>
      <w:r w:rsidRPr="00347A0D">
        <w:rPr>
          <w:i/>
        </w:rPr>
        <w:t xml:space="preserve">European Journal of Medicinal Chemistry </w:t>
      </w:r>
      <w:r w:rsidRPr="00347A0D">
        <w:rPr>
          <w:b/>
        </w:rPr>
        <w:t>2017,</w:t>
      </w:r>
      <w:r w:rsidRPr="00347A0D">
        <w:t xml:space="preserve"> </w:t>
      </w:r>
      <w:r w:rsidRPr="00347A0D">
        <w:rPr>
          <w:i/>
        </w:rPr>
        <w:t>138</w:t>
      </w:r>
      <w:r w:rsidRPr="00347A0D">
        <w:t>, 96-114.</w:t>
      </w:r>
      <w:bookmarkEnd w:id="903"/>
    </w:p>
    <w:p w14:paraId="271596C4" w14:textId="77777777" w:rsidR="00347A0D" w:rsidRPr="00347A0D" w:rsidRDefault="00347A0D" w:rsidP="00347A0D">
      <w:pPr>
        <w:pStyle w:val="EndNoteBibliography"/>
        <w:spacing w:after="0"/>
      </w:pPr>
      <w:bookmarkStart w:id="904" w:name="_ENREF_50"/>
      <w:r w:rsidRPr="00347A0D">
        <w:t>50.</w:t>
      </w:r>
      <w:r w:rsidRPr="00347A0D">
        <w:tab/>
        <w:t xml:space="preserve">Renaud, J.-P.;  Chung, C.-w.;  Danielson, U. H.;  Egner, U.;  Hennig, M.;  Hubbard, R. E.; Nar, H. </w:t>
      </w:r>
      <w:r w:rsidRPr="00347A0D">
        <w:rPr>
          <w:i/>
        </w:rPr>
        <w:t xml:space="preserve">Nature Reviews Drug Discovery </w:t>
      </w:r>
      <w:r w:rsidRPr="00347A0D">
        <w:rPr>
          <w:b/>
        </w:rPr>
        <w:t>2016,</w:t>
      </w:r>
      <w:r w:rsidRPr="00347A0D">
        <w:t xml:space="preserve"> </w:t>
      </w:r>
      <w:r w:rsidRPr="00347A0D">
        <w:rPr>
          <w:i/>
        </w:rPr>
        <w:t>15</w:t>
      </w:r>
      <w:r w:rsidRPr="00347A0D">
        <w:t>, 679-698.</w:t>
      </w:r>
      <w:bookmarkEnd w:id="904"/>
    </w:p>
    <w:p w14:paraId="46837E91" w14:textId="77777777" w:rsidR="00347A0D" w:rsidRPr="00347A0D" w:rsidRDefault="00347A0D" w:rsidP="00347A0D">
      <w:pPr>
        <w:pStyle w:val="EndNoteBibliography"/>
        <w:spacing w:after="0"/>
      </w:pPr>
      <w:bookmarkStart w:id="905" w:name="_ENREF_51"/>
      <w:r w:rsidRPr="00347A0D">
        <w:t>51.</w:t>
      </w:r>
      <w:r w:rsidRPr="00347A0D">
        <w:tab/>
        <w:t xml:space="preserve">Zhan, P.;  Pannecouque, C.;  De Clercq, E.; Liu, X. </w:t>
      </w:r>
      <w:r w:rsidRPr="00347A0D">
        <w:rPr>
          <w:i/>
        </w:rPr>
        <w:t xml:space="preserve">Journal of Medicinal Chemistry </w:t>
      </w:r>
      <w:r w:rsidRPr="00347A0D">
        <w:rPr>
          <w:b/>
        </w:rPr>
        <w:t>2016,</w:t>
      </w:r>
      <w:r w:rsidRPr="00347A0D">
        <w:t xml:space="preserve"> </w:t>
      </w:r>
      <w:r w:rsidRPr="00347A0D">
        <w:rPr>
          <w:i/>
        </w:rPr>
        <w:t>59</w:t>
      </w:r>
      <w:r w:rsidRPr="00347A0D">
        <w:t>, 2849-2878.</w:t>
      </w:r>
      <w:bookmarkEnd w:id="905"/>
    </w:p>
    <w:p w14:paraId="18693E08" w14:textId="77777777" w:rsidR="00347A0D" w:rsidRPr="00347A0D" w:rsidRDefault="00347A0D" w:rsidP="00347A0D">
      <w:pPr>
        <w:pStyle w:val="EndNoteBibliography"/>
        <w:spacing w:after="0"/>
      </w:pPr>
      <w:bookmarkStart w:id="906" w:name="_ENREF_52"/>
      <w:r w:rsidRPr="00347A0D">
        <w:t>52.</w:t>
      </w:r>
      <w:r w:rsidRPr="00347A0D">
        <w:tab/>
        <w:t xml:space="preserve">Fan, Q.;  Aksoy, O.;  Wong, R. A.;  Ilkhanizadeh, S.;  Novotny, C. J.;  Gustafson, W. C.;  Truong, A. Y.-Q.;  Cayanan, G.;  Simonds, E. F.;  Haas-Kogan, D.;  Phillips, J. J.;  Nicolaides, T.;  Okaniwa, M.;  Shokat, K. M.; Weiss, W. A. </w:t>
      </w:r>
      <w:r w:rsidRPr="00347A0D">
        <w:rPr>
          <w:i/>
        </w:rPr>
        <w:t xml:space="preserve">Cancer Cell </w:t>
      </w:r>
      <w:r w:rsidRPr="00347A0D">
        <w:rPr>
          <w:b/>
        </w:rPr>
        <w:t>2017,</w:t>
      </w:r>
      <w:r w:rsidRPr="00347A0D">
        <w:t xml:space="preserve"> </w:t>
      </w:r>
      <w:r w:rsidRPr="00347A0D">
        <w:rPr>
          <w:i/>
        </w:rPr>
        <w:t>31</w:t>
      </w:r>
      <w:r w:rsidRPr="00347A0D">
        <w:t>, 424-435.</w:t>
      </w:r>
      <w:bookmarkEnd w:id="906"/>
    </w:p>
    <w:p w14:paraId="4EE4B7AA" w14:textId="77777777" w:rsidR="00347A0D" w:rsidRPr="00347A0D" w:rsidRDefault="00347A0D" w:rsidP="00347A0D">
      <w:pPr>
        <w:pStyle w:val="EndNoteBibliography"/>
        <w:spacing w:after="0"/>
      </w:pPr>
      <w:bookmarkStart w:id="907" w:name="_ENREF_53"/>
      <w:r w:rsidRPr="00347A0D">
        <w:t>53.</w:t>
      </w:r>
      <w:r w:rsidRPr="00347A0D">
        <w:tab/>
        <w:t xml:space="preserve">Vauquelin, G. </w:t>
      </w:r>
      <w:r w:rsidRPr="00347A0D">
        <w:rPr>
          <w:i/>
        </w:rPr>
        <w:t xml:space="preserve">British Journal of Pharmacology </w:t>
      </w:r>
      <w:r w:rsidRPr="00347A0D">
        <w:rPr>
          <w:b/>
        </w:rPr>
        <w:t>2016,</w:t>
      </w:r>
      <w:r w:rsidRPr="00347A0D">
        <w:t xml:space="preserve"> </w:t>
      </w:r>
      <w:r w:rsidRPr="00347A0D">
        <w:rPr>
          <w:i/>
        </w:rPr>
        <w:t>173</w:t>
      </w:r>
      <w:r w:rsidRPr="00347A0D">
        <w:t>, 2319-2334.</w:t>
      </w:r>
      <w:bookmarkEnd w:id="907"/>
    </w:p>
    <w:p w14:paraId="70DB322C" w14:textId="77777777" w:rsidR="00347A0D" w:rsidRPr="00347A0D" w:rsidRDefault="00347A0D" w:rsidP="00347A0D">
      <w:pPr>
        <w:pStyle w:val="EndNoteBibliography"/>
        <w:spacing w:after="0"/>
      </w:pPr>
      <w:bookmarkStart w:id="908" w:name="_ENREF_54"/>
      <w:r w:rsidRPr="00347A0D">
        <w:t>54.</w:t>
      </w:r>
      <w:r w:rsidRPr="00347A0D">
        <w:tab/>
        <w:t xml:space="preserve">Hilimire, T. A.;  Bennett, R. P.;  Stewart, R. A.;  Garcia-Miranda, P.;  Blume, A.;  Becker, J.;  Sherer, N.;  Helms, E. D.;  Butcher, S. E.;  Smith, H. C.; Miller, B. L. </w:t>
      </w:r>
      <w:r w:rsidRPr="00347A0D">
        <w:rPr>
          <w:i/>
        </w:rPr>
        <w:t xml:space="preserve">ACS Chemical Biology </w:t>
      </w:r>
      <w:r w:rsidRPr="00347A0D">
        <w:rPr>
          <w:b/>
        </w:rPr>
        <w:t>2016,</w:t>
      </w:r>
      <w:r w:rsidRPr="00347A0D">
        <w:t xml:space="preserve"> </w:t>
      </w:r>
      <w:r w:rsidRPr="00347A0D">
        <w:rPr>
          <w:i/>
        </w:rPr>
        <w:t>11</w:t>
      </w:r>
      <w:r w:rsidRPr="00347A0D">
        <w:t>, 88-94.</w:t>
      </w:r>
      <w:bookmarkEnd w:id="908"/>
    </w:p>
    <w:p w14:paraId="17FFFA9A" w14:textId="77777777" w:rsidR="00347A0D" w:rsidRPr="00347A0D" w:rsidRDefault="00347A0D" w:rsidP="00347A0D">
      <w:pPr>
        <w:pStyle w:val="EndNoteBibliography"/>
        <w:spacing w:after="0"/>
      </w:pPr>
      <w:bookmarkStart w:id="909" w:name="_ENREF_55"/>
      <w:r w:rsidRPr="00347A0D">
        <w:t>55.</w:t>
      </w:r>
      <w:r w:rsidRPr="00347A0D">
        <w:tab/>
        <w:t xml:space="preserve">Fisher, J. F.; Mobashery, S. </w:t>
      </w:r>
      <w:r w:rsidRPr="00347A0D">
        <w:rPr>
          <w:i/>
        </w:rPr>
        <w:t xml:space="preserve">MedChemComm </w:t>
      </w:r>
      <w:r w:rsidRPr="00347A0D">
        <w:rPr>
          <w:b/>
        </w:rPr>
        <w:t>2016,</w:t>
      </w:r>
      <w:r w:rsidRPr="00347A0D">
        <w:t xml:space="preserve"> </w:t>
      </w:r>
      <w:r w:rsidRPr="00347A0D">
        <w:rPr>
          <w:i/>
        </w:rPr>
        <w:t>7</w:t>
      </w:r>
      <w:r w:rsidRPr="00347A0D">
        <w:t>, 37-49.</w:t>
      </w:r>
      <w:bookmarkEnd w:id="909"/>
    </w:p>
    <w:p w14:paraId="33114B78" w14:textId="77777777" w:rsidR="00347A0D" w:rsidRPr="00347A0D" w:rsidRDefault="00347A0D" w:rsidP="00347A0D">
      <w:pPr>
        <w:pStyle w:val="EndNoteBibliography"/>
        <w:spacing w:after="0"/>
      </w:pPr>
      <w:bookmarkStart w:id="910" w:name="_ENREF_56"/>
      <w:r w:rsidRPr="00347A0D">
        <w:t>56.</w:t>
      </w:r>
      <w:r w:rsidRPr="00347A0D">
        <w:tab/>
        <w:t xml:space="preserve">Willemsen-Seegers, N.;  Uitdehaag, J. C. M.;  Prinsen, M. B. W.;  de Vetter, J. R. F.;  de Man, J.;  Sawa, M.;  Kawase, Y.;  Buijsman, R. C.; Zaman, G. J. R. </w:t>
      </w:r>
      <w:r w:rsidRPr="00347A0D">
        <w:rPr>
          <w:i/>
        </w:rPr>
        <w:t xml:space="preserve">Journal of Molecular Biology </w:t>
      </w:r>
      <w:r w:rsidRPr="00347A0D">
        <w:rPr>
          <w:b/>
        </w:rPr>
        <w:t>2017,</w:t>
      </w:r>
      <w:r w:rsidRPr="00347A0D">
        <w:t xml:space="preserve"> </w:t>
      </w:r>
      <w:r w:rsidRPr="00347A0D">
        <w:rPr>
          <w:i/>
        </w:rPr>
        <w:t>429</w:t>
      </w:r>
      <w:r w:rsidRPr="00347A0D">
        <w:t>, 574-586.</w:t>
      </w:r>
      <w:bookmarkEnd w:id="910"/>
    </w:p>
    <w:p w14:paraId="59C244ED" w14:textId="77777777" w:rsidR="00347A0D" w:rsidRPr="00347A0D" w:rsidRDefault="00347A0D" w:rsidP="00347A0D">
      <w:pPr>
        <w:pStyle w:val="EndNoteBibliography"/>
        <w:spacing w:after="0"/>
      </w:pPr>
      <w:bookmarkStart w:id="911" w:name="_ENREF_57"/>
      <w:r w:rsidRPr="00347A0D">
        <w:t>57.</w:t>
      </w:r>
      <w:r w:rsidRPr="00347A0D">
        <w:tab/>
        <w:t xml:space="preserve">Gupta, V.; Carroll, K. S. </w:t>
      </w:r>
      <w:r w:rsidRPr="00347A0D">
        <w:rPr>
          <w:i/>
        </w:rPr>
        <w:t xml:space="preserve">Chemical Science </w:t>
      </w:r>
      <w:r w:rsidRPr="00347A0D">
        <w:rPr>
          <w:b/>
        </w:rPr>
        <w:t>2016,</w:t>
      </w:r>
      <w:r w:rsidRPr="00347A0D">
        <w:t xml:space="preserve"> </w:t>
      </w:r>
      <w:r w:rsidRPr="00347A0D">
        <w:rPr>
          <w:i/>
        </w:rPr>
        <w:t>7</w:t>
      </w:r>
      <w:r w:rsidRPr="00347A0D">
        <w:t>, 400-415.</w:t>
      </w:r>
      <w:bookmarkEnd w:id="911"/>
    </w:p>
    <w:p w14:paraId="16C54120" w14:textId="77777777" w:rsidR="00347A0D" w:rsidRPr="00347A0D" w:rsidRDefault="00347A0D" w:rsidP="00347A0D">
      <w:pPr>
        <w:pStyle w:val="EndNoteBibliography"/>
        <w:spacing w:after="0"/>
      </w:pPr>
      <w:bookmarkStart w:id="912" w:name="_ENREF_58"/>
      <w:r w:rsidRPr="00347A0D">
        <w:t>58.</w:t>
      </w:r>
      <w:r w:rsidRPr="00347A0D">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347A0D">
        <w:rPr>
          <w:i/>
        </w:rPr>
        <w:t xml:space="preserve">Journal of Medicinal Chemistry </w:t>
      </w:r>
      <w:r w:rsidRPr="00347A0D">
        <w:rPr>
          <w:b/>
        </w:rPr>
        <w:t>2016,</w:t>
      </w:r>
      <w:r w:rsidRPr="00347A0D">
        <w:t xml:space="preserve"> </w:t>
      </w:r>
      <w:r w:rsidRPr="00347A0D">
        <w:rPr>
          <w:i/>
        </w:rPr>
        <w:t>59</w:t>
      </w:r>
      <w:r w:rsidRPr="00347A0D">
        <w:t>, 9173-9200.</w:t>
      </w:r>
      <w:bookmarkEnd w:id="912"/>
    </w:p>
    <w:p w14:paraId="4DCB8273" w14:textId="77777777" w:rsidR="00347A0D" w:rsidRPr="00347A0D" w:rsidRDefault="00347A0D" w:rsidP="00347A0D">
      <w:pPr>
        <w:pStyle w:val="EndNoteBibliography"/>
        <w:spacing w:after="0"/>
      </w:pPr>
      <w:bookmarkStart w:id="913" w:name="_ENREF_59"/>
      <w:r w:rsidRPr="00347A0D">
        <w:t>59.</w:t>
      </w:r>
      <w:r w:rsidRPr="00347A0D">
        <w:tab/>
        <w:t xml:space="preserve">Horton, J. R.;  Engstrom, A.;  Zoeller, E. L.;  Liu, X.;  Shanks, J. R.;  Zhang, X.;  Johns, M. A.;  Vertino, P. M.;  Fu, H.; Cheng, X. </w:t>
      </w:r>
      <w:r w:rsidRPr="00347A0D">
        <w:rPr>
          <w:i/>
        </w:rPr>
        <w:t xml:space="preserve">The Journal of Biological Chemistry </w:t>
      </w:r>
      <w:r w:rsidRPr="00347A0D">
        <w:rPr>
          <w:b/>
        </w:rPr>
        <w:t>2016,</w:t>
      </w:r>
      <w:r w:rsidRPr="00347A0D">
        <w:t xml:space="preserve"> </w:t>
      </w:r>
      <w:r w:rsidRPr="00347A0D">
        <w:rPr>
          <w:i/>
        </w:rPr>
        <w:t>291</w:t>
      </w:r>
      <w:r w:rsidRPr="00347A0D">
        <w:t>, 2631-2646.</w:t>
      </w:r>
      <w:bookmarkEnd w:id="913"/>
    </w:p>
    <w:p w14:paraId="142950AB" w14:textId="77777777" w:rsidR="00347A0D" w:rsidRPr="00347A0D" w:rsidRDefault="00347A0D" w:rsidP="00347A0D">
      <w:pPr>
        <w:pStyle w:val="EndNoteBibliography"/>
        <w:spacing w:after="0"/>
      </w:pPr>
      <w:bookmarkStart w:id="914" w:name="_ENREF_60"/>
      <w:r w:rsidRPr="00347A0D">
        <w:t>60.</w:t>
      </w:r>
      <w:r w:rsidRPr="00347A0D">
        <w:tab/>
        <w:t xml:space="preserve">Chaikuad, A.;  Koch, P.;  Laufer, S. A.; Knapp, S. </w:t>
      </w:r>
      <w:r w:rsidRPr="00347A0D">
        <w:rPr>
          <w:i/>
        </w:rPr>
        <w:t xml:space="preserve">Angewandte Chemie International Edition </w:t>
      </w:r>
      <w:r w:rsidRPr="00347A0D">
        <w:rPr>
          <w:b/>
        </w:rPr>
        <w:t>2018,</w:t>
      </w:r>
      <w:r w:rsidRPr="00347A0D">
        <w:t xml:space="preserve"> </w:t>
      </w:r>
      <w:r w:rsidRPr="00347A0D">
        <w:rPr>
          <w:i/>
        </w:rPr>
        <w:t>57</w:t>
      </w:r>
      <w:r w:rsidRPr="00347A0D">
        <w:t>, 4372-4385.</w:t>
      </w:r>
      <w:bookmarkEnd w:id="914"/>
    </w:p>
    <w:p w14:paraId="30EC87B3" w14:textId="77777777" w:rsidR="00347A0D" w:rsidRPr="00347A0D" w:rsidRDefault="00347A0D" w:rsidP="00347A0D">
      <w:pPr>
        <w:pStyle w:val="EndNoteBibliography"/>
        <w:spacing w:after="0"/>
      </w:pPr>
      <w:bookmarkStart w:id="915" w:name="_ENREF_61"/>
      <w:r w:rsidRPr="00347A0D">
        <w:lastRenderedPageBreak/>
        <w:t>61.</w:t>
      </w:r>
      <w:r w:rsidRPr="00347A0D">
        <w:tab/>
        <w:t xml:space="preserve">Gupta, V.; Carroll, K. S. </w:t>
      </w:r>
      <w:r w:rsidRPr="00347A0D">
        <w:rPr>
          <w:i/>
        </w:rPr>
        <w:t xml:space="preserve">Chemical Communications </w:t>
      </w:r>
      <w:r w:rsidRPr="00347A0D">
        <w:rPr>
          <w:b/>
        </w:rPr>
        <w:t>2016,</w:t>
      </w:r>
      <w:r w:rsidRPr="00347A0D">
        <w:t xml:space="preserve"> </w:t>
      </w:r>
      <w:r w:rsidRPr="00347A0D">
        <w:rPr>
          <w:i/>
        </w:rPr>
        <w:t>52</w:t>
      </w:r>
      <w:r w:rsidRPr="00347A0D">
        <w:t>, 3414-3417.</w:t>
      </w:r>
      <w:bookmarkEnd w:id="915"/>
    </w:p>
    <w:p w14:paraId="010F0A73" w14:textId="77777777" w:rsidR="00347A0D" w:rsidRPr="00347A0D" w:rsidRDefault="00347A0D" w:rsidP="00347A0D">
      <w:pPr>
        <w:pStyle w:val="EndNoteBibliography"/>
        <w:spacing w:after="0"/>
      </w:pPr>
      <w:bookmarkStart w:id="916" w:name="_ENREF_62"/>
      <w:r w:rsidRPr="00347A0D">
        <w:t>62.</w:t>
      </w:r>
      <w:r w:rsidRPr="00347A0D">
        <w:tab/>
        <w:t xml:space="preserve">Yang, W.;  Hosford, S. R.;  Dillon, L. M.;  Shee, K.;  Liu, S. C.;  Bean, J. R.;  Salphati, L.;  Pang, J.;  Zhang, X.;  Nannini, M. A.;  Demidenko, E.;  Bates, D.;  Lewis, L. D.;  Marotti, J. D.;  Eastman, A. R.; Miller, T. W. </w:t>
      </w:r>
      <w:r w:rsidRPr="00347A0D">
        <w:rPr>
          <w:i/>
        </w:rPr>
        <w:t xml:space="preserve">Clinical Cancer Research </w:t>
      </w:r>
      <w:r w:rsidRPr="00347A0D">
        <w:rPr>
          <w:b/>
        </w:rPr>
        <w:t>2016,</w:t>
      </w:r>
      <w:r w:rsidRPr="00347A0D">
        <w:t xml:space="preserve"> </w:t>
      </w:r>
      <w:r w:rsidRPr="00347A0D">
        <w:rPr>
          <w:i/>
        </w:rPr>
        <w:t>22</w:t>
      </w:r>
      <w:r w:rsidRPr="00347A0D">
        <w:t>, 2250-2260.</w:t>
      </w:r>
      <w:bookmarkEnd w:id="916"/>
    </w:p>
    <w:p w14:paraId="02E67315" w14:textId="77777777" w:rsidR="00347A0D" w:rsidRPr="00347A0D" w:rsidRDefault="00347A0D" w:rsidP="00347A0D">
      <w:pPr>
        <w:pStyle w:val="EndNoteBibliography"/>
        <w:spacing w:after="0"/>
      </w:pPr>
      <w:bookmarkStart w:id="917" w:name="_ENREF_63"/>
      <w:r w:rsidRPr="00347A0D">
        <w:t>63.</w:t>
      </w:r>
      <w:r w:rsidRPr="00347A0D">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347A0D">
        <w:rPr>
          <w:i/>
        </w:rPr>
        <w:t xml:space="preserve">Journal of Medicinal Chemistry </w:t>
      </w:r>
      <w:r w:rsidRPr="00347A0D">
        <w:rPr>
          <w:b/>
        </w:rPr>
        <w:t>2016,</w:t>
      </w:r>
      <w:r w:rsidRPr="00347A0D">
        <w:t xml:space="preserve"> </w:t>
      </w:r>
      <w:r w:rsidRPr="00347A0D">
        <w:rPr>
          <w:i/>
        </w:rPr>
        <w:t>59</w:t>
      </w:r>
      <w:r w:rsidRPr="00347A0D">
        <w:t>, 7915-7935.</w:t>
      </w:r>
      <w:bookmarkEnd w:id="917"/>
    </w:p>
    <w:p w14:paraId="2DF32C24" w14:textId="77777777" w:rsidR="00347A0D" w:rsidRPr="00347A0D" w:rsidRDefault="00347A0D" w:rsidP="00347A0D">
      <w:pPr>
        <w:pStyle w:val="EndNoteBibliography"/>
        <w:spacing w:after="0"/>
      </w:pPr>
      <w:bookmarkStart w:id="918" w:name="_ENREF_64"/>
      <w:r w:rsidRPr="00347A0D">
        <w:t>64.</w:t>
      </w:r>
      <w:r w:rsidRPr="00347A0D">
        <w:tab/>
        <w:t xml:space="preserve">Brameld, K. A.;  Owens, T. D.;  Verner, E.;  Venetsanakos, E.;  Bradshaw, J. M.;  Phan, V. T.;  Tam, D.;  Leung, K.;  Shu, J.;  LaStant, J.;  Loughhead, D. G.;  Ton, T.;  Karr, D. E.;  Gerritsen, M. E.;  Goldstein, D. M.; Funk, J. O. </w:t>
      </w:r>
      <w:r w:rsidRPr="00347A0D">
        <w:rPr>
          <w:i/>
        </w:rPr>
        <w:t xml:space="preserve">Journal of Medicinal Chemistry </w:t>
      </w:r>
      <w:r w:rsidRPr="00347A0D">
        <w:rPr>
          <w:b/>
        </w:rPr>
        <w:t>2017,</w:t>
      </w:r>
      <w:r w:rsidRPr="00347A0D">
        <w:t xml:space="preserve"> </w:t>
      </w:r>
      <w:r w:rsidRPr="00347A0D">
        <w:rPr>
          <w:i/>
        </w:rPr>
        <w:t>60</w:t>
      </w:r>
      <w:r w:rsidRPr="00347A0D">
        <w:t>, 6516-6527.</w:t>
      </w:r>
      <w:bookmarkEnd w:id="918"/>
    </w:p>
    <w:p w14:paraId="6361D4FE" w14:textId="77777777" w:rsidR="00347A0D" w:rsidRPr="00347A0D" w:rsidRDefault="00347A0D" w:rsidP="00347A0D">
      <w:pPr>
        <w:pStyle w:val="EndNoteBibliography"/>
        <w:spacing w:after="0"/>
      </w:pPr>
      <w:bookmarkStart w:id="919" w:name="_ENREF_65"/>
      <w:r w:rsidRPr="00347A0D">
        <w:t>65.</w:t>
      </w:r>
      <w:r w:rsidRPr="00347A0D">
        <w:tab/>
        <w:t xml:space="preserve">Dalton, S. E.;  Dittus, L.;  Thomas, D. A.;  Convery, M. A.;  Nunes, J.;  Bush, J. T.;  Evans, J. P.;  Werner, T.;  Bantscheff, M.;  Murphy, J. A.; Campos, S. </w:t>
      </w:r>
      <w:r w:rsidRPr="00347A0D">
        <w:rPr>
          <w:i/>
        </w:rPr>
        <w:t xml:space="preserve">Journal of the American Chemical Society </w:t>
      </w:r>
      <w:r w:rsidRPr="00347A0D">
        <w:rPr>
          <w:b/>
        </w:rPr>
        <w:t>2018,</w:t>
      </w:r>
      <w:r w:rsidRPr="00347A0D">
        <w:t xml:space="preserve"> </w:t>
      </w:r>
      <w:r w:rsidRPr="00347A0D">
        <w:rPr>
          <w:i/>
        </w:rPr>
        <w:t>140</w:t>
      </w:r>
      <w:r w:rsidRPr="00347A0D">
        <w:t>, 932-939.</w:t>
      </w:r>
      <w:bookmarkEnd w:id="919"/>
    </w:p>
    <w:p w14:paraId="401FF896" w14:textId="77777777" w:rsidR="00347A0D" w:rsidRPr="00347A0D" w:rsidRDefault="00347A0D" w:rsidP="00347A0D">
      <w:pPr>
        <w:pStyle w:val="EndNoteBibliography"/>
        <w:spacing w:after="0"/>
      </w:pPr>
      <w:bookmarkStart w:id="920" w:name="_ENREF_66"/>
      <w:r w:rsidRPr="00347A0D">
        <w:t>66.</w:t>
      </w:r>
      <w:r w:rsidRPr="00347A0D">
        <w:tab/>
        <w:t xml:space="preserve">Johnson, A. R.;  Kohli, P. B.;  Katewa, A.;  Gogol, E.;  Belmont, L. D.;  Choy, R.;  Penuel, E.;  Burton, L.;  Eigenbrot, C.;  Yu, C.;  Ortwine, D. F.;  Bowman, K.;  Franke, Y.;  Tam, C.;  Estevez, A.;  Mortara, K.;  Wu, J.;  Li, H.;  Lin, M.;  Bergeron, P.;  Crawford, J. J.; Young, W. B. </w:t>
      </w:r>
      <w:r w:rsidRPr="00347A0D">
        <w:rPr>
          <w:i/>
        </w:rPr>
        <w:t xml:space="preserve">ACS Chemical Biology </w:t>
      </w:r>
      <w:r w:rsidRPr="00347A0D">
        <w:rPr>
          <w:b/>
        </w:rPr>
        <w:t>2016,</w:t>
      </w:r>
      <w:r w:rsidRPr="00347A0D">
        <w:t xml:space="preserve"> </w:t>
      </w:r>
      <w:r w:rsidRPr="00347A0D">
        <w:rPr>
          <w:i/>
        </w:rPr>
        <w:t>11</w:t>
      </w:r>
      <w:r w:rsidRPr="00347A0D">
        <w:t>, 2897-2907.</w:t>
      </w:r>
      <w:bookmarkEnd w:id="920"/>
    </w:p>
    <w:p w14:paraId="33F62723" w14:textId="77777777" w:rsidR="00347A0D" w:rsidRPr="00347A0D" w:rsidRDefault="00347A0D" w:rsidP="00347A0D">
      <w:pPr>
        <w:pStyle w:val="EndNoteBibliography"/>
        <w:spacing w:after="0"/>
      </w:pPr>
      <w:bookmarkStart w:id="921" w:name="_ENREF_67"/>
      <w:r w:rsidRPr="00347A0D">
        <w:t>67.</w:t>
      </w:r>
      <w:r w:rsidRPr="00347A0D">
        <w:tab/>
        <w:t xml:space="preserve">Krishnan, S.;  Miller, R. M.;  Tian, B.;  Mullins, R. D.;  Jacobson, M. P.; Taunton, J. </w:t>
      </w:r>
      <w:r w:rsidRPr="00347A0D">
        <w:rPr>
          <w:i/>
        </w:rPr>
        <w:t xml:space="preserve">Journal of the American Chemical Society </w:t>
      </w:r>
      <w:r w:rsidRPr="00347A0D">
        <w:rPr>
          <w:b/>
        </w:rPr>
        <w:t>2014,</w:t>
      </w:r>
      <w:r w:rsidRPr="00347A0D">
        <w:t xml:space="preserve"> </w:t>
      </w:r>
      <w:r w:rsidRPr="00347A0D">
        <w:rPr>
          <w:i/>
        </w:rPr>
        <w:t>136</w:t>
      </w:r>
      <w:r w:rsidRPr="00347A0D">
        <w:t>, 12624-12630.</w:t>
      </w:r>
      <w:bookmarkEnd w:id="921"/>
    </w:p>
    <w:p w14:paraId="3E85A514" w14:textId="77777777" w:rsidR="00347A0D" w:rsidRPr="00347A0D" w:rsidRDefault="00347A0D" w:rsidP="00347A0D">
      <w:pPr>
        <w:pStyle w:val="EndNoteBibliography"/>
        <w:spacing w:after="0"/>
      </w:pPr>
      <w:bookmarkStart w:id="922" w:name="_ENREF_68"/>
      <w:r w:rsidRPr="00347A0D">
        <w:t>68.</w:t>
      </w:r>
      <w:r w:rsidRPr="00347A0D">
        <w:tab/>
        <w:t xml:space="preserve">Chruszcz, M.;  Wlodawer, A.; Minor, W. </w:t>
      </w:r>
      <w:r w:rsidRPr="00347A0D">
        <w:rPr>
          <w:i/>
        </w:rPr>
        <w:t xml:space="preserve">Biophys J </w:t>
      </w:r>
      <w:r w:rsidRPr="00347A0D">
        <w:rPr>
          <w:b/>
        </w:rPr>
        <w:t>2008,</w:t>
      </w:r>
      <w:r w:rsidRPr="00347A0D">
        <w:t xml:space="preserve"> </w:t>
      </w:r>
      <w:r w:rsidRPr="00347A0D">
        <w:rPr>
          <w:i/>
        </w:rPr>
        <w:t>95</w:t>
      </w:r>
      <w:r w:rsidRPr="00347A0D">
        <w:t>, 1-9.</w:t>
      </w:r>
      <w:bookmarkEnd w:id="922"/>
    </w:p>
    <w:p w14:paraId="611A2538" w14:textId="77777777" w:rsidR="00347A0D" w:rsidRPr="00347A0D" w:rsidRDefault="00347A0D" w:rsidP="00347A0D">
      <w:pPr>
        <w:pStyle w:val="EndNoteBibliography"/>
        <w:spacing w:after="0"/>
      </w:pPr>
      <w:bookmarkStart w:id="923" w:name="_ENREF_69"/>
      <w:r w:rsidRPr="00347A0D">
        <w:t>69.</w:t>
      </w:r>
      <w:r w:rsidRPr="00347A0D">
        <w:tab/>
        <w:t xml:space="preserve">Kruschel, D.; Zagrovic, B. </w:t>
      </w:r>
      <w:r w:rsidRPr="00347A0D">
        <w:rPr>
          <w:i/>
        </w:rPr>
        <w:t xml:space="preserve">Molecular BioSystems </w:t>
      </w:r>
      <w:r w:rsidRPr="00347A0D">
        <w:rPr>
          <w:b/>
        </w:rPr>
        <w:t>2009,</w:t>
      </w:r>
      <w:r w:rsidRPr="00347A0D">
        <w:t xml:space="preserve"> </w:t>
      </w:r>
      <w:r w:rsidRPr="00347A0D">
        <w:rPr>
          <w:i/>
        </w:rPr>
        <w:t>5</w:t>
      </w:r>
      <w:r w:rsidRPr="00347A0D">
        <w:t>, 1606-1616.</w:t>
      </w:r>
      <w:bookmarkEnd w:id="923"/>
    </w:p>
    <w:p w14:paraId="3F7E283F" w14:textId="77777777" w:rsidR="00347A0D" w:rsidRPr="00347A0D" w:rsidRDefault="00347A0D" w:rsidP="00347A0D">
      <w:pPr>
        <w:pStyle w:val="EndNoteBibliography"/>
        <w:spacing w:after="0"/>
      </w:pPr>
      <w:bookmarkStart w:id="924" w:name="_ENREF_70"/>
      <w:r w:rsidRPr="00347A0D">
        <w:t>70.</w:t>
      </w:r>
      <w:r w:rsidRPr="00347A0D">
        <w:tab/>
        <w:t xml:space="preserve">Henzler-Wildman, K.; Kern, D. </w:t>
      </w:r>
      <w:r w:rsidRPr="00347A0D">
        <w:rPr>
          <w:i/>
        </w:rPr>
        <w:t xml:space="preserve">Nature </w:t>
      </w:r>
      <w:r w:rsidRPr="00347A0D">
        <w:rPr>
          <w:b/>
        </w:rPr>
        <w:t>2007,</w:t>
      </w:r>
      <w:r w:rsidRPr="00347A0D">
        <w:t xml:space="preserve"> </w:t>
      </w:r>
      <w:r w:rsidRPr="00347A0D">
        <w:rPr>
          <w:i/>
        </w:rPr>
        <w:t>450</w:t>
      </w:r>
      <w:r w:rsidRPr="00347A0D">
        <w:t>, 964.</w:t>
      </w:r>
      <w:bookmarkEnd w:id="924"/>
    </w:p>
    <w:p w14:paraId="156E8B48" w14:textId="77777777" w:rsidR="00347A0D" w:rsidRPr="00347A0D" w:rsidRDefault="00347A0D" w:rsidP="00347A0D">
      <w:pPr>
        <w:pStyle w:val="EndNoteBibliography"/>
        <w:spacing w:after="0"/>
      </w:pPr>
      <w:bookmarkStart w:id="925" w:name="_ENREF_71"/>
      <w:r w:rsidRPr="00347A0D">
        <w:t>71.</w:t>
      </w:r>
      <w:r w:rsidRPr="00347A0D">
        <w:tab/>
        <w:t xml:space="preserve">Kuzmanic, A.;  Pannu, N. S.; Zagrovic, B. </w:t>
      </w:r>
      <w:r w:rsidRPr="00347A0D">
        <w:rPr>
          <w:i/>
        </w:rPr>
        <w:t xml:space="preserve">Nature Communications </w:t>
      </w:r>
      <w:r w:rsidRPr="00347A0D">
        <w:rPr>
          <w:b/>
        </w:rPr>
        <w:t>2014,</w:t>
      </w:r>
      <w:r w:rsidRPr="00347A0D">
        <w:t xml:space="preserve"> </w:t>
      </w:r>
      <w:r w:rsidRPr="00347A0D">
        <w:rPr>
          <w:i/>
        </w:rPr>
        <w:t>5</w:t>
      </w:r>
      <w:r w:rsidRPr="00347A0D">
        <w:t>, 1-10.</w:t>
      </w:r>
      <w:bookmarkEnd w:id="925"/>
    </w:p>
    <w:p w14:paraId="411ADCCB" w14:textId="77777777" w:rsidR="00347A0D" w:rsidRPr="00347A0D" w:rsidRDefault="00347A0D" w:rsidP="00347A0D">
      <w:pPr>
        <w:pStyle w:val="EndNoteBibliography"/>
        <w:spacing w:after="0"/>
      </w:pPr>
      <w:bookmarkStart w:id="926" w:name="_ENREF_72"/>
      <w:r w:rsidRPr="00347A0D">
        <w:t>72.</w:t>
      </w:r>
      <w:r w:rsidRPr="00347A0D">
        <w:tab/>
        <w:t xml:space="preserve">Sakthivel, S.; Habeeb, S. K. M. </w:t>
      </w:r>
      <w:r w:rsidRPr="00347A0D">
        <w:rPr>
          <w:i/>
        </w:rPr>
        <w:t xml:space="preserve">Journal of Biomolecular Structure and Dynamics </w:t>
      </w:r>
      <w:r w:rsidRPr="00347A0D">
        <w:rPr>
          <w:b/>
        </w:rPr>
        <w:t>2018,</w:t>
      </w:r>
      <w:r w:rsidRPr="00347A0D">
        <w:t xml:space="preserve"> </w:t>
      </w:r>
      <w:r w:rsidRPr="00347A0D">
        <w:rPr>
          <w:i/>
        </w:rPr>
        <w:t>36</w:t>
      </w:r>
      <w:r w:rsidRPr="00347A0D">
        <w:t>, 4320-4337.</w:t>
      </w:r>
      <w:bookmarkEnd w:id="926"/>
    </w:p>
    <w:p w14:paraId="7DFDA941" w14:textId="77777777" w:rsidR="00347A0D" w:rsidRPr="00347A0D" w:rsidRDefault="00347A0D" w:rsidP="00347A0D">
      <w:pPr>
        <w:pStyle w:val="EndNoteBibliography"/>
        <w:spacing w:after="0"/>
      </w:pPr>
      <w:bookmarkStart w:id="927" w:name="_ENREF_73"/>
      <w:r w:rsidRPr="00347A0D">
        <w:t>73.</w:t>
      </w:r>
      <w:r w:rsidRPr="00347A0D">
        <w:tab/>
        <w:t xml:space="preserve">Ratzon, E.;  Bloch, I.;  Nicola, M.;  Cohen, E.;  Ruimi, N.;  Dotan, N.;  Landau, M.; Gal, M. </w:t>
      </w:r>
      <w:r w:rsidRPr="00347A0D">
        <w:rPr>
          <w:i/>
        </w:rPr>
        <w:t xml:space="preserve">ACS Omega </w:t>
      </w:r>
      <w:r w:rsidRPr="00347A0D">
        <w:rPr>
          <w:b/>
        </w:rPr>
        <w:t>2017,</w:t>
      </w:r>
      <w:r w:rsidRPr="00347A0D">
        <w:t xml:space="preserve"> </w:t>
      </w:r>
      <w:r w:rsidRPr="00347A0D">
        <w:rPr>
          <w:i/>
        </w:rPr>
        <w:t>2</w:t>
      </w:r>
      <w:r w:rsidRPr="00347A0D">
        <w:t>, 4398-4410.</w:t>
      </w:r>
      <w:bookmarkEnd w:id="927"/>
    </w:p>
    <w:p w14:paraId="1A20EC79" w14:textId="77777777" w:rsidR="00347A0D" w:rsidRPr="00347A0D" w:rsidRDefault="00347A0D" w:rsidP="00347A0D">
      <w:pPr>
        <w:pStyle w:val="EndNoteBibliography"/>
        <w:spacing w:after="0"/>
      </w:pPr>
      <w:bookmarkStart w:id="928" w:name="_ENREF_74"/>
      <w:r w:rsidRPr="00347A0D">
        <w:t>74.</w:t>
      </w:r>
      <w:r w:rsidRPr="00347A0D">
        <w:tab/>
        <w:t xml:space="preserve">Balasubramanian, P. K.;  Balupuri, A.;  Kang, H.-Y.; Cho, S. J. </w:t>
      </w:r>
      <w:r w:rsidRPr="00347A0D">
        <w:rPr>
          <w:i/>
        </w:rPr>
        <w:t xml:space="preserve">BMC Systems Biology </w:t>
      </w:r>
      <w:r w:rsidRPr="00347A0D">
        <w:rPr>
          <w:b/>
        </w:rPr>
        <w:t>2017,</w:t>
      </w:r>
      <w:r w:rsidRPr="00347A0D">
        <w:t xml:space="preserve"> </w:t>
      </w:r>
      <w:r w:rsidRPr="00347A0D">
        <w:rPr>
          <w:i/>
        </w:rPr>
        <w:t>11</w:t>
      </w:r>
      <w:r w:rsidRPr="00347A0D">
        <w:t>, 1-11.</w:t>
      </w:r>
      <w:bookmarkEnd w:id="928"/>
    </w:p>
    <w:p w14:paraId="6E9512F7" w14:textId="77777777" w:rsidR="00347A0D" w:rsidRPr="00347A0D" w:rsidRDefault="00347A0D" w:rsidP="00347A0D">
      <w:pPr>
        <w:pStyle w:val="EndNoteBibliography"/>
        <w:spacing w:after="0"/>
      </w:pPr>
      <w:bookmarkStart w:id="929" w:name="_ENREF_75"/>
      <w:r w:rsidRPr="00347A0D">
        <w:lastRenderedPageBreak/>
        <w:t>75.</w:t>
      </w:r>
      <w:r w:rsidRPr="00347A0D">
        <w:tab/>
        <w:t xml:space="preserve">Balasubramanian, P. K.;  Balupuri, A.; Cho, S. J. </w:t>
      </w:r>
      <w:r w:rsidRPr="00347A0D">
        <w:rPr>
          <w:i/>
        </w:rPr>
        <w:t xml:space="preserve">Archives of Pharmacal Research </w:t>
      </w:r>
      <w:r w:rsidRPr="00347A0D">
        <w:rPr>
          <w:b/>
        </w:rPr>
        <w:t>2016,</w:t>
      </w:r>
      <w:r w:rsidRPr="00347A0D">
        <w:t xml:space="preserve"> </w:t>
      </w:r>
      <w:r w:rsidRPr="00347A0D">
        <w:rPr>
          <w:i/>
        </w:rPr>
        <w:t>39</w:t>
      </w:r>
      <w:r w:rsidRPr="00347A0D">
        <w:t>, 328-339.</w:t>
      </w:r>
      <w:bookmarkEnd w:id="929"/>
    </w:p>
    <w:p w14:paraId="35C736BB" w14:textId="77777777" w:rsidR="00347A0D" w:rsidRPr="00347A0D" w:rsidRDefault="00347A0D" w:rsidP="00347A0D">
      <w:pPr>
        <w:pStyle w:val="EndNoteBibliography"/>
        <w:spacing w:after="0"/>
      </w:pPr>
      <w:bookmarkStart w:id="930" w:name="_ENREF_76"/>
      <w:r w:rsidRPr="00347A0D">
        <w:t>76.</w:t>
      </w:r>
      <w:r w:rsidRPr="00347A0D">
        <w:tab/>
        <w:t xml:space="preserve">Bavi, R.;  Kumar, R.;  Choi, L.; Woo Lee, K. </w:t>
      </w:r>
      <w:r w:rsidRPr="00347A0D">
        <w:rPr>
          <w:i/>
        </w:rPr>
        <w:t xml:space="preserve">PLOS ONE </w:t>
      </w:r>
      <w:r w:rsidRPr="00347A0D">
        <w:rPr>
          <w:b/>
        </w:rPr>
        <w:t>2016,</w:t>
      </w:r>
      <w:r w:rsidRPr="00347A0D">
        <w:t xml:space="preserve"> </w:t>
      </w:r>
      <w:r w:rsidRPr="00347A0D">
        <w:rPr>
          <w:i/>
        </w:rPr>
        <w:t>11</w:t>
      </w:r>
      <w:r w:rsidRPr="00347A0D">
        <w:t>, 1-19.</w:t>
      </w:r>
      <w:bookmarkEnd w:id="930"/>
    </w:p>
    <w:p w14:paraId="79B3FC88" w14:textId="77777777" w:rsidR="00347A0D" w:rsidRPr="00347A0D" w:rsidRDefault="00347A0D" w:rsidP="00347A0D">
      <w:pPr>
        <w:pStyle w:val="EndNoteBibliography"/>
        <w:spacing w:after="0"/>
      </w:pPr>
      <w:bookmarkStart w:id="931" w:name="_ENREF_77"/>
      <w:r w:rsidRPr="00347A0D">
        <w:t>77.</w:t>
      </w:r>
      <w:r w:rsidRPr="00347A0D">
        <w:tab/>
        <w:t xml:space="preserve">Sultan, M. M.;  Denny, R. A.;  Unwalla, R.;  Lovering, F.; Pande, V. S. </w:t>
      </w:r>
      <w:r w:rsidRPr="00347A0D">
        <w:rPr>
          <w:i/>
        </w:rPr>
        <w:t xml:space="preserve">Scientific Reports </w:t>
      </w:r>
      <w:r w:rsidRPr="00347A0D">
        <w:rPr>
          <w:b/>
        </w:rPr>
        <w:t>2017,</w:t>
      </w:r>
      <w:r w:rsidRPr="00347A0D">
        <w:t xml:space="preserve"> </w:t>
      </w:r>
      <w:r w:rsidRPr="00347A0D">
        <w:rPr>
          <w:i/>
        </w:rPr>
        <w:t>7</w:t>
      </w:r>
      <w:r w:rsidRPr="00347A0D">
        <w:t>, 1-11.</w:t>
      </w:r>
      <w:bookmarkEnd w:id="931"/>
    </w:p>
    <w:p w14:paraId="3FED592F" w14:textId="244FD083" w:rsidR="00347A0D" w:rsidRPr="00347A0D" w:rsidRDefault="00347A0D" w:rsidP="00347A0D">
      <w:pPr>
        <w:pStyle w:val="EndNoteBibliography"/>
        <w:spacing w:after="0"/>
      </w:pPr>
      <w:bookmarkStart w:id="932" w:name="_ENREF_78"/>
      <w:r w:rsidRPr="00347A0D">
        <w:t>78.</w:t>
      </w:r>
      <w:r w:rsidRPr="00347A0D">
        <w:tab/>
        <w:t xml:space="preserve">Lu, D.;  Jiang, J.;  Liang, Z.;  Sun, M.;  Luo, C.;  Shen, B.; Hu, G. Molecular Dynamic Simulation to Explore the Molecular Basis of Btk-PH Domain Interaction with Ins(1,3,4,5)P4 </w:t>
      </w:r>
      <w:r w:rsidRPr="00347A0D">
        <w:rPr>
          <w:i/>
        </w:rPr>
        <w:t xml:space="preserve">The Scientific World Journal </w:t>
      </w:r>
      <w:r w:rsidRPr="00347A0D">
        <w:t xml:space="preserve">[Online], </w:t>
      </w:r>
      <w:r w:rsidRPr="00347A0D">
        <w:rPr>
          <w:b/>
        </w:rPr>
        <w:t>2013,</w:t>
      </w:r>
      <w:r w:rsidRPr="00347A0D">
        <w:t xml:space="preserve"> </w:t>
      </w:r>
      <w:r w:rsidRPr="00347A0D">
        <w:rPr>
          <w:i/>
        </w:rPr>
        <w:t>2013</w:t>
      </w:r>
      <w:r w:rsidRPr="00347A0D">
        <w:t xml:space="preserve">, 1-10. </w:t>
      </w:r>
      <w:hyperlink r:id="rId100" w:history="1">
        <w:r w:rsidRPr="00347A0D">
          <w:rPr>
            <w:rStyle w:val="Hyperlink"/>
          </w:rPr>
          <w:t>http://dx.doi.org/10.1155/2013/580456</w:t>
        </w:r>
      </w:hyperlink>
      <w:r w:rsidRPr="00347A0D">
        <w:t xml:space="preserve"> (accessed 2019/05/05).</w:t>
      </w:r>
      <w:bookmarkEnd w:id="932"/>
    </w:p>
    <w:p w14:paraId="39FB048A" w14:textId="77777777" w:rsidR="00347A0D" w:rsidRPr="00347A0D" w:rsidRDefault="00347A0D" w:rsidP="00347A0D">
      <w:pPr>
        <w:pStyle w:val="EndNoteBibliography"/>
        <w:spacing w:after="0"/>
      </w:pPr>
      <w:bookmarkStart w:id="933" w:name="_ENREF_79"/>
      <w:r w:rsidRPr="00347A0D">
        <w:t>79.</w:t>
      </w:r>
      <w:r w:rsidRPr="00347A0D">
        <w:tab/>
        <w:t xml:space="preserve">Boyken, S. E.;  Chopra, N.;  Xie, Q.;  Joseph, R. E.;  Wales, T. E.;  Fulton, D. B.;  Engen, J. R.;  Jernigan, R. L.; Andreotti, A. H. </w:t>
      </w:r>
      <w:r w:rsidRPr="00347A0D">
        <w:rPr>
          <w:i/>
        </w:rPr>
        <w:t xml:space="preserve">Journal of Molecular Biology </w:t>
      </w:r>
      <w:r w:rsidRPr="00347A0D">
        <w:rPr>
          <w:b/>
        </w:rPr>
        <w:t>2014,</w:t>
      </w:r>
      <w:r w:rsidRPr="00347A0D">
        <w:t xml:space="preserve"> </w:t>
      </w:r>
      <w:r w:rsidRPr="00347A0D">
        <w:rPr>
          <w:i/>
        </w:rPr>
        <w:t>426</w:t>
      </w:r>
      <w:r w:rsidRPr="00347A0D">
        <w:t>, 3656-3669.</w:t>
      </w:r>
      <w:bookmarkEnd w:id="933"/>
    </w:p>
    <w:p w14:paraId="3A8B18CB" w14:textId="607DA207" w:rsidR="00347A0D" w:rsidRPr="00347A0D" w:rsidRDefault="00347A0D" w:rsidP="00347A0D">
      <w:pPr>
        <w:pStyle w:val="EndNoteBibliography"/>
        <w:spacing w:after="0"/>
      </w:pPr>
      <w:bookmarkStart w:id="934" w:name="_ENREF_80"/>
      <w:r w:rsidRPr="00347A0D">
        <w:t>80.</w:t>
      </w:r>
      <w:r w:rsidRPr="00347A0D">
        <w:tab/>
        <w:t xml:space="preserve">Wang, Q.;  Vogan, E. M.;  Nocka, L. M.;  Rosen, C. E.;  Zorn, J. A.;  Harrison, S. C.; Kuriyan, J. Autoinhibition of Bruton's Tyrosine Kinase (Btk) and Activation by Soluble Inositol Hexakisphosphate </w:t>
      </w:r>
      <w:r w:rsidRPr="00347A0D">
        <w:rPr>
          <w:i/>
        </w:rPr>
        <w:t xml:space="preserve">eLife </w:t>
      </w:r>
      <w:r w:rsidRPr="00347A0D">
        <w:t xml:space="preserve">[Online], </w:t>
      </w:r>
      <w:r w:rsidRPr="00347A0D">
        <w:rPr>
          <w:b/>
        </w:rPr>
        <w:t>2015,</w:t>
      </w:r>
      <w:r w:rsidRPr="00347A0D">
        <w:t xml:space="preserve"> </w:t>
      </w:r>
      <w:r w:rsidRPr="00347A0D">
        <w:rPr>
          <w:i/>
        </w:rPr>
        <w:t>4</w:t>
      </w:r>
      <w:r w:rsidRPr="00347A0D">
        <w:t xml:space="preserve">, 1-31. </w:t>
      </w:r>
      <w:hyperlink r:id="rId101" w:history="1">
        <w:r w:rsidRPr="00347A0D">
          <w:rPr>
            <w:rStyle w:val="Hyperlink"/>
          </w:rPr>
          <w:t>https://doi.org/10.7554/eLife.06074</w:t>
        </w:r>
      </w:hyperlink>
      <w:r w:rsidRPr="00347A0D">
        <w:t xml:space="preserve"> (accessed 2019/05/05).</w:t>
      </w:r>
      <w:bookmarkEnd w:id="934"/>
    </w:p>
    <w:p w14:paraId="72A31C38" w14:textId="77777777" w:rsidR="00347A0D" w:rsidRPr="00347A0D" w:rsidRDefault="00347A0D" w:rsidP="00347A0D">
      <w:pPr>
        <w:pStyle w:val="EndNoteBibliography"/>
        <w:spacing w:after="0"/>
      </w:pPr>
      <w:bookmarkStart w:id="935" w:name="_ENREF_81"/>
      <w:r w:rsidRPr="00347A0D">
        <w:t>81.</w:t>
      </w:r>
      <w:r w:rsidRPr="00347A0D">
        <w:tab/>
        <w:t xml:space="preserve">Smith, J. M.;  Jami Alahmadi, Y.; Rowley, C. N. </w:t>
      </w:r>
      <w:r w:rsidRPr="00347A0D">
        <w:rPr>
          <w:i/>
        </w:rPr>
        <w:t xml:space="preserve">Journal of Chemical Theory and Computation </w:t>
      </w:r>
      <w:r w:rsidRPr="00347A0D">
        <w:rPr>
          <w:b/>
        </w:rPr>
        <w:t>2013,</w:t>
      </w:r>
      <w:r w:rsidRPr="00347A0D">
        <w:t xml:space="preserve"> </w:t>
      </w:r>
      <w:r w:rsidRPr="00347A0D">
        <w:rPr>
          <w:i/>
        </w:rPr>
        <w:t>9</w:t>
      </w:r>
      <w:r w:rsidRPr="00347A0D">
        <w:t>, 4860-4865.</w:t>
      </w:r>
      <w:bookmarkEnd w:id="935"/>
    </w:p>
    <w:p w14:paraId="6D34C25E" w14:textId="77777777" w:rsidR="00347A0D" w:rsidRPr="00347A0D" w:rsidRDefault="00347A0D" w:rsidP="00347A0D">
      <w:pPr>
        <w:pStyle w:val="EndNoteBibliography"/>
        <w:spacing w:after="0"/>
      </w:pPr>
      <w:bookmarkStart w:id="936" w:name="_ENREF_82"/>
      <w:r w:rsidRPr="00347A0D">
        <w:t>82.</w:t>
      </w:r>
      <w:r w:rsidRPr="00347A0D">
        <w:tab/>
        <w:t xml:space="preserve">Kruse, H.;  Goerigk, L.; Grimme, S. </w:t>
      </w:r>
      <w:r w:rsidRPr="00347A0D">
        <w:rPr>
          <w:i/>
        </w:rPr>
        <w:t xml:space="preserve">J. Org. Chem. </w:t>
      </w:r>
      <w:r w:rsidRPr="00347A0D">
        <w:rPr>
          <w:b/>
        </w:rPr>
        <w:t>2012,</w:t>
      </w:r>
      <w:r w:rsidRPr="00347A0D">
        <w:t xml:space="preserve"> </w:t>
      </w:r>
      <w:r w:rsidRPr="00347A0D">
        <w:rPr>
          <w:i/>
        </w:rPr>
        <w:t>77</w:t>
      </w:r>
      <w:r w:rsidRPr="00347A0D">
        <w:t>, 10824-10834.</w:t>
      </w:r>
      <w:bookmarkEnd w:id="936"/>
    </w:p>
    <w:p w14:paraId="23709737" w14:textId="77777777" w:rsidR="00347A0D" w:rsidRPr="00347A0D" w:rsidRDefault="00347A0D" w:rsidP="00347A0D">
      <w:pPr>
        <w:pStyle w:val="EndNoteBibliography"/>
        <w:spacing w:after="0"/>
      </w:pPr>
      <w:bookmarkStart w:id="937" w:name="_ENREF_83"/>
      <w:r w:rsidRPr="00347A0D">
        <w:t>83.</w:t>
      </w:r>
      <w:r w:rsidRPr="00347A0D">
        <w:tab/>
        <w:t xml:space="preserve">Fedorov, O.;  Müller, S.; Knapp, S. </w:t>
      </w:r>
      <w:r w:rsidRPr="00347A0D">
        <w:rPr>
          <w:i/>
        </w:rPr>
        <w:t xml:space="preserve">Nature Chemical Biology </w:t>
      </w:r>
      <w:r w:rsidRPr="00347A0D">
        <w:rPr>
          <w:b/>
        </w:rPr>
        <w:t>2010,</w:t>
      </w:r>
      <w:r w:rsidRPr="00347A0D">
        <w:t xml:space="preserve"> </w:t>
      </w:r>
      <w:r w:rsidRPr="00347A0D">
        <w:rPr>
          <w:i/>
        </w:rPr>
        <w:t>6</w:t>
      </w:r>
      <w:r w:rsidRPr="00347A0D">
        <w:t>, 166-169.</w:t>
      </w:r>
      <w:bookmarkEnd w:id="937"/>
    </w:p>
    <w:p w14:paraId="2B05234C" w14:textId="77777777" w:rsidR="00347A0D" w:rsidRPr="00347A0D" w:rsidRDefault="00347A0D" w:rsidP="00347A0D">
      <w:pPr>
        <w:pStyle w:val="EndNoteBibliography"/>
        <w:spacing w:after="0"/>
      </w:pPr>
      <w:bookmarkStart w:id="938" w:name="_ENREF_84"/>
      <w:r w:rsidRPr="00347A0D">
        <w:t>84.</w:t>
      </w:r>
      <w:r w:rsidRPr="00347A0D">
        <w:tab/>
        <w:t xml:space="preserve">Botta, M. </w:t>
      </w:r>
      <w:r w:rsidRPr="00347A0D">
        <w:rPr>
          <w:i/>
        </w:rPr>
        <w:t xml:space="preserve">ACS Medicinal Chemistry Letters </w:t>
      </w:r>
      <w:r w:rsidRPr="00347A0D">
        <w:rPr>
          <w:b/>
        </w:rPr>
        <w:t>2014,</w:t>
      </w:r>
      <w:r w:rsidRPr="00347A0D">
        <w:t xml:space="preserve"> </w:t>
      </w:r>
      <w:r w:rsidRPr="00347A0D">
        <w:rPr>
          <w:i/>
        </w:rPr>
        <w:t>5</w:t>
      </w:r>
      <w:r w:rsidRPr="00347A0D">
        <w:t>, 270-270.</w:t>
      </w:r>
      <w:bookmarkEnd w:id="938"/>
    </w:p>
    <w:p w14:paraId="36DA5F7D" w14:textId="77777777" w:rsidR="00347A0D" w:rsidRPr="00347A0D" w:rsidRDefault="00347A0D" w:rsidP="00347A0D">
      <w:pPr>
        <w:pStyle w:val="EndNoteBibliography"/>
        <w:spacing w:after="0"/>
      </w:pPr>
      <w:bookmarkStart w:id="939" w:name="_ENREF_85"/>
      <w:r w:rsidRPr="00347A0D">
        <w:t>85.</w:t>
      </w:r>
      <w:r w:rsidRPr="00347A0D">
        <w:tab/>
        <w:t xml:space="preserve">Wereszczynski, J.; McCammon, J. A. </w:t>
      </w:r>
      <w:r w:rsidRPr="00347A0D">
        <w:rPr>
          <w:i/>
        </w:rPr>
        <w:t xml:space="preserve">Quarterly Reviews of Biophysics </w:t>
      </w:r>
      <w:r w:rsidRPr="00347A0D">
        <w:rPr>
          <w:b/>
        </w:rPr>
        <w:t>2012,</w:t>
      </w:r>
      <w:r w:rsidRPr="00347A0D">
        <w:t xml:space="preserve"> </w:t>
      </w:r>
      <w:r w:rsidRPr="00347A0D">
        <w:rPr>
          <w:i/>
        </w:rPr>
        <w:t>45</w:t>
      </w:r>
      <w:r w:rsidRPr="00347A0D">
        <w:t>, 1-25.</w:t>
      </w:r>
      <w:bookmarkEnd w:id="939"/>
    </w:p>
    <w:p w14:paraId="380E7A27" w14:textId="77777777" w:rsidR="00347A0D" w:rsidRPr="00347A0D" w:rsidRDefault="00347A0D" w:rsidP="00347A0D">
      <w:pPr>
        <w:pStyle w:val="EndNoteBibliography"/>
        <w:spacing w:after="0"/>
      </w:pPr>
      <w:bookmarkStart w:id="940" w:name="_ENREF_86"/>
      <w:r w:rsidRPr="00347A0D">
        <w:t>86.</w:t>
      </w:r>
      <w:r w:rsidRPr="00347A0D">
        <w:tab/>
        <w:t xml:space="preserve">Eyring, H. </w:t>
      </w:r>
      <w:r w:rsidRPr="00347A0D">
        <w:rPr>
          <w:i/>
        </w:rPr>
        <w:t xml:space="preserve">The Journal of Chemical Physics </w:t>
      </w:r>
      <w:r w:rsidRPr="00347A0D">
        <w:rPr>
          <w:b/>
        </w:rPr>
        <w:t>1935,</w:t>
      </w:r>
      <w:r w:rsidRPr="00347A0D">
        <w:t xml:space="preserve"> </w:t>
      </w:r>
      <w:r w:rsidRPr="00347A0D">
        <w:rPr>
          <w:i/>
        </w:rPr>
        <w:t>3</w:t>
      </w:r>
      <w:r w:rsidRPr="00347A0D">
        <w:t>, 107-115.</w:t>
      </w:r>
      <w:bookmarkEnd w:id="940"/>
    </w:p>
    <w:p w14:paraId="7209A302" w14:textId="77777777" w:rsidR="00347A0D" w:rsidRPr="00347A0D" w:rsidRDefault="00347A0D" w:rsidP="00347A0D">
      <w:pPr>
        <w:pStyle w:val="EndNoteBibliography"/>
        <w:spacing w:after="0"/>
      </w:pPr>
      <w:bookmarkStart w:id="941" w:name="_ENREF_87"/>
      <w:r w:rsidRPr="00347A0D">
        <w:t>87.</w:t>
      </w:r>
      <w:r w:rsidRPr="00347A0D">
        <w:tab/>
      </w:r>
      <w:r w:rsidRPr="00347A0D">
        <w:rPr>
          <w:i/>
        </w:rPr>
        <w:t>MacroModel, version 9.7</w:t>
      </w:r>
      <w:r w:rsidRPr="00347A0D">
        <w:t>, Schrödinger: LLC, New York, NY, 2009.</w:t>
      </w:r>
      <w:bookmarkEnd w:id="941"/>
    </w:p>
    <w:p w14:paraId="27A327C5" w14:textId="77777777" w:rsidR="00347A0D" w:rsidRPr="00347A0D" w:rsidRDefault="00347A0D" w:rsidP="00347A0D">
      <w:pPr>
        <w:pStyle w:val="EndNoteBibliography"/>
        <w:spacing w:after="0"/>
      </w:pPr>
      <w:bookmarkStart w:id="942" w:name="_ENREF_88"/>
      <w:r w:rsidRPr="00347A0D">
        <w:t>88.</w:t>
      </w:r>
      <w:r w:rsidRPr="00347A0D">
        <w:tab/>
        <w:t xml:space="preserve">Chen, I. J.; Foloppe, N. </w:t>
      </w:r>
      <w:r w:rsidRPr="00347A0D">
        <w:rPr>
          <w:i/>
        </w:rPr>
        <w:t xml:space="preserve">Biorg. Med. Chem. </w:t>
      </w:r>
      <w:r w:rsidRPr="00347A0D">
        <w:rPr>
          <w:b/>
        </w:rPr>
        <w:t>2013,</w:t>
      </w:r>
      <w:r w:rsidRPr="00347A0D">
        <w:t xml:space="preserve"> </w:t>
      </w:r>
      <w:r w:rsidRPr="00347A0D">
        <w:rPr>
          <w:i/>
        </w:rPr>
        <w:t>21</w:t>
      </w:r>
      <w:r w:rsidRPr="00347A0D">
        <w:t>, 7898-7920.</w:t>
      </w:r>
      <w:bookmarkEnd w:id="942"/>
    </w:p>
    <w:p w14:paraId="4A13C8B6" w14:textId="77777777" w:rsidR="00347A0D" w:rsidRPr="00347A0D" w:rsidRDefault="00347A0D" w:rsidP="00347A0D">
      <w:pPr>
        <w:pStyle w:val="EndNoteBibliography"/>
        <w:spacing w:after="0"/>
      </w:pPr>
      <w:bookmarkStart w:id="943" w:name="_ENREF_89"/>
      <w:r w:rsidRPr="00347A0D">
        <w:t>89.</w:t>
      </w:r>
      <w:r w:rsidRPr="00347A0D">
        <w:tab/>
        <w:t xml:space="preserve">Barron, L. D. Fundamental Symmetry Aspects of Molecular Chirality. In </w:t>
      </w:r>
      <w:r w:rsidRPr="00347A0D">
        <w:rPr>
          <w:i/>
        </w:rPr>
        <w:t xml:space="preserve">New Developments In Molecular Chirality </w:t>
      </w:r>
      <w:r w:rsidRPr="00347A0D">
        <w:t>Mezey, P. G., Ed.; Springer, Dordrecht: 1991; Vol. 5, pp 1-55.</w:t>
      </w:r>
      <w:bookmarkEnd w:id="943"/>
    </w:p>
    <w:p w14:paraId="271D3306" w14:textId="77777777" w:rsidR="00347A0D" w:rsidRPr="00347A0D" w:rsidRDefault="00347A0D" w:rsidP="00347A0D">
      <w:pPr>
        <w:pStyle w:val="EndNoteBibliography"/>
        <w:spacing w:after="0"/>
      </w:pPr>
      <w:bookmarkStart w:id="944" w:name="_ENREF_90"/>
      <w:r w:rsidRPr="00347A0D">
        <w:t>90.</w:t>
      </w:r>
      <w:r w:rsidRPr="00347A0D">
        <w:tab/>
        <w:t xml:space="preserve">Roos, K.;  Wu, C.;  Damm, W.;  Reboul, M.;  Stevenson, J. M.;  Lu, C.;  Dahlgren, M. K.;  Mondal, S.;  Chen, W.;  Wang, L.;  Abel, R.;  Friesner, R. A.; Harder, E. D. </w:t>
      </w:r>
      <w:r w:rsidRPr="00347A0D">
        <w:rPr>
          <w:i/>
        </w:rPr>
        <w:t xml:space="preserve">Journal of Chemical Theory and Computation </w:t>
      </w:r>
      <w:r w:rsidRPr="00347A0D">
        <w:rPr>
          <w:b/>
        </w:rPr>
        <w:t>2019,</w:t>
      </w:r>
      <w:r w:rsidRPr="00347A0D">
        <w:t xml:space="preserve"> </w:t>
      </w:r>
      <w:r w:rsidRPr="00347A0D">
        <w:rPr>
          <w:i/>
        </w:rPr>
        <w:t>15</w:t>
      </w:r>
      <w:r w:rsidRPr="00347A0D">
        <w:t>, 1863-1874.</w:t>
      </w:r>
      <w:bookmarkEnd w:id="944"/>
    </w:p>
    <w:p w14:paraId="4AF25E8F" w14:textId="77777777" w:rsidR="00347A0D" w:rsidRPr="00347A0D" w:rsidRDefault="00347A0D" w:rsidP="00347A0D">
      <w:pPr>
        <w:pStyle w:val="EndNoteBibliography"/>
        <w:spacing w:after="0"/>
      </w:pPr>
      <w:bookmarkStart w:id="945" w:name="_ENREF_91"/>
      <w:r w:rsidRPr="00347A0D">
        <w:t>91.</w:t>
      </w:r>
      <w:r w:rsidRPr="00347A0D">
        <w:tab/>
        <w:t xml:space="preserve">Thomas, B. E.; Kollman, P. A. </w:t>
      </w:r>
      <w:r w:rsidRPr="00347A0D">
        <w:rPr>
          <w:i/>
        </w:rPr>
        <w:t xml:space="preserve">The Journal of Organic Chemistry </w:t>
      </w:r>
      <w:r w:rsidRPr="00347A0D">
        <w:rPr>
          <w:b/>
        </w:rPr>
        <w:t>1995,</w:t>
      </w:r>
      <w:r w:rsidRPr="00347A0D">
        <w:t xml:space="preserve"> </w:t>
      </w:r>
      <w:r w:rsidRPr="00347A0D">
        <w:rPr>
          <w:i/>
        </w:rPr>
        <w:t>60</w:t>
      </w:r>
      <w:r w:rsidRPr="00347A0D">
        <w:t>, 8375-8381.</w:t>
      </w:r>
      <w:bookmarkEnd w:id="945"/>
    </w:p>
    <w:p w14:paraId="752B8373" w14:textId="77777777" w:rsidR="00347A0D" w:rsidRPr="00347A0D" w:rsidRDefault="00347A0D" w:rsidP="00347A0D">
      <w:pPr>
        <w:pStyle w:val="EndNoteBibliography"/>
        <w:spacing w:after="0"/>
      </w:pPr>
      <w:bookmarkStart w:id="946" w:name="_ENREF_92"/>
      <w:r w:rsidRPr="00347A0D">
        <w:t>92.</w:t>
      </w:r>
      <w:r w:rsidRPr="00347A0D">
        <w:tab/>
        <w:t xml:space="preserve">Wang, C.; Qi, C. </w:t>
      </w:r>
      <w:r w:rsidRPr="00347A0D">
        <w:rPr>
          <w:i/>
        </w:rPr>
        <w:t xml:space="preserve">Tetrahedron </w:t>
      </w:r>
      <w:r w:rsidRPr="00347A0D">
        <w:rPr>
          <w:b/>
        </w:rPr>
        <w:t>2013,</w:t>
      </w:r>
      <w:r w:rsidRPr="00347A0D">
        <w:t xml:space="preserve"> </w:t>
      </w:r>
      <w:r w:rsidRPr="00347A0D">
        <w:rPr>
          <w:i/>
        </w:rPr>
        <w:t>69</w:t>
      </w:r>
      <w:r w:rsidRPr="00347A0D">
        <w:t>, 5348-5354.</w:t>
      </w:r>
      <w:bookmarkEnd w:id="946"/>
    </w:p>
    <w:p w14:paraId="41A0E522" w14:textId="77777777" w:rsidR="00347A0D" w:rsidRPr="00347A0D" w:rsidRDefault="00347A0D" w:rsidP="00347A0D">
      <w:pPr>
        <w:pStyle w:val="EndNoteBibliography"/>
        <w:spacing w:after="0"/>
      </w:pPr>
      <w:bookmarkStart w:id="947" w:name="_ENREF_93"/>
      <w:r w:rsidRPr="00347A0D">
        <w:t>93.</w:t>
      </w:r>
      <w:r w:rsidRPr="00347A0D">
        <w:tab/>
        <w:t xml:space="preserve">Paasche, A.;  Schiller, M.;  Schirmeister, T.; Engels, B. </w:t>
      </w:r>
      <w:r w:rsidRPr="00347A0D">
        <w:rPr>
          <w:i/>
        </w:rPr>
        <w:t xml:space="preserve">ChemMedChem </w:t>
      </w:r>
      <w:r w:rsidRPr="00347A0D">
        <w:rPr>
          <w:b/>
        </w:rPr>
        <w:t>2010,</w:t>
      </w:r>
      <w:r w:rsidRPr="00347A0D">
        <w:t xml:space="preserve"> </w:t>
      </w:r>
      <w:r w:rsidRPr="00347A0D">
        <w:rPr>
          <w:i/>
        </w:rPr>
        <w:t>5</w:t>
      </w:r>
      <w:r w:rsidRPr="00347A0D">
        <w:t>, 869-880.</w:t>
      </w:r>
      <w:bookmarkEnd w:id="947"/>
    </w:p>
    <w:p w14:paraId="46799A02" w14:textId="77777777" w:rsidR="00347A0D" w:rsidRPr="00347A0D" w:rsidRDefault="00347A0D" w:rsidP="00347A0D">
      <w:pPr>
        <w:pStyle w:val="EndNoteBibliography"/>
        <w:spacing w:after="0"/>
      </w:pPr>
      <w:bookmarkStart w:id="948" w:name="_ENREF_94"/>
      <w:r w:rsidRPr="00347A0D">
        <w:lastRenderedPageBreak/>
        <w:t>94.</w:t>
      </w:r>
      <w:r w:rsidRPr="00347A0D">
        <w:tab/>
        <w:t xml:space="preserve">Carlqvist, P.;  Svedendahl, M.;  Branneby, C.;  Hult, K.;  Brinck, T.; Berglund, P. </w:t>
      </w:r>
      <w:r w:rsidRPr="00347A0D">
        <w:rPr>
          <w:i/>
        </w:rPr>
        <w:t xml:space="preserve">ChemBioChem </w:t>
      </w:r>
      <w:r w:rsidRPr="00347A0D">
        <w:rPr>
          <w:b/>
        </w:rPr>
        <w:t>2005,</w:t>
      </w:r>
      <w:r w:rsidRPr="00347A0D">
        <w:t xml:space="preserve"> </w:t>
      </w:r>
      <w:r w:rsidRPr="00347A0D">
        <w:rPr>
          <w:i/>
        </w:rPr>
        <w:t>6</w:t>
      </w:r>
      <w:r w:rsidRPr="00347A0D">
        <w:t>, 331-336.</w:t>
      </w:r>
      <w:bookmarkEnd w:id="948"/>
    </w:p>
    <w:p w14:paraId="4496D127" w14:textId="77777777" w:rsidR="00347A0D" w:rsidRPr="00347A0D" w:rsidRDefault="00347A0D" w:rsidP="00347A0D">
      <w:pPr>
        <w:pStyle w:val="EndNoteBibliography"/>
        <w:spacing w:after="0"/>
      </w:pPr>
      <w:bookmarkStart w:id="949" w:name="_ENREF_95"/>
      <w:r w:rsidRPr="00347A0D">
        <w:t>95.</w:t>
      </w:r>
      <w:r w:rsidRPr="00347A0D">
        <w:tab/>
        <w:t xml:space="preserve">Martell, J. M.;  Beaton, P. T.; Holmes, B. E. </w:t>
      </w:r>
      <w:r w:rsidRPr="00347A0D">
        <w:rPr>
          <w:i/>
        </w:rPr>
        <w:t xml:space="preserve">The Journal of Physical Chemistry A </w:t>
      </w:r>
      <w:r w:rsidRPr="00347A0D">
        <w:rPr>
          <w:b/>
        </w:rPr>
        <w:t>2002,</w:t>
      </w:r>
      <w:r w:rsidRPr="00347A0D">
        <w:t xml:space="preserve"> </w:t>
      </w:r>
      <w:r w:rsidRPr="00347A0D">
        <w:rPr>
          <w:i/>
        </w:rPr>
        <w:t>106</w:t>
      </w:r>
      <w:r w:rsidRPr="00347A0D">
        <w:t>, 8471-8478.</w:t>
      </w:r>
      <w:bookmarkEnd w:id="949"/>
    </w:p>
    <w:p w14:paraId="57BBCFC1" w14:textId="77777777" w:rsidR="00347A0D" w:rsidRPr="00347A0D" w:rsidRDefault="00347A0D" w:rsidP="00347A0D">
      <w:pPr>
        <w:pStyle w:val="EndNoteBibliography"/>
        <w:spacing w:after="0"/>
      </w:pPr>
      <w:bookmarkStart w:id="950" w:name="_ENREF_96"/>
      <w:r w:rsidRPr="00347A0D">
        <w:t>96.</w:t>
      </w:r>
      <w:r w:rsidRPr="00347A0D">
        <w:tab/>
        <w:t xml:space="preserve">Cohen, A. J.;  Mori-Sánchez, P.; Yang, W. </w:t>
      </w:r>
      <w:r w:rsidRPr="00347A0D">
        <w:rPr>
          <w:i/>
        </w:rPr>
        <w:t xml:space="preserve">Science </w:t>
      </w:r>
      <w:r w:rsidRPr="00347A0D">
        <w:rPr>
          <w:b/>
        </w:rPr>
        <w:t>2008,</w:t>
      </w:r>
      <w:r w:rsidRPr="00347A0D">
        <w:t xml:space="preserve"> </w:t>
      </w:r>
      <w:r w:rsidRPr="00347A0D">
        <w:rPr>
          <w:i/>
        </w:rPr>
        <w:t>321</w:t>
      </w:r>
      <w:r w:rsidRPr="00347A0D">
        <w:t>, 792-794.</w:t>
      </w:r>
      <w:bookmarkEnd w:id="950"/>
    </w:p>
    <w:p w14:paraId="27632022" w14:textId="77777777" w:rsidR="00347A0D" w:rsidRPr="00347A0D" w:rsidRDefault="00347A0D" w:rsidP="00347A0D">
      <w:pPr>
        <w:pStyle w:val="EndNoteBibliography"/>
        <w:spacing w:after="0"/>
      </w:pPr>
      <w:bookmarkStart w:id="951" w:name="_ENREF_97"/>
      <w:r w:rsidRPr="00347A0D">
        <w:t>97.</w:t>
      </w:r>
      <w:r w:rsidRPr="00347A0D">
        <w:tab/>
        <w:t xml:space="preserve">Pereira, S. R.;  Vasconcelos, V. M.; Antunes, A. </w:t>
      </w:r>
      <w:r w:rsidRPr="00347A0D">
        <w:rPr>
          <w:i/>
        </w:rPr>
        <w:t xml:space="preserve">The FEBS Journal </w:t>
      </w:r>
      <w:r w:rsidRPr="00347A0D">
        <w:rPr>
          <w:b/>
        </w:rPr>
        <w:t>2013,</w:t>
      </w:r>
      <w:r w:rsidRPr="00347A0D">
        <w:t xml:space="preserve"> </w:t>
      </w:r>
      <w:r w:rsidRPr="00347A0D">
        <w:rPr>
          <w:i/>
        </w:rPr>
        <w:t>280</w:t>
      </w:r>
      <w:r w:rsidRPr="00347A0D">
        <w:t>, 674-680.</w:t>
      </w:r>
      <w:bookmarkEnd w:id="951"/>
    </w:p>
    <w:p w14:paraId="6130DE4B" w14:textId="77777777" w:rsidR="00347A0D" w:rsidRPr="00347A0D" w:rsidRDefault="00347A0D" w:rsidP="00347A0D">
      <w:pPr>
        <w:pStyle w:val="EndNoteBibliography"/>
        <w:spacing w:after="0"/>
      </w:pPr>
      <w:bookmarkStart w:id="952" w:name="_ENREF_98"/>
      <w:r w:rsidRPr="00347A0D">
        <w:t>98.</w:t>
      </w:r>
      <w:r w:rsidRPr="00347A0D">
        <w:tab/>
        <w:t xml:space="preserve">Mulliner, D.;  Wondrousch, D.; Schüürmann, G. </w:t>
      </w:r>
      <w:r w:rsidRPr="00347A0D">
        <w:rPr>
          <w:i/>
        </w:rPr>
        <w:t xml:space="preserve">Organic &amp; Biomolecular Chemistry </w:t>
      </w:r>
      <w:r w:rsidRPr="00347A0D">
        <w:rPr>
          <w:b/>
        </w:rPr>
        <w:t>2011,</w:t>
      </w:r>
      <w:r w:rsidRPr="00347A0D">
        <w:t xml:space="preserve"> </w:t>
      </w:r>
      <w:r w:rsidRPr="00347A0D">
        <w:rPr>
          <w:i/>
        </w:rPr>
        <w:t>9</w:t>
      </w:r>
      <w:r w:rsidRPr="00347A0D">
        <w:t>, 8400-8412.</w:t>
      </w:r>
      <w:bookmarkEnd w:id="952"/>
    </w:p>
    <w:p w14:paraId="1024D120" w14:textId="77777777" w:rsidR="00347A0D" w:rsidRPr="00347A0D" w:rsidRDefault="00347A0D" w:rsidP="00347A0D">
      <w:pPr>
        <w:pStyle w:val="EndNoteBibliography"/>
        <w:spacing w:after="0"/>
      </w:pPr>
      <w:bookmarkStart w:id="953" w:name="_ENREF_99"/>
      <w:r w:rsidRPr="00347A0D">
        <w:t>99.</w:t>
      </w:r>
      <w:r w:rsidRPr="00347A0D">
        <w:tab/>
        <w:t xml:space="preserve">Chai, J.-D.; Head-Gordon, M. </w:t>
      </w:r>
      <w:r w:rsidRPr="00347A0D">
        <w:rPr>
          <w:i/>
        </w:rPr>
        <w:t xml:space="preserve">Physical Chemistry Chemical Physics </w:t>
      </w:r>
      <w:r w:rsidRPr="00347A0D">
        <w:rPr>
          <w:b/>
        </w:rPr>
        <w:t>2008,</w:t>
      </w:r>
      <w:r w:rsidRPr="00347A0D">
        <w:t xml:space="preserve"> </w:t>
      </w:r>
      <w:r w:rsidRPr="00347A0D">
        <w:rPr>
          <w:i/>
        </w:rPr>
        <w:t>10</w:t>
      </w:r>
      <w:r w:rsidRPr="00347A0D">
        <w:t>, 6615-6620.</w:t>
      </w:r>
      <w:bookmarkEnd w:id="953"/>
    </w:p>
    <w:p w14:paraId="5671D0F9" w14:textId="77777777" w:rsidR="00347A0D" w:rsidRPr="00347A0D" w:rsidRDefault="00347A0D" w:rsidP="00347A0D">
      <w:pPr>
        <w:pStyle w:val="EndNoteBibliography"/>
        <w:spacing w:after="0"/>
      </w:pPr>
      <w:bookmarkStart w:id="954" w:name="_ENREF_100"/>
      <w:r w:rsidRPr="00347A0D">
        <w:t>100.</w:t>
      </w:r>
      <w:r w:rsidRPr="00347A0D">
        <w:tab/>
        <w:t xml:space="preserve">Yanai, T.;  Tew, D. P.; Handy, N. C. </w:t>
      </w:r>
      <w:r w:rsidRPr="00347A0D">
        <w:rPr>
          <w:i/>
        </w:rPr>
        <w:t xml:space="preserve">Chemical Physics Letters </w:t>
      </w:r>
      <w:r w:rsidRPr="00347A0D">
        <w:rPr>
          <w:b/>
        </w:rPr>
        <w:t>2004,</w:t>
      </w:r>
      <w:r w:rsidRPr="00347A0D">
        <w:t xml:space="preserve"> </w:t>
      </w:r>
      <w:r w:rsidRPr="00347A0D">
        <w:rPr>
          <w:i/>
        </w:rPr>
        <w:t>393</w:t>
      </w:r>
      <w:r w:rsidRPr="00347A0D">
        <w:t>, 51-57.</w:t>
      </w:r>
      <w:bookmarkEnd w:id="954"/>
    </w:p>
    <w:p w14:paraId="5FFCF31E" w14:textId="77777777" w:rsidR="00347A0D" w:rsidRPr="00347A0D" w:rsidRDefault="00347A0D" w:rsidP="00347A0D">
      <w:pPr>
        <w:pStyle w:val="EndNoteBibliography"/>
        <w:spacing w:after="0"/>
      </w:pPr>
      <w:bookmarkStart w:id="955" w:name="_ENREF_101"/>
      <w:r w:rsidRPr="00347A0D">
        <w:t>101.</w:t>
      </w:r>
      <w:r w:rsidRPr="00347A0D">
        <w:tab/>
        <w:t xml:space="preserve">Livshits, E.; Baer, R. </w:t>
      </w:r>
      <w:r w:rsidRPr="00347A0D">
        <w:rPr>
          <w:i/>
        </w:rPr>
        <w:t xml:space="preserve">Physical Chemistry Chemical Physics </w:t>
      </w:r>
      <w:r w:rsidRPr="00347A0D">
        <w:rPr>
          <w:b/>
        </w:rPr>
        <w:t>2007,</w:t>
      </w:r>
      <w:r w:rsidRPr="00347A0D">
        <w:t xml:space="preserve"> </w:t>
      </w:r>
      <w:r w:rsidRPr="00347A0D">
        <w:rPr>
          <w:i/>
        </w:rPr>
        <w:t>9</w:t>
      </w:r>
      <w:r w:rsidRPr="00347A0D">
        <w:t>, 2932-2941.</w:t>
      </w:r>
      <w:bookmarkEnd w:id="955"/>
    </w:p>
    <w:p w14:paraId="727B8E4C" w14:textId="77777777" w:rsidR="00347A0D" w:rsidRPr="00347A0D" w:rsidRDefault="00347A0D" w:rsidP="00347A0D">
      <w:pPr>
        <w:pStyle w:val="EndNoteBibliography"/>
        <w:spacing w:after="0"/>
      </w:pPr>
      <w:bookmarkStart w:id="956" w:name="_ENREF_102"/>
      <w:r w:rsidRPr="00347A0D">
        <w:t>102.</w:t>
      </w:r>
      <w:r w:rsidRPr="00347A0D">
        <w:tab/>
        <w:t xml:space="preserve">Vydrov, O. A.;  Scuseria, G. E.; Perdew, J. P. </w:t>
      </w:r>
      <w:r w:rsidRPr="00347A0D">
        <w:rPr>
          <w:i/>
        </w:rPr>
        <w:t xml:space="preserve">The Journal of Chemical Physics </w:t>
      </w:r>
      <w:r w:rsidRPr="00347A0D">
        <w:rPr>
          <w:b/>
        </w:rPr>
        <w:t>2007,</w:t>
      </w:r>
      <w:r w:rsidRPr="00347A0D">
        <w:t xml:space="preserve"> </w:t>
      </w:r>
      <w:r w:rsidRPr="00347A0D">
        <w:rPr>
          <w:i/>
        </w:rPr>
        <w:t>126</w:t>
      </w:r>
      <w:r w:rsidRPr="00347A0D">
        <w:t>, 1-9.</w:t>
      </w:r>
      <w:bookmarkEnd w:id="956"/>
    </w:p>
    <w:p w14:paraId="1C5C2BDD" w14:textId="77777777" w:rsidR="00347A0D" w:rsidRPr="00347A0D" w:rsidRDefault="00347A0D" w:rsidP="00347A0D">
      <w:pPr>
        <w:pStyle w:val="EndNoteBibliography"/>
        <w:spacing w:after="0"/>
      </w:pPr>
      <w:bookmarkStart w:id="957" w:name="_ENREF_103"/>
      <w:r w:rsidRPr="00347A0D">
        <w:t>103.</w:t>
      </w:r>
      <w:r w:rsidRPr="00347A0D">
        <w:tab/>
        <w:t xml:space="preserve">Krenske, E. H.;  Petter, R. C.;  Zhu, Z.; Houk, K. N. </w:t>
      </w:r>
      <w:r w:rsidRPr="00347A0D">
        <w:rPr>
          <w:i/>
        </w:rPr>
        <w:t xml:space="preserve">The Journal of Organic Chemistry </w:t>
      </w:r>
      <w:r w:rsidRPr="00347A0D">
        <w:rPr>
          <w:b/>
        </w:rPr>
        <w:t>2011,</w:t>
      </w:r>
      <w:r w:rsidRPr="00347A0D">
        <w:t xml:space="preserve"> </w:t>
      </w:r>
      <w:r w:rsidRPr="00347A0D">
        <w:rPr>
          <w:i/>
        </w:rPr>
        <w:t>76</w:t>
      </w:r>
      <w:r w:rsidRPr="00347A0D">
        <w:t>, 5074-5081.</w:t>
      </w:r>
      <w:bookmarkEnd w:id="957"/>
    </w:p>
    <w:p w14:paraId="232FE3EA" w14:textId="77777777" w:rsidR="00347A0D" w:rsidRPr="00347A0D" w:rsidRDefault="00347A0D" w:rsidP="00347A0D">
      <w:pPr>
        <w:pStyle w:val="EndNoteBibliography"/>
        <w:spacing w:after="0"/>
      </w:pPr>
      <w:bookmarkStart w:id="958" w:name="_ENREF_104"/>
      <w:r w:rsidRPr="00347A0D">
        <w:t>104.</w:t>
      </w:r>
      <w:r w:rsidRPr="00347A0D">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347A0D">
        <w:rPr>
          <w:i/>
        </w:rPr>
        <w:t>Gaussian 16 Rev. B.01</w:t>
      </w:r>
      <w:r w:rsidRPr="00347A0D">
        <w:t>, Wallingford, CT, 2016.</w:t>
      </w:r>
      <w:bookmarkEnd w:id="958"/>
    </w:p>
    <w:p w14:paraId="6B9C4BE3" w14:textId="77777777" w:rsidR="00347A0D" w:rsidRPr="00347A0D" w:rsidRDefault="00347A0D" w:rsidP="00347A0D">
      <w:pPr>
        <w:pStyle w:val="EndNoteBibliography"/>
        <w:spacing w:after="0"/>
      </w:pPr>
      <w:bookmarkStart w:id="959" w:name="_ENREF_105"/>
      <w:r w:rsidRPr="00347A0D">
        <w:t>105.</w:t>
      </w:r>
      <w:r w:rsidRPr="00347A0D">
        <w:tab/>
        <w:t xml:space="preserve">Dennington, R.;  Keith, T. A.; Millam, J. M. </w:t>
      </w:r>
      <w:r w:rsidRPr="00347A0D">
        <w:rPr>
          <w:i/>
        </w:rPr>
        <w:t>GaussView, Version 6</w:t>
      </w:r>
      <w:r w:rsidRPr="00347A0D">
        <w:t>, Semichem Inc., Shawnee Mission, KS, 2016.</w:t>
      </w:r>
      <w:bookmarkEnd w:id="959"/>
    </w:p>
    <w:p w14:paraId="543A66A1" w14:textId="77777777" w:rsidR="00347A0D" w:rsidRPr="00347A0D" w:rsidRDefault="00347A0D" w:rsidP="00347A0D">
      <w:pPr>
        <w:pStyle w:val="EndNoteBibliography"/>
        <w:spacing w:after="0"/>
      </w:pPr>
      <w:bookmarkStart w:id="960" w:name="_ENREF_106"/>
      <w:r w:rsidRPr="00347A0D">
        <w:t>106.</w:t>
      </w:r>
      <w:r w:rsidRPr="00347A0D">
        <w:tab/>
        <w:t xml:space="preserve">Contreras-García, J.;  Johnson, E. R.;  Keinan, S.;  Chaudret, R.;  Piquemal, J.-P.;  Beratan, D. N.; Yang, W. </w:t>
      </w:r>
      <w:r w:rsidRPr="00347A0D">
        <w:rPr>
          <w:i/>
        </w:rPr>
        <w:t xml:space="preserve">Journal of chemical theory and computation </w:t>
      </w:r>
      <w:r w:rsidRPr="00347A0D">
        <w:rPr>
          <w:b/>
        </w:rPr>
        <w:t>2011,</w:t>
      </w:r>
      <w:r w:rsidRPr="00347A0D">
        <w:t xml:space="preserve"> </w:t>
      </w:r>
      <w:r w:rsidRPr="00347A0D">
        <w:rPr>
          <w:i/>
        </w:rPr>
        <w:t>7</w:t>
      </w:r>
      <w:r w:rsidRPr="00347A0D">
        <w:t>, 625-632.</w:t>
      </w:r>
      <w:bookmarkEnd w:id="960"/>
    </w:p>
    <w:p w14:paraId="403805EA" w14:textId="77777777" w:rsidR="00347A0D" w:rsidRPr="00347A0D" w:rsidRDefault="00347A0D" w:rsidP="00347A0D">
      <w:pPr>
        <w:pStyle w:val="EndNoteBibliography"/>
        <w:spacing w:after="0"/>
      </w:pPr>
      <w:bookmarkStart w:id="961" w:name="_ENREF_107"/>
      <w:r w:rsidRPr="00347A0D">
        <w:lastRenderedPageBreak/>
        <w:t>107.</w:t>
      </w:r>
      <w:r w:rsidRPr="00347A0D">
        <w:tab/>
        <w:t xml:space="preserve">Fan, M. F.;  Lin, Z. Y.;  McGrady, J. E.; Mingos, D. M. P. </w:t>
      </w:r>
      <w:r w:rsidRPr="00347A0D">
        <w:rPr>
          <w:i/>
        </w:rPr>
        <w:t xml:space="preserve">J. Chem. Soc.-Perkin Trans. 2 </w:t>
      </w:r>
      <w:r w:rsidRPr="00347A0D">
        <w:rPr>
          <w:b/>
        </w:rPr>
        <w:t>1996</w:t>
      </w:r>
      <w:r w:rsidRPr="00347A0D">
        <w:t>, 563-568.</w:t>
      </w:r>
      <w:bookmarkEnd w:id="961"/>
    </w:p>
    <w:p w14:paraId="1D00CE5B" w14:textId="77777777" w:rsidR="00347A0D" w:rsidRPr="00347A0D" w:rsidRDefault="00347A0D" w:rsidP="00347A0D">
      <w:pPr>
        <w:pStyle w:val="EndNoteBibliography"/>
        <w:spacing w:after="0"/>
      </w:pPr>
      <w:bookmarkStart w:id="962" w:name="_ENREF_108"/>
      <w:r w:rsidRPr="00347A0D">
        <w:t>108.</w:t>
      </w:r>
      <w:r w:rsidRPr="00347A0D">
        <w:tab/>
        <w:t xml:space="preserve">Danovich, D.;  Shaik, S.;  Neese, F.;  Echeverría, J.;  Aullón, G.; Alvarez, S. </w:t>
      </w:r>
      <w:r w:rsidRPr="00347A0D">
        <w:rPr>
          <w:i/>
        </w:rPr>
        <w:t xml:space="preserve">J. Chem. Theory Comput. </w:t>
      </w:r>
      <w:r w:rsidRPr="00347A0D">
        <w:rPr>
          <w:b/>
        </w:rPr>
        <w:t>2013,</w:t>
      </w:r>
      <w:r w:rsidRPr="00347A0D">
        <w:t xml:space="preserve"> </w:t>
      </w:r>
      <w:r w:rsidRPr="00347A0D">
        <w:rPr>
          <w:i/>
        </w:rPr>
        <w:t>9</w:t>
      </w:r>
      <w:r w:rsidRPr="00347A0D">
        <w:t>, 1977-1991.</w:t>
      </w:r>
      <w:bookmarkEnd w:id="962"/>
    </w:p>
    <w:p w14:paraId="708C8322" w14:textId="77777777" w:rsidR="00347A0D" w:rsidRPr="00347A0D" w:rsidRDefault="00347A0D" w:rsidP="00347A0D">
      <w:pPr>
        <w:pStyle w:val="EndNoteBibliography"/>
        <w:spacing w:after="0"/>
      </w:pPr>
      <w:bookmarkStart w:id="963" w:name="_ENREF_109"/>
      <w:r w:rsidRPr="00347A0D">
        <w:t>109.</w:t>
      </w:r>
      <w:r w:rsidRPr="00347A0D">
        <w:tab/>
        <w:t xml:space="preserve">Schneider, A.;  Hommel, G.; Blettner, M. </w:t>
      </w:r>
      <w:r w:rsidRPr="00347A0D">
        <w:rPr>
          <w:i/>
        </w:rPr>
        <w:t xml:space="preserve">Dtsch Arztebl Int </w:t>
      </w:r>
      <w:r w:rsidRPr="00347A0D">
        <w:rPr>
          <w:b/>
        </w:rPr>
        <w:t>2010,</w:t>
      </w:r>
      <w:r w:rsidRPr="00347A0D">
        <w:t xml:space="preserve"> </w:t>
      </w:r>
      <w:r w:rsidRPr="00347A0D">
        <w:rPr>
          <w:i/>
        </w:rPr>
        <w:t>107</w:t>
      </w:r>
      <w:r w:rsidRPr="00347A0D">
        <w:t>, 776-782.</w:t>
      </w:r>
      <w:bookmarkEnd w:id="963"/>
    </w:p>
    <w:p w14:paraId="4EB9CBD3" w14:textId="77777777" w:rsidR="00347A0D" w:rsidRPr="00347A0D" w:rsidRDefault="00347A0D" w:rsidP="00347A0D">
      <w:pPr>
        <w:pStyle w:val="EndNoteBibliography"/>
        <w:spacing w:after="0"/>
      </w:pPr>
      <w:bookmarkStart w:id="964" w:name="_ENREF_110"/>
      <w:r w:rsidRPr="00347A0D">
        <w:t>110.</w:t>
      </w:r>
      <w:r w:rsidRPr="00347A0D">
        <w:tab/>
        <w:t xml:space="preserve">Parr, R. G.;  Szentpály, L. v.; Liu, S. </w:t>
      </w:r>
      <w:r w:rsidRPr="00347A0D">
        <w:rPr>
          <w:i/>
        </w:rPr>
        <w:t xml:space="preserve">J. Am. Chem. Soc. </w:t>
      </w:r>
      <w:r w:rsidRPr="00347A0D">
        <w:rPr>
          <w:b/>
        </w:rPr>
        <w:t>1999,</w:t>
      </w:r>
      <w:r w:rsidRPr="00347A0D">
        <w:t xml:space="preserve"> </w:t>
      </w:r>
      <w:r w:rsidRPr="00347A0D">
        <w:rPr>
          <w:i/>
        </w:rPr>
        <w:t>121</w:t>
      </w:r>
      <w:r w:rsidRPr="00347A0D">
        <w:t>, 1922-1924.</w:t>
      </w:r>
      <w:bookmarkEnd w:id="964"/>
    </w:p>
    <w:p w14:paraId="06AB0DDC" w14:textId="77777777" w:rsidR="00347A0D" w:rsidRPr="00347A0D" w:rsidRDefault="00347A0D" w:rsidP="00347A0D">
      <w:pPr>
        <w:pStyle w:val="EndNoteBibliography"/>
        <w:spacing w:after="0"/>
      </w:pPr>
      <w:bookmarkStart w:id="965" w:name="_ENREF_111"/>
      <w:r w:rsidRPr="00347A0D">
        <w:t>111.</w:t>
      </w:r>
      <w:r w:rsidRPr="00347A0D">
        <w:tab/>
        <w:t xml:space="preserve">Pearson, R. G. </w:t>
      </w:r>
      <w:r w:rsidRPr="00347A0D">
        <w:rPr>
          <w:i/>
        </w:rPr>
        <w:t xml:space="preserve">J. Am. Chem. Soc. </w:t>
      </w:r>
      <w:r w:rsidRPr="00347A0D">
        <w:rPr>
          <w:b/>
        </w:rPr>
        <w:t>1963,</w:t>
      </w:r>
      <w:r w:rsidRPr="00347A0D">
        <w:t xml:space="preserve"> </w:t>
      </w:r>
      <w:r w:rsidRPr="00347A0D">
        <w:rPr>
          <w:i/>
        </w:rPr>
        <w:t>85</w:t>
      </w:r>
      <w:r w:rsidRPr="00347A0D">
        <w:t>, 3533-3539.</w:t>
      </w:r>
      <w:bookmarkEnd w:id="965"/>
    </w:p>
    <w:p w14:paraId="7982B428" w14:textId="77777777" w:rsidR="00347A0D" w:rsidRPr="00347A0D" w:rsidRDefault="00347A0D" w:rsidP="00347A0D">
      <w:pPr>
        <w:pStyle w:val="EndNoteBibliography"/>
        <w:spacing w:after="0"/>
      </w:pPr>
      <w:bookmarkStart w:id="966" w:name="_ENREF_112"/>
      <w:r w:rsidRPr="00347A0D">
        <w:t>112.</w:t>
      </w:r>
      <w:r w:rsidRPr="00347A0D">
        <w:tab/>
        <w:t xml:space="preserve">Koopmans, T. </w:t>
      </w:r>
      <w:r w:rsidRPr="00347A0D">
        <w:rPr>
          <w:i/>
        </w:rPr>
        <w:t xml:space="preserve">Physica </w:t>
      </w:r>
      <w:r w:rsidRPr="00347A0D">
        <w:rPr>
          <w:b/>
        </w:rPr>
        <w:t>1934,</w:t>
      </w:r>
      <w:r w:rsidRPr="00347A0D">
        <w:t xml:space="preserve"> </w:t>
      </w:r>
      <w:r w:rsidRPr="00347A0D">
        <w:rPr>
          <w:i/>
        </w:rPr>
        <w:t>1</w:t>
      </w:r>
      <w:r w:rsidRPr="00347A0D">
        <w:t>, 104-113.</w:t>
      </w:r>
      <w:bookmarkEnd w:id="966"/>
    </w:p>
    <w:p w14:paraId="7266B926" w14:textId="77777777" w:rsidR="00347A0D" w:rsidRPr="00347A0D" w:rsidRDefault="00347A0D" w:rsidP="00347A0D">
      <w:pPr>
        <w:pStyle w:val="EndNoteBibliography"/>
        <w:spacing w:after="0"/>
      </w:pPr>
      <w:bookmarkStart w:id="967" w:name="_ENREF_113"/>
      <w:r w:rsidRPr="00347A0D">
        <w:t>113.</w:t>
      </w:r>
      <w:r w:rsidRPr="00347A0D">
        <w:tab/>
        <w:t xml:space="preserve">GÓMEZ-JERIA, J. S. </w:t>
      </w:r>
      <w:r w:rsidRPr="00347A0D">
        <w:rPr>
          <w:i/>
        </w:rPr>
        <w:t xml:space="preserve">Journal of the Chilean Chemical Society </w:t>
      </w:r>
      <w:r w:rsidRPr="00347A0D">
        <w:rPr>
          <w:b/>
        </w:rPr>
        <w:t>2009,</w:t>
      </w:r>
      <w:r w:rsidRPr="00347A0D">
        <w:t xml:space="preserve"> </w:t>
      </w:r>
      <w:r w:rsidRPr="00347A0D">
        <w:rPr>
          <w:i/>
        </w:rPr>
        <w:t>54</w:t>
      </w:r>
      <w:r w:rsidRPr="00347A0D">
        <w:t>, 482-485.</w:t>
      </w:r>
      <w:bookmarkEnd w:id="967"/>
    </w:p>
    <w:p w14:paraId="697F3FA9" w14:textId="77777777" w:rsidR="00347A0D" w:rsidRPr="00347A0D" w:rsidRDefault="00347A0D" w:rsidP="00347A0D">
      <w:pPr>
        <w:pStyle w:val="EndNoteBibliography"/>
        <w:spacing w:after="0"/>
      </w:pPr>
      <w:bookmarkStart w:id="968" w:name="_ENREF_114"/>
      <w:r w:rsidRPr="00347A0D">
        <w:t>114.</w:t>
      </w:r>
      <w:r w:rsidRPr="00347A0D">
        <w:tab/>
        <w:t xml:space="preserve">Bickelhaupt, F. M.; Houk, K. N. </w:t>
      </w:r>
      <w:r w:rsidRPr="00347A0D">
        <w:rPr>
          <w:i/>
        </w:rPr>
        <w:t xml:space="preserve">Angew. Chem. Int. Ed. </w:t>
      </w:r>
      <w:r w:rsidRPr="00347A0D">
        <w:rPr>
          <w:b/>
        </w:rPr>
        <w:t>2017,</w:t>
      </w:r>
      <w:r w:rsidRPr="00347A0D">
        <w:t xml:space="preserve"> </w:t>
      </w:r>
      <w:r w:rsidRPr="00347A0D">
        <w:rPr>
          <w:i/>
        </w:rPr>
        <w:t>56</w:t>
      </w:r>
      <w:r w:rsidRPr="00347A0D">
        <w:t>, 10070-10086.</w:t>
      </w:r>
      <w:bookmarkEnd w:id="968"/>
    </w:p>
    <w:p w14:paraId="28D7CD68" w14:textId="77777777" w:rsidR="00347A0D" w:rsidRPr="00347A0D" w:rsidRDefault="00347A0D" w:rsidP="00347A0D">
      <w:pPr>
        <w:pStyle w:val="EndNoteBibliography"/>
        <w:spacing w:after="0"/>
      </w:pPr>
      <w:bookmarkStart w:id="969" w:name="_ENREF_115"/>
      <w:r w:rsidRPr="00347A0D">
        <w:t>115.</w:t>
      </w:r>
      <w:r w:rsidRPr="00347A0D">
        <w:tab/>
        <w:t xml:space="preserve">Morokuma, K.; Kitaura, K. Energy Decomposition Analysis of Molecular Interactions. In </w:t>
      </w:r>
      <w:r w:rsidRPr="00347A0D">
        <w:rPr>
          <w:i/>
        </w:rPr>
        <w:t>Chemical Applications of Atomic and Molecular Electrostatic Potentials: Reactivity, Structure, Scattering, and Energetics of Organic, Inorganic, and Biological Systems</w:t>
      </w:r>
      <w:r w:rsidRPr="00347A0D">
        <w:t>, Politzer, P.; Truhlar, D. G., Eds.; Springer US: Boston, MA, 1981; pp 215-242.</w:t>
      </w:r>
      <w:bookmarkEnd w:id="969"/>
    </w:p>
    <w:p w14:paraId="57C2CCBC" w14:textId="77777777" w:rsidR="00347A0D" w:rsidRPr="00347A0D" w:rsidRDefault="00347A0D" w:rsidP="00347A0D">
      <w:pPr>
        <w:pStyle w:val="EndNoteBibliography"/>
        <w:spacing w:after="0"/>
      </w:pPr>
      <w:bookmarkStart w:id="970" w:name="_ENREF_116"/>
      <w:r w:rsidRPr="00347A0D">
        <w:t>116.</w:t>
      </w:r>
      <w:r w:rsidRPr="00347A0D">
        <w:tab/>
        <w:t xml:space="preserve">Salomon-Ferrer, R.;  Götz, A. W.;  Poole, D.;  Le Grand, S.; Walker, R. C. </w:t>
      </w:r>
      <w:r w:rsidRPr="00347A0D">
        <w:rPr>
          <w:i/>
        </w:rPr>
        <w:t xml:space="preserve">J. Chem. Theory Comput. </w:t>
      </w:r>
      <w:r w:rsidRPr="00347A0D">
        <w:rPr>
          <w:b/>
        </w:rPr>
        <w:t>2013,</w:t>
      </w:r>
      <w:r w:rsidRPr="00347A0D">
        <w:t xml:space="preserve"> </w:t>
      </w:r>
      <w:r w:rsidRPr="00347A0D">
        <w:rPr>
          <w:i/>
        </w:rPr>
        <w:t>9</w:t>
      </w:r>
      <w:r w:rsidRPr="00347A0D">
        <w:t>, 3878-3888.</w:t>
      </w:r>
      <w:bookmarkEnd w:id="970"/>
    </w:p>
    <w:p w14:paraId="7E7989B8" w14:textId="77777777" w:rsidR="00347A0D" w:rsidRPr="00347A0D" w:rsidRDefault="00347A0D" w:rsidP="00347A0D">
      <w:pPr>
        <w:pStyle w:val="EndNoteBibliography"/>
        <w:spacing w:after="0"/>
      </w:pPr>
      <w:bookmarkStart w:id="971" w:name="_ENREF_117"/>
      <w:r w:rsidRPr="00347A0D">
        <w:t>117.</w:t>
      </w:r>
      <w:r w:rsidRPr="00347A0D">
        <w:tab/>
        <w:t xml:space="preserve">Götz, A. W.;  Williamson, M. J.;  Xu, D.;  Poole, D.;  Le Grand, S.; Walker, R. C. </w:t>
      </w:r>
      <w:r w:rsidRPr="00347A0D">
        <w:rPr>
          <w:i/>
        </w:rPr>
        <w:t xml:space="preserve">J. Chem. Theory Comput. </w:t>
      </w:r>
      <w:r w:rsidRPr="00347A0D">
        <w:rPr>
          <w:b/>
        </w:rPr>
        <w:t>2012,</w:t>
      </w:r>
      <w:r w:rsidRPr="00347A0D">
        <w:t xml:space="preserve"> </w:t>
      </w:r>
      <w:r w:rsidRPr="00347A0D">
        <w:rPr>
          <w:i/>
        </w:rPr>
        <w:t>8</w:t>
      </w:r>
      <w:r w:rsidRPr="00347A0D">
        <w:t>, 1542-1555.</w:t>
      </w:r>
      <w:bookmarkEnd w:id="971"/>
    </w:p>
    <w:p w14:paraId="3DB98FE6" w14:textId="77777777" w:rsidR="00347A0D" w:rsidRPr="00347A0D" w:rsidRDefault="00347A0D" w:rsidP="00347A0D">
      <w:pPr>
        <w:pStyle w:val="EndNoteBibliography"/>
        <w:spacing w:after="0"/>
      </w:pPr>
      <w:bookmarkStart w:id="972" w:name="_ENREF_118"/>
      <w:r w:rsidRPr="00347A0D">
        <w:t>118.</w:t>
      </w:r>
      <w:r w:rsidRPr="00347A0D">
        <w:tab/>
        <w:t xml:space="preserve">Le Grand, S.;  Götz, A. W.; Walker, R. C. </w:t>
      </w:r>
      <w:r w:rsidRPr="00347A0D">
        <w:rPr>
          <w:i/>
        </w:rPr>
        <w:t xml:space="preserve">Comput. Phys. Commun. </w:t>
      </w:r>
      <w:r w:rsidRPr="00347A0D">
        <w:rPr>
          <w:b/>
        </w:rPr>
        <w:t>2013,</w:t>
      </w:r>
      <w:r w:rsidRPr="00347A0D">
        <w:t xml:space="preserve"> </w:t>
      </w:r>
      <w:r w:rsidRPr="00347A0D">
        <w:rPr>
          <w:i/>
        </w:rPr>
        <w:t>184</w:t>
      </w:r>
      <w:r w:rsidRPr="00347A0D">
        <w:t>, 374-380.</w:t>
      </w:r>
      <w:bookmarkEnd w:id="972"/>
    </w:p>
    <w:p w14:paraId="5DB2B668" w14:textId="77777777" w:rsidR="00347A0D" w:rsidRPr="00347A0D" w:rsidRDefault="00347A0D" w:rsidP="00347A0D">
      <w:pPr>
        <w:pStyle w:val="EndNoteBibliography"/>
        <w:spacing w:after="0"/>
      </w:pPr>
      <w:bookmarkStart w:id="973" w:name="_ENREF_119"/>
      <w:r w:rsidRPr="00347A0D">
        <w:t>119.</w:t>
      </w:r>
      <w:r w:rsidRPr="00347A0D">
        <w:tab/>
        <w:t xml:space="preserve">Eichenberger, A. P.;  Allison, J. R.;  Dolenc, J.;  Geerke, D. P.;  Horta, B. A. C.;  Meier, K.;  Oostenbrink, C.;  Schmid, N.;  Steiner, D.;  Wang, D.; van Gunsteren, W. F. </w:t>
      </w:r>
      <w:r w:rsidRPr="00347A0D">
        <w:rPr>
          <w:i/>
        </w:rPr>
        <w:t xml:space="preserve">J. Chem. Theory Comput. </w:t>
      </w:r>
      <w:r w:rsidRPr="00347A0D">
        <w:rPr>
          <w:b/>
        </w:rPr>
        <w:t>2011,</w:t>
      </w:r>
      <w:r w:rsidRPr="00347A0D">
        <w:t xml:space="preserve"> </w:t>
      </w:r>
      <w:r w:rsidRPr="00347A0D">
        <w:rPr>
          <w:i/>
        </w:rPr>
        <w:t>7</w:t>
      </w:r>
      <w:r w:rsidRPr="00347A0D">
        <w:t>, 3379-3390.</w:t>
      </w:r>
      <w:bookmarkEnd w:id="973"/>
    </w:p>
    <w:p w14:paraId="50B146DA" w14:textId="77777777" w:rsidR="00347A0D" w:rsidRPr="00347A0D" w:rsidRDefault="00347A0D" w:rsidP="00347A0D">
      <w:pPr>
        <w:pStyle w:val="EndNoteBibliography"/>
        <w:spacing w:after="0"/>
      </w:pPr>
      <w:bookmarkStart w:id="974" w:name="_ENREF_120"/>
      <w:r w:rsidRPr="00347A0D">
        <w:t>120.</w:t>
      </w:r>
      <w:r w:rsidRPr="00347A0D">
        <w:tab/>
        <w:t xml:space="preserve">Schmid, N.;  Eichenberger, A. P.;  Choutko, A.;  Riniker, S.;  Winger, M.;  Mark, A. E.; van Gunsteren, W. F. </w:t>
      </w:r>
      <w:r w:rsidRPr="00347A0D">
        <w:rPr>
          <w:i/>
        </w:rPr>
        <w:t xml:space="preserve">Eur. Biophys. J. </w:t>
      </w:r>
      <w:r w:rsidRPr="00347A0D">
        <w:rPr>
          <w:b/>
        </w:rPr>
        <w:t>2011,</w:t>
      </w:r>
      <w:r w:rsidRPr="00347A0D">
        <w:t xml:space="preserve"> </w:t>
      </w:r>
      <w:r w:rsidRPr="00347A0D">
        <w:rPr>
          <w:i/>
        </w:rPr>
        <w:t>40</w:t>
      </w:r>
      <w:r w:rsidRPr="00347A0D">
        <w:t>, 843.</w:t>
      </w:r>
      <w:bookmarkEnd w:id="974"/>
    </w:p>
    <w:p w14:paraId="353B8F06" w14:textId="77777777" w:rsidR="00347A0D" w:rsidRPr="00347A0D" w:rsidRDefault="00347A0D" w:rsidP="00347A0D">
      <w:pPr>
        <w:pStyle w:val="EndNoteBibliography"/>
        <w:spacing w:after="0"/>
      </w:pPr>
      <w:bookmarkStart w:id="975" w:name="_ENREF_121"/>
      <w:r w:rsidRPr="00347A0D">
        <w:t>121.</w:t>
      </w:r>
      <w:r w:rsidRPr="00347A0D">
        <w:tab/>
        <w:t xml:space="preserve">Malde, A. K.;  Zuo, L.;  Breeze, M.;  Stroet, M.;  Poger, D.;  Nair, P. C.;  Oostenbrink, C.; Mark, A. E. </w:t>
      </w:r>
      <w:r w:rsidRPr="00347A0D">
        <w:rPr>
          <w:i/>
        </w:rPr>
        <w:t xml:space="preserve">J. Chem. Theory Comput. </w:t>
      </w:r>
      <w:r w:rsidRPr="00347A0D">
        <w:rPr>
          <w:b/>
        </w:rPr>
        <w:t>2011,</w:t>
      </w:r>
      <w:r w:rsidRPr="00347A0D">
        <w:t xml:space="preserve"> </w:t>
      </w:r>
      <w:r w:rsidRPr="00347A0D">
        <w:rPr>
          <w:i/>
        </w:rPr>
        <w:t>7</w:t>
      </w:r>
      <w:r w:rsidRPr="00347A0D">
        <w:t>, 4026-4037.</w:t>
      </w:r>
      <w:bookmarkEnd w:id="975"/>
    </w:p>
    <w:p w14:paraId="13CD7DAD" w14:textId="77777777" w:rsidR="00347A0D" w:rsidRPr="00347A0D" w:rsidRDefault="00347A0D" w:rsidP="00347A0D">
      <w:pPr>
        <w:pStyle w:val="EndNoteBibliography"/>
        <w:spacing w:after="0"/>
      </w:pPr>
      <w:bookmarkStart w:id="976" w:name="_ENREF_122"/>
      <w:r w:rsidRPr="00347A0D">
        <w:t>122.</w:t>
      </w:r>
      <w:r w:rsidRPr="00347A0D">
        <w:tab/>
        <w:t xml:space="preserve">Stroet, M.;  Caron, B.;  Visscher, K. M.;  Geerke, D. P.;  Malde, A. K.; Mark, A. E. </w:t>
      </w:r>
      <w:r w:rsidRPr="00347A0D">
        <w:rPr>
          <w:i/>
        </w:rPr>
        <w:t xml:space="preserve">J. Chem. Theory Comput. </w:t>
      </w:r>
      <w:r w:rsidRPr="00347A0D">
        <w:rPr>
          <w:b/>
        </w:rPr>
        <w:t>2018,</w:t>
      </w:r>
      <w:r w:rsidRPr="00347A0D">
        <w:t xml:space="preserve"> </w:t>
      </w:r>
      <w:r w:rsidRPr="00347A0D">
        <w:rPr>
          <w:i/>
        </w:rPr>
        <w:t>14</w:t>
      </w:r>
      <w:r w:rsidRPr="00347A0D">
        <w:t>, 5834-5845.</w:t>
      </w:r>
      <w:bookmarkEnd w:id="976"/>
    </w:p>
    <w:p w14:paraId="3C139DB3" w14:textId="77777777" w:rsidR="00347A0D" w:rsidRPr="00347A0D" w:rsidRDefault="00347A0D" w:rsidP="00347A0D">
      <w:pPr>
        <w:pStyle w:val="EndNoteBibliography"/>
        <w:spacing w:after="0"/>
      </w:pPr>
      <w:bookmarkStart w:id="977" w:name="_ENREF_123"/>
      <w:r w:rsidRPr="00347A0D">
        <w:t>123.</w:t>
      </w:r>
      <w:r w:rsidRPr="00347A0D">
        <w:tab/>
      </w:r>
      <w:r w:rsidRPr="00347A0D">
        <w:rPr>
          <w:i/>
        </w:rPr>
        <w:t>The PyMOL Molecular Graphics System, Version 2.0</w:t>
      </w:r>
      <w:r w:rsidRPr="00347A0D">
        <w:t>, Schrödinger: LLC, New York, NY, 2015.</w:t>
      </w:r>
      <w:bookmarkEnd w:id="977"/>
    </w:p>
    <w:p w14:paraId="4012D7CD" w14:textId="77777777" w:rsidR="00347A0D" w:rsidRPr="00347A0D" w:rsidRDefault="00347A0D" w:rsidP="00347A0D">
      <w:pPr>
        <w:pStyle w:val="EndNoteBibliography"/>
        <w:spacing w:after="0"/>
      </w:pPr>
      <w:bookmarkStart w:id="978" w:name="_ENREF_124"/>
      <w:r w:rsidRPr="00347A0D">
        <w:t>124.</w:t>
      </w:r>
      <w:r w:rsidRPr="00347A0D">
        <w:tab/>
        <w:t xml:space="preserve">Guex, N.; Peitsch, M. C. </w:t>
      </w:r>
      <w:r w:rsidRPr="00347A0D">
        <w:rPr>
          <w:i/>
        </w:rPr>
        <w:t xml:space="preserve">Electrophoresis </w:t>
      </w:r>
      <w:r w:rsidRPr="00347A0D">
        <w:rPr>
          <w:b/>
        </w:rPr>
        <w:t>1997,</w:t>
      </w:r>
      <w:r w:rsidRPr="00347A0D">
        <w:t xml:space="preserve"> </w:t>
      </w:r>
      <w:r w:rsidRPr="00347A0D">
        <w:rPr>
          <w:i/>
        </w:rPr>
        <w:t>18</w:t>
      </w:r>
      <w:r w:rsidRPr="00347A0D">
        <w:t>, 2714-2723.</w:t>
      </w:r>
      <w:bookmarkEnd w:id="978"/>
    </w:p>
    <w:p w14:paraId="11301279" w14:textId="77777777" w:rsidR="00347A0D" w:rsidRPr="00347A0D" w:rsidRDefault="00347A0D" w:rsidP="00347A0D">
      <w:pPr>
        <w:pStyle w:val="EndNoteBibliography"/>
        <w:spacing w:after="0"/>
      </w:pPr>
      <w:bookmarkStart w:id="979" w:name="_ENREF_125"/>
      <w:r w:rsidRPr="00347A0D">
        <w:t>125.</w:t>
      </w:r>
      <w:r w:rsidRPr="00347A0D">
        <w:tab/>
        <w:t xml:space="preserve">Søndergaard, C. R.;  Olsson, M. H. M.;  Rostkowski, M.; Jensen, J. H. </w:t>
      </w:r>
      <w:r w:rsidRPr="00347A0D">
        <w:rPr>
          <w:i/>
        </w:rPr>
        <w:t xml:space="preserve">J. Chem. Theory Comput. </w:t>
      </w:r>
      <w:r w:rsidRPr="00347A0D">
        <w:rPr>
          <w:b/>
        </w:rPr>
        <w:t>2011,</w:t>
      </w:r>
      <w:r w:rsidRPr="00347A0D">
        <w:t xml:space="preserve"> </w:t>
      </w:r>
      <w:r w:rsidRPr="00347A0D">
        <w:rPr>
          <w:i/>
        </w:rPr>
        <w:t>7</w:t>
      </w:r>
      <w:r w:rsidRPr="00347A0D">
        <w:t>, 2284-2295.</w:t>
      </w:r>
      <w:bookmarkEnd w:id="979"/>
    </w:p>
    <w:p w14:paraId="6BF42975" w14:textId="77777777" w:rsidR="00347A0D" w:rsidRPr="00347A0D" w:rsidRDefault="00347A0D" w:rsidP="00347A0D">
      <w:pPr>
        <w:pStyle w:val="EndNoteBibliography"/>
        <w:spacing w:after="0"/>
      </w:pPr>
      <w:bookmarkStart w:id="980" w:name="_ENREF_126"/>
      <w:r w:rsidRPr="00347A0D">
        <w:lastRenderedPageBreak/>
        <w:t>126.</w:t>
      </w:r>
      <w:r w:rsidRPr="00347A0D">
        <w:tab/>
        <w:t xml:space="preserve">Olsson, M. H. M.;  Søndergaard, C. R.;  Rostkowski, M.; Jensen, J. H. </w:t>
      </w:r>
      <w:r w:rsidRPr="00347A0D">
        <w:rPr>
          <w:i/>
        </w:rPr>
        <w:t xml:space="preserve">J. Chem. Theory Comput. </w:t>
      </w:r>
      <w:r w:rsidRPr="00347A0D">
        <w:rPr>
          <w:b/>
        </w:rPr>
        <w:t>2011,</w:t>
      </w:r>
      <w:r w:rsidRPr="00347A0D">
        <w:t xml:space="preserve"> </w:t>
      </w:r>
      <w:r w:rsidRPr="00347A0D">
        <w:rPr>
          <w:i/>
        </w:rPr>
        <w:t>7</w:t>
      </w:r>
      <w:r w:rsidRPr="00347A0D">
        <w:t>, 525-537.</w:t>
      </w:r>
      <w:bookmarkEnd w:id="980"/>
    </w:p>
    <w:p w14:paraId="15F8F214" w14:textId="77777777" w:rsidR="00347A0D" w:rsidRPr="00347A0D" w:rsidRDefault="00347A0D" w:rsidP="00347A0D">
      <w:pPr>
        <w:pStyle w:val="EndNoteBibliography"/>
        <w:spacing w:after="0"/>
      </w:pPr>
      <w:bookmarkStart w:id="981" w:name="_ENREF_127"/>
      <w:r w:rsidRPr="00347A0D">
        <w:t>127.</w:t>
      </w:r>
      <w:r w:rsidRPr="00347A0D">
        <w:tab/>
        <w:t xml:space="preserve">Berendsen, H. J. C.;  Postma, J. P. M.;  Gunsteren, W. F. v.;  DiNola, A.; Haak, J. R. </w:t>
      </w:r>
      <w:r w:rsidRPr="00347A0D">
        <w:rPr>
          <w:i/>
        </w:rPr>
        <w:t xml:space="preserve">J. Chem. Phys. </w:t>
      </w:r>
      <w:r w:rsidRPr="00347A0D">
        <w:rPr>
          <w:b/>
        </w:rPr>
        <w:t>1984,</w:t>
      </w:r>
      <w:r w:rsidRPr="00347A0D">
        <w:t xml:space="preserve"> </w:t>
      </w:r>
      <w:r w:rsidRPr="00347A0D">
        <w:rPr>
          <w:i/>
        </w:rPr>
        <w:t>81</w:t>
      </w:r>
      <w:r w:rsidRPr="00347A0D">
        <w:t>, 3684-3690.</w:t>
      </w:r>
      <w:bookmarkEnd w:id="981"/>
    </w:p>
    <w:p w14:paraId="2A9393C2" w14:textId="77777777" w:rsidR="00347A0D" w:rsidRPr="00347A0D" w:rsidRDefault="00347A0D" w:rsidP="00347A0D">
      <w:pPr>
        <w:pStyle w:val="EndNoteBibliography"/>
        <w:spacing w:after="0"/>
      </w:pPr>
      <w:bookmarkStart w:id="982" w:name="_ENREF_128"/>
      <w:r w:rsidRPr="00347A0D">
        <w:t>128.</w:t>
      </w:r>
      <w:r w:rsidRPr="00347A0D">
        <w:tab/>
        <w:t xml:space="preserve">Essmann, U.;  Perera, L.;  Berkowitz, M. L.;  Darden, T.;  Lee, H.; Pedersen, L. G. </w:t>
      </w:r>
      <w:r w:rsidRPr="00347A0D">
        <w:rPr>
          <w:i/>
        </w:rPr>
        <w:t xml:space="preserve">J. Chem. Phys. </w:t>
      </w:r>
      <w:r w:rsidRPr="00347A0D">
        <w:rPr>
          <w:b/>
        </w:rPr>
        <w:t>1995,</w:t>
      </w:r>
      <w:r w:rsidRPr="00347A0D">
        <w:t xml:space="preserve"> </w:t>
      </w:r>
      <w:r w:rsidRPr="00347A0D">
        <w:rPr>
          <w:i/>
        </w:rPr>
        <w:t>103</w:t>
      </w:r>
      <w:r w:rsidRPr="00347A0D">
        <w:t>, 8577-8593.</w:t>
      </w:r>
      <w:bookmarkEnd w:id="982"/>
    </w:p>
    <w:p w14:paraId="40316290" w14:textId="77777777" w:rsidR="00347A0D" w:rsidRPr="00347A0D" w:rsidRDefault="00347A0D" w:rsidP="00347A0D">
      <w:pPr>
        <w:pStyle w:val="EndNoteBibliography"/>
        <w:spacing w:after="0"/>
      </w:pPr>
      <w:bookmarkStart w:id="983" w:name="_ENREF_129"/>
      <w:r w:rsidRPr="00347A0D">
        <w:t>129.</w:t>
      </w:r>
      <w:r w:rsidRPr="00347A0D">
        <w:tab/>
        <w:t xml:space="preserve">Ryckaert, J.-P.;  Ciccotti, G.; Berendsen, H. J. C. </w:t>
      </w:r>
      <w:r w:rsidRPr="00347A0D">
        <w:rPr>
          <w:i/>
        </w:rPr>
        <w:t xml:space="preserve">J. Comput. Phys. </w:t>
      </w:r>
      <w:r w:rsidRPr="00347A0D">
        <w:rPr>
          <w:b/>
        </w:rPr>
        <w:t>1977,</w:t>
      </w:r>
      <w:r w:rsidRPr="00347A0D">
        <w:t xml:space="preserve"> </w:t>
      </w:r>
      <w:r w:rsidRPr="00347A0D">
        <w:rPr>
          <w:i/>
        </w:rPr>
        <w:t>23</w:t>
      </w:r>
      <w:r w:rsidRPr="00347A0D">
        <w:t>, 327-341.</w:t>
      </w:r>
      <w:bookmarkEnd w:id="983"/>
    </w:p>
    <w:p w14:paraId="0F197A0C" w14:textId="77777777" w:rsidR="00347A0D" w:rsidRPr="00347A0D" w:rsidRDefault="00347A0D" w:rsidP="00347A0D">
      <w:pPr>
        <w:pStyle w:val="EndNoteBibliography"/>
        <w:spacing w:after="0"/>
      </w:pPr>
      <w:bookmarkStart w:id="984" w:name="_ENREF_130"/>
      <w:r w:rsidRPr="00347A0D">
        <w:t>130.</w:t>
      </w:r>
      <w:r w:rsidRPr="00347A0D">
        <w:tab/>
        <w:t xml:space="preserve">Miyamoto, S.; Kollman, P. A. </w:t>
      </w:r>
      <w:r w:rsidRPr="00347A0D">
        <w:rPr>
          <w:i/>
        </w:rPr>
        <w:t xml:space="preserve">J. Comput. Chem. </w:t>
      </w:r>
      <w:r w:rsidRPr="00347A0D">
        <w:rPr>
          <w:b/>
        </w:rPr>
        <w:t>1992,</w:t>
      </w:r>
      <w:r w:rsidRPr="00347A0D">
        <w:t xml:space="preserve"> </w:t>
      </w:r>
      <w:r w:rsidRPr="00347A0D">
        <w:rPr>
          <w:i/>
        </w:rPr>
        <w:t>13</w:t>
      </w:r>
      <w:r w:rsidRPr="00347A0D">
        <w:t>, 952-962.</w:t>
      </w:r>
      <w:bookmarkEnd w:id="984"/>
    </w:p>
    <w:p w14:paraId="47A581AC" w14:textId="77777777" w:rsidR="00347A0D" w:rsidRPr="00347A0D" w:rsidRDefault="00347A0D" w:rsidP="00347A0D">
      <w:pPr>
        <w:pStyle w:val="EndNoteBibliography"/>
        <w:spacing w:after="0"/>
      </w:pPr>
      <w:bookmarkStart w:id="985" w:name="_ENREF_131"/>
      <w:r w:rsidRPr="00347A0D">
        <w:t>131.</w:t>
      </w:r>
      <w:r w:rsidRPr="00347A0D">
        <w:tab/>
        <w:t xml:space="preserve">Roe, D. R.; Cheatham, T. E. </w:t>
      </w:r>
      <w:r w:rsidRPr="00347A0D">
        <w:rPr>
          <w:i/>
        </w:rPr>
        <w:t xml:space="preserve">J. Chem. Theory Comput. </w:t>
      </w:r>
      <w:r w:rsidRPr="00347A0D">
        <w:rPr>
          <w:b/>
        </w:rPr>
        <w:t>2013,</w:t>
      </w:r>
      <w:r w:rsidRPr="00347A0D">
        <w:t xml:space="preserve"> </w:t>
      </w:r>
      <w:r w:rsidRPr="00347A0D">
        <w:rPr>
          <w:i/>
        </w:rPr>
        <w:t>9</w:t>
      </w:r>
      <w:r w:rsidRPr="00347A0D">
        <w:t>, 3084-3095.</w:t>
      </w:r>
      <w:bookmarkEnd w:id="985"/>
    </w:p>
    <w:p w14:paraId="1227A07A" w14:textId="77777777" w:rsidR="00347A0D" w:rsidRPr="00347A0D" w:rsidRDefault="00347A0D" w:rsidP="00347A0D">
      <w:pPr>
        <w:pStyle w:val="EndNoteBibliography"/>
        <w:spacing w:after="0"/>
      </w:pPr>
      <w:bookmarkStart w:id="986" w:name="_ENREF_132"/>
      <w:r w:rsidRPr="00347A0D">
        <w:t>132.</w:t>
      </w:r>
      <w:r w:rsidRPr="00347A0D">
        <w:tab/>
        <w:t xml:space="preserve">Humphrey, W.;  Dalke, A.; Schulten, K. </w:t>
      </w:r>
      <w:r w:rsidRPr="00347A0D">
        <w:rPr>
          <w:i/>
        </w:rPr>
        <w:t xml:space="preserve">J. Mol. Graphics </w:t>
      </w:r>
      <w:r w:rsidRPr="00347A0D">
        <w:rPr>
          <w:b/>
        </w:rPr>
        <w:t>1996,</w:t>
      </w:r>
      <w:r w:rsidRPr="00347A0D">
        <w:t xml:space="preserve"> </w:t>
      </w:r>
      <w:r w:rsidRPr="00347A0D">
        <w:rPr>
          <w:i/>
        </w:rPr>
        <w:t>14</w:t>
      </w:r>
      <w:r w:rsidRPr="00347A0D">
        <w:t>, 33-38.</w:t>
      </w:r>
      <w:bookmarkEnd w:id="986"/>
    </w:p>
    <w:p w14:paraId="7343F7C0" w14:textId="77777777" w:rsidR="00347A0D" w:rsidRPr="00347A0D" w:rsidRDefault="00347A0D" w:rsidP="00347A0D">
      <w:pPr>
        <w:pStyle w:val="EndNoteBibliography"/>
        <w:spacing w:after="0"/>
      </w:pPr>
      <w:bookmarkStart w:id="987" w:name="_ENREF_133"/>
      <w:r w:rsidRPr="00347A0D">
        <w:t>133.</w:t>
      </w:r>
      <w:r w:rsidRPr="00347A0D">
        <w:tab/>
        <w:t xml:space="preserve">Gerlt, J. A.;  Kozarich, J. W.;  Kenyon, G. L.; Gassman, P. G. </w:t>
      </w:r>
      <w:r w:rsidRPr="00347A0D">
        <w:rPr>
          <w:i/>
        </w:rPr>
        <w:t xml:space="preserve">J. Am. Chem. Soc. </w:t>
      </w:r>
      <w:r w:rsidRPr="00347A0D">
        <w:rPr>
          <w:b/>
        </w:rPr>
        <w:t>1991,</w:t>
      </w:r>
      <w:r w:rsidRPr="00347A0D">
        <w:t xml:space="preserve"> </w:t>
      </w:r>
      <w:r w:rsidRPr="00347A0D">
        <w:rPr>
          <w:i/>
        </w:rPr>
        <w:t>113</w:t>
      </w:r>
      <w:r w:rsidRPr="00347A0D">
        <w:t>, 9667-9669.</w:t>
      </w:r>
      <w:bookmarkEnd w:id="987"/>
    </w:p>
    <w:p w14:paraId="4CF3A81B" w14:textId="77777777" w:rsidR="00347A0D" w:rsidRPr="00347A0D" w:rsidRDefault="00347A0D" w:rsidP="00347A0D">
      <w:pPr>
        <w:pStyle w:val="EndNoteBibliography"/>
        <w:spacing w:after="0"/>
      </w:pPr>
      <w:bookmarkStart w:id="988" w:name="_ENREF_134"/>
      <w:r w:rsidRPr="00347A0D">
        <w:t>134.</w:t>
      </w:r>
      <w:r w:rsidRPr="00347A0D">
        <w:tab/>
        <w:t xml:space="preserve">Highbarger, L. A.;  Gerlt, J. A.; Kenyon, G. L. </w:t>
      </w:r>
      <w:r w:rsidRPr="00347A0D">
        <w:rPr>
          <w:i/>
        </w:rPr>
        <w:t xml:space="preserve">Biochemistry </w:t>
      </w:r>
      <w:r w:rsidRPr="00347A0D">
        <w:rPr>
          <w:b/>
        </w:rPr>
        <w:t>1996,</w:t>
      </w:r>
      <w:r w:rsidRPr="00347A0D">
        <w:t xml:space="preserve"> </w:t>
      </w:r>
      <w:r w:rsidRPr="00347A0D">
        <w:rPr>
          <w:i/>
        </w:rPr>
        <w:t>35</w:t>
      </w:r>
      <w:r w:rsidRPr="00347A0D">
        <w:t>, 41-46.</w:t>
      </w:r>
      <w:bookmarkEnd w:id="988"/>
    </w:p>
    <w:p w14:paraId="1994FFDB" w14:textId="77777777" w:rsidR="00347A0D" w:rsidRPr="00347A0D" w:rsidRDefault="00347A0D" w:rsidP="00347A0D">
      <w:pPr>
        <w:pStyle w:val="EndNoteBibliography"/>
        <w:spacing w:after="0"/>
      </w:pPr>
      <w:bookmarkStart w:id="989" w:name="_ENREF_135"/>
      <w:r w:rsidRPr="00347A0D">
        <w:t>135.</w:t>
      </w:r>
      <w:r w:rsidRPr="00347A0D">
        <w:tab/>
        <w:t xml:space="preserve">Guillén Schlippe, Y. V.; Hedstrom, L. </w:t>
      </w:r>
      <w:r w:rsidRPr="00347A0D">
        <w:rPr>
          <w:i/>
        </w:rPr>
        <w:t xml:space="preserve">Arch. Biochem. Biophys. </w:t>
      </w:r>
      <w:r w:rsidRPr="00347A0D">
        <w:rPr>
          <w:b/>
        </w:rPr>
        <w:t>2005,</w:t>
      </w:r>
      <w:r w:rsidRPr="00347A0D">
        <w:t xml:space="preserve"> </w:t>
      </w:r>
      <w:r w:rsidRPr="00347A0D">
        <w:rPr>
          <w:i/>
        </w:rPr>
        <w:t>433</w:t>
      </w:r>
      <w:r w:rsidRPr="00347A0D">
        <w:t>, 266-278.</w:t>
      </w:r>
      <w:bookmarkEnd w:id="989"/>
    </w:p>
    <w:p w14:paraId="17E48148" w14:textId="77777777" w:rsidR="00347A0D" w:rsidRPr="00347A0D" w:rsidRDefault="00347A0D" w:rsidP="00347A0D">
      <w:pPr>
        <w:pStyle w:val="EndNoteBibliography"/>
        <w:spacing w:after="0"/>
      </w:pPr>
      <w:bookmarkStart w:id="990" w:name="_ENREF_136"/>
      <w:r w:rsidRPr="00347A0D">
        <w:t>136.</w:t>
      </w:r>
      <w:r w:rsidRPr="00347A0D">
        <w:tab/>
        <w:t xml:space="preserve">Lu, J.;  Zhang, Z.;  Ni, Z.;  Shen, H.;  Tu, Z.;  Liu, H.; Lu, R. </w:t>
      </w:r>
      <w:r w:rsidRPr="00347A0D">
        <w:rPr>
          <w:i/>
        </w:rPr>
        <w:t xml:space="preserve">Computational Biology and Chemistry </w:t>
      </w:r>
      <w:r w:rsidRPr="00347A0D">
        <w:rPr>
          <w:b/>
        </w:rPr>
        <w:t>2014,</w:t>
      </w:r>
      <w:r w:rsidRPr="00347A0D">
        <w:t xml:space="preserve"> </w:t>
      </w:r>
      <w:r w:rsidRPr="00347A0D">
        <w:rPr>
          <w:i/>
        </w:rPr>
        <w:t>52</w:t>
      </w:r>
      <w:r w:rsidRPr="00347A0D">
        <w:t>, 25-33.</w:t>
      </w:r>
      <w:bookmarkEnd w:id="990"/>
    </w:p>
    <w:p w14:paraId="7C1BAABD" w14:textId="77777777" w:rsidR="00347A0D" w:rsidRPr="00347A0D" w:rsidRDefault="00347A0D" w:rsidP="00347A0D">
      <w:pPr>
        <w:pStyle w:val="EndNoteBibliography"/>
        <w:spacing w:after="0"/>
      </w:pPr>
      <w:bookmarkStart w:id="991" w:name="_ENREF_137"/>
      <w:r w:rsidRPr="00347A0D">
        <w:t>137.</w:t>
      </w:r>
      <w:r w:rsidRPr="00347A0D">
        <w:tab/>
        <w:t xml:space="preserve">McClory, J.;  Hu, G.-X.;  Zou, J.-W.;  Timson, D. J.; Huang, M. </w:t>
      </w:r>
      <w:r w:rsidRPr="00347A0D">
        <w:rPr>
          <w:i/>
        </w:rPr>
        <w:t xml:space="preserve">The Journal of Physical Chemistry B </w:t>
      </w:r>
      <w:r w:rsidRPr="00347A0D">
        <w:rPr>
          <w:b/>
        </w:rPr>
        <w:t>2019,</w:t>
      </w:r>
      <w:r w:rsidRPr="00347A0D">
        <w:t xml:space="preserve"> </w:t>
      </w:r>
      <w:r w:rsidRPr="00347A0D">
        <w:rPr>
          <w:i/>
        </w:rPr>
        <w:t>123</w:t>
      </w:r>
      <w:r w:rsidRPr="00347A0D">
        <w:t>, 2844-2852.</w:t>
      </w:r>
      <w:bookmarkEnd w:id="991"/>
    </w:p>
    <w:p w14:paraId="4C137C96" w14:textId="77777777" w:rsidR="00347A0D" w:rsidRPr="00347A0D" w:rsidRDefault="00347A0D" w:rsidP="00347A0D">
      <w:pPr>
        <w:pStyle w:val="EndNoteBibliography"/>
        <w:spacing w:after="0"/>
      </w:pPr>
      <w:bookmarkStart w:id="992" w:name="_ENREF_138"/>
      <w:r w:rsidRPr="00347A0D">
        <w:t>138.</w:t>
      </w:r>
      <w:r w:rsidRPr="00347A0D">
        <w:tab/>
        <w:t xml:space="preserve">McClory, J.;  Lin, J.-T.;  Timson, D. J.;  Zhang, J.; Huang, M. </w:t>
      </w:r>
      <w:r w:rsidRPr="00347A0D">
        <w:rPr>
          <w:i/>
        </w:rPr>
        <w:t xml:space="preserve">Organic &amp; Biomolecular Chemistry </w:t>
      </w:r>
      <w:r w:rsidRPr="00347A0D">
        <w:rPr>
          <w:b/>
        </w:rPr>
        <w:t>2019,</w:t>
      </w:r>
      <w:r w:rsidRPr="00347A0D">
        <w:t xml:space="preserve"> </w:t>
      </w:r>
      <w:r w:rsidRPr="00347A0D">
        <w:rPr>
          <w:i/>
        </w:rPr>
        <w:t>17</w:t>
      </w:r>
      <w:r w:rsidRPr="00347A0D">
        <w:t>, 2423-2431.</w:t>
      </w:r>
      <w:bookmarkEnd w:id="992"/>
    </w:p>
    <w:p w14:paraId="1DED9009" w14:textId="77777777" w:rsidR="00347A0D" w:rsidRPr="00347A0D" w:rsidRDefault="00347A0D" w:rsidP="00347A0D">
      <w:pPr>
        <w:pStyle w:val="EndNoteBibliography"/>
        <w:spacing w:after="0"/>
      </w:pPr>
      <w:bookmarkStart w:id="993" w:name="_ENREF_139"/>
      <w:r w:rsidRPr="00347A0D">
        <w:t>139.</w:t>
      </w:r>
      <w:r w:rsidRPr="00347A0D">
        <w:tab/>
        <w:t xml:space="preserve">McClory, J.;  Timson, D. J.;  Singh, W.;  Zhang, J.; Huang, M. </w:t>
      </w:r>
      <w:r w:rsidRPr="00347A0D">
        <w:rPr>
          <w:i/>
        </w:rPr>
        <w:t xml:space="preserve">The Journal of Physical Chemistry B </w:t>
      </w:r>
      <w:r w:rsidRPr="00347A0D">
        <w:rPr>
          <w:b/>
        </w:rPr>
        <w:t>2017,</w:t>
      </w:r>
      <w:r w:rsidRPr="00347A0D">
        <w:t xml:space="preserve"> </w:t>
      </w:r>
      <w:r w:rsidRPr="00347A0D">
        <w:rPr>
          <w:i/>
        </w:rPr>
        <w:t>121</w:t>
      </w:r>
      <w:r w:rsidRPr="00347A0D">
        <w:t>, 11062-11071.</w:t>
      </w:r>
      <w:bookmarkEnd w:id="993"/>
    </w:p>
    <w:p w14:paraId="5B29374B" w14:textId="77777777" w:rsidR="00347A0D" w:rsidRPr="00347A0D" w:rsidRDefault="00347A0D" w:rsidP="00347A0D">
      <w:pPr>
        <w:pStyle w:val="EndNoteBibliography"/>
        <w:spacing w:after="0"/>
      </w:pPr>
      <w:bookmarkStart w:id="994" w:name="_ENREF_140"/>
      <w:r w:rsidRPr="00347A0D">
        <w:t>140.</w:t>
      </w:r>
      <w:r w:rsidRPr="00347A0D">
        <w:tab/>
        <w:t xml:space="preserve">Montenegro, M.;  Garcia-Viloca, M.;  Lluch, J. M.; González-Lafont, À. </w:t>
      </w:r>
      <w:r w:rsidRPr="00347A0D">
        <w:rPr>
          <w:i/>
        </w:rPr>
        <w:t xml:space="preserve">Physical Chemistry Chemical Physics </w:t>
      </w:r>
      <w:r w:rsidRPr="00347A0D">
        <w:rPr>
          <w:b/>
        </w:rPr>
        <w:t>2011,</w:t>
      </w:r>
      <w:r w:rsidRPr="00347A0D">
        <w:t xml:space="preserve"> </w:t>
      </w:r>
      <w:r w:rsidRPr="00347A0D">
        <w:rPr>
          <w:i/>
        </w:rPr>
        <w:t>13</w:t>
      </w:r>
      <w:r w:rsidRPr="00347A0D">
        <w:t>, 530-539.</w:t>
      </w:r>
      <w:bookmarkEnd w:id="994"/>
    </w:p>
    <w:p w14:paraId="57718761" w14:textId="77777777" w:rsidR="00347A0D" w:rsidRPr="00347A0D" w:rsidRDefault="00347A0D" w:rsidP="00347A0D">
      <w:pPr>
        <w:pStyle w:val="EndNoteBibliography"/>
        <w:spacing w:after="0"/>
      </w:pPr>
      <w:bookmarkStart w:id="995" w:name="_ENREF_141"/>
      <w:r w:rsidRPr="00347A0D">
        <w:t>141.</w:t>
      </w:r>
      <w:r w:rsidRPr="00347A0D">
        <w:tab/>
        <w:t xml:space="preserve">Shi, T.;  Lu, Y.;  Liu, X.;  Chen, Y.;  Jiang, H.; Zhang, J. </w:t>
      </w:r>
      <w:r w:rsidRPr="00347A0D">
        <w:rPr>
          <w:i/>
        </w:rPr>
        <w:t xml:space="preserve">The Journal of Physical Chemistry B </w:t>
      </w:r>
      <w:r w:rsidRPr="00347A0D">
        <w:rPr>
          <w:b/>
        </w:rPr>
        <w:t>2011,</w:t>
      </w:r>
      <w:r w:rsidRPr="00347A0D">
        <w:t xml:space="preserve"> </w:t>
      </w:r>
      <w:r w:rsidRPr="00347A0D">
        <w:rPr>
          <w:i/>
        </w:rPr>
        <w:t>115</w:t>
      </w:r>
      <w:r w:rsidRPr="00347A0D">
        <w:t>, 11895-11901.</w:t>
      </w:r>
      <w:bookmarkEnd w:id="995"/>
    </w:p>
    <w:p w14:paraId="35607400" w14:textId="77777777" w:rsidR="00347A0D" w:rsidRPr="00347A0D" w:rsidRDefault="00347A0D" w:rsidP="00347A0D">
      <w:pPr>
        <w:pStyle w:val="EndNoteBibliography"/>
      </w:pPr>
      <w:bookmarkStart w:id="996" w:name="_ENREF_142"/>
      <w:r w:rsidRPr="00347A0D">
        <w:t>142.</w:t>
      </w:r>
      <w:r w:rsidRPr="00347A0D">
        <w:tab/>
        <w:t xml:space="preserve">van der Kamp, M. W.; Mulholland, A. J. </w:t>
      </w:r>
      <w:r w:rsidRPr="00347A0D">
        <w:rPr>
          <w:i/>
        </w:rPr>
        <w:t xml:space="preserve">Biochemistry </w:t>
      </w:r>
      <w:r w:rsidRPr="00347A0D">
        <w:rPr>
          <w:b/>
        </w:rPr>
        <w:t>2013,</w:t>
      </w:r>
      <w:r w:rsidRPr="00347A0D">
        <w:t xml:space="preserve"> </w:t>
      </w:r>
      <w:r w:rsidRPr="00347A0D">
        <w:rPr>
          <w:i/>
        </w:rPr>
        <w:t>52</w:t>
      </w:r>
      <w:r w:rsidRPr="00347A0D">
        <w:t>, 2708-2728.</w:t>
      </w:r>
      <w:bookmarkEnd w:id="996"/>
    </w:p>
    <w:p w14:paraId="751D3747" w14:textId="39636683" w:rsidR="00F36A8A" w:rsidRDefault="007F69D6" w:rsidP="004F7663">
      <w:pPr>
        <w:spacing w:after="0" w:line="480" w:lineRule="auto"/>
      </w:pPr>
      <w:r>
        <w:fldChar w:fldCharType="end"/>
      </w:r>
    </w:p>
    <w:p w14:paraId="505C937D" w14:textId="77777777" w:rsidR="00F36A8A" w:rsidRDefault="00F36A8A" w:rsidP="004F7663">
      <w:pPr>
        <w:adjustRightInd/>
        <w:spacing w:line="480" w:lineRule="auto"/>
        <w:jc w:val="left"/>
      </w:pPr>
      <w:r>
        <w:br w:type="page"/>
      </w:r>
    </w:p>
    <w:p w14:paraId="56E3F6AE" w14:textId="31EDF067" w:rsidR="00031D59" w:rsidRDefault="00F36A8A" w:rsidP="004F7663">
      <w:pPr>
        <w:pStyle w:val="Heading1"/>
        <w:spacing w:line="480" w:lineRule="auto"/>
      </w:pPr>
      <w:bookmarkStart w:id="997" w:name="_Toc21631669"/>
      <w:r>
        <w:lastRenderedPageBreak/>
        <w:t>APPENDIX</w:t>
      </w:r>
      <w:bookmarkEnd w:id="997"/>
    </w:p>
    <w:p w14:paraId="050E2A3F" w14:textId="77777777" w:rsidR="00720A83" w:rsidRDefault="00720A83" w:rsidP="004F7663">
      <w:pPr>
        <w:pStyle w:val="Heading2"/>
        <w:spacing w:line="480" w:lineRule="auto"/>
      </w:pPr>
      <w:bookmarkStart w:id="998" w:name="_Toc21631670"/>
      <w:r>
        <w:t>Benchmarking of Force Fields for Conformational Sampling</w:t>
      </w:r>
      <w:bookmarkEnd w:id="998"/>
    </w:p>
    <w:p w14:paraId="0B775E0D" w14:textId="1C906E83" w:rsidR="00720A83" w:rsidRDefault="00720A83" w:rsidP="00E51097">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034431">
        <w:t>OPLS3e force field</w:t>
      </w:r>
      <w:r w:rsidR="00253EFE">
        <w:t xml:space="preserve"> was eventually chosen for the conformational sampling</w:t>
      </w:r>
      <w:r w:rsidR="00034431">
        <w:t xml:space="preserve"> as recommended</w:t>
      </w:r>
      <w:r w:rsidR="00034431" w:rsidRPr="00034431">
        <w:t xml:space="preserve"> </w:t>
      </w:r>
      <w:r w:rsidR="00034431">
        <w:t>by Schrödinger</w:t>
      </w:r>
      <w:r w:rsidR="00253EFE">
        <w:t>.</w:t>
      </w:r>
    </w:p>
    <w:p w14:paraId="5D51C023" w14:textId="28E29F2F" w:rsidR="00720A83" w:rsidRDefault="00720A83" w:rsidP="00E51097">
      <w:pPr>
        <w:pStyle w:val="Paragraph"/>
      </w:pPr>
      <w:r>
        <w:t>Table</w:t>
      </w:r>
      <w:r w:rsidRPr="001F77DE">
        <w:t xml:space="preserve"> </w:t>
      </w:r>
      <w:r>
        <w:t>S</w:t>
      </w:r>
      <w:r w:rsidRPr="00673BAD">
        <w:t xml:space="preserve">1. </w:t>
      </w:r>
      <w:r>
        <w:t xml:space="preserve">Conformational sampling of R1 using different </w:t>
      </w:r>
      <w:r w:rsidR="00BC3350">
        <w:t>force fields</w:t>
      </w:r>
      <w: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DD5E16" w:rsidRDefault="0059324F" w:rsidP="004F7663">
            <w:pPr>
              <w:spacing w:line="480" w:lineRule="auto"/>
              <w:jc w:val="center"/>
              <w:rPr>
                <w:i w:val="0"/>
                <w:lang w:val="en-AU"/>
              </w:rPr>
            </w:pPr>
            <w:r>
              <w:rPr>
                <w:rFonts w:eastAsiaTheme="minorEastAsia"/>
                <w:bCs/>
                <w:i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Default="0059324F"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 xml:space="preserve">Number of </w:t>
            </w:r>
            <w:r>
              <w:rPr>
                <w:rFonts w:eastAsia="SimHei"/>
                <w:i w:val="0"/>
              </w:rPr>
              <w:t>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4F7663">
            <w:pPr>
              <w:spacing w:line="480" w:lineRule="auto"/>
              <w:jc w:val="center"/>
              <w:rPr>
                <w:bCs/>
                <w:i w:val="0"/>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59324F" w:rsidRDefault="0059324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61F10B8F" w:rsidR="0059324F" w:rsidRPr="0059324F" w:rsidRDefault="0059324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P1_SR</w:t>
            </w:r>
          </w:p>
        </w:tc>
        <w:tc>
          <w:tcPr>
            <w:tcW w:w="1251" w:type="pct"/>
            <w:tcBorders>
              <w:top w:val="single" w:sz="12" w:space="0" w:color="auto"/>
              <w:bottom w:val="single" w:sz="12" w:space="0" w:color="auto"/>
            </w:tcBorders>
            <w:shd w:val="clear" w:color="auto" w:fill="DEEAF6" w:themeFill="accent5" w:themeFillTint="33"/>
            <w:vAlign w:val="center"/>
          </w:tcPr>
          <w:p w14:paraId="5D823F7C" w14:textId="1DA0268B" w:rsidR="0059324F" w:rsidRPr="0059324F" w:rsidRDefault="0059324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SimHei"/>
              </w:rPr>
            </w:pPr>
            <w:r>
              <w:rPr>
                <w:rFonts w:eastAsia="SimHei"/>
              </w:rPr>
              <w:t>TS1_R_anti</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Default="0059324F" w:rsidP="004F7663">
            <w:pPr>
              <w:spacing w:line="480" w:lineRule="auto"/>
              <w:jc w:val="center"/>
              <w:rPr>
                <w:i w:val="0"/>
              </w:rPr>
            </w:pPr>
            <w:r>
              <w:rPr>
                <w:i w:val="0"/>
              </w:rPr>
              <w:t>AMBER</w:t>
            </w:r>
          </w:p>
        </w:tc>
        <w:tc>
          <w:tcPr>
            <w:tcW w:w="1249" w:type="pct"/>
            <w:tcBorders>
              <w:left w:val="nil"/>
              <w:right w:val="nil"/>
            </w:tcBorders>
            <w:shd w:val="clear" w:color="auto" w:fill="auto"/>
            <w:vAlign w:val="center"/>
          </w:tcPr>
          <w:p w14:paraId="40506378" w14:textId="412D5882" w:rsidR="0059324F" w:rsidRDefault="0059324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20</w:t>
            </w:r>
          </w:p>
        </w:tc>
        <w:tc>
          <w:tcPr>
            <w:tcW w:w="1248" w:type="pct"/>
            <w:tcBorders>
              <w:left w:val="nil"/>
              <w:right w:val="nil"/>
            </w:tcBorders>
            <w:shd w:val="clear" w:color="auto" w:fill="auto"/>
            <w:vAlign w:val="center"/>
          </w:tcPr>
          <w:p w14:paraId="6CD70DA7" w14:textId="1A27DBC7" w:rsidR="0059324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98</w:t>
            </w:r>
          </w:p>
        </w:tc>
        <w:tc>
          <w:tcPr>
            <w:tcW w:w="1251" w:type="pct"/>
            <w:tcBorders>
              <w:left w:val="nil"/>
              <w:right w:val="nil"/>
            </w:tcBorders>
            <w:shd w:val="clear" w:color="auto" w:fill="auto"/>
            <w:vAlign w:val="center"/>
          </w:tcPr>
          <w:p w14:paraId="2E95AEA8" w14:textId="059852B7" w:rsidR="0059324F" w:rsidRPr="004E412F"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Default="004E412F" w:rsidP="004F7663">
            <w:pPr>
              <w:spacing w:line="480" w:lineRule="auto"/>
              <w:jc w:val="center"/>
            </w:pPr>
            <w:r>
              <w:rPr>
                <w:i w:val="0"/>
              </w:rPr>
              <w:t>AMBER94</w:t>
            </w:r>
          </w:p>
        </w:tc>
        <w:tc>
          <w:tcPr>
            <w:tcW w:w="1249" w:type="pct"/>
            <w:tcBorders>
              <w:left w:val="nil"/>
              <w:right w:val="nil"/>
            </w:tcBorders>
            <w:shd w:val="clear" w:color="auto" w:fill="auto"/>
            <w:vAlign w:val="center"/>
          </w:tcPr>
          <w:p w14:paraId="39A7686C" w14:textId="35743344"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48" w:type="pct"/>
            <w:tcBorders>
              <w:left w:val="nil"/>
              <w:right w:val="nil"/>
            </w:tcBorders>
            <w:shd w:val="clear" w:color="auto" w:fill="auto"/>
            <w:vAlign w:val="center"/>
          </w:tcPr>
          <w:p w14:paraId="665DC934" w14:textId="3426DEC3"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c>
          <w:tcPr>
            <w:tcW w:w="1251" w:type="pct"/>
            <w:tcBorders>
              <w:left w:val="nil"/>
              <w:right w:val="nil"/>
            </w:tcBorders>
            <w:shd w:val="clear" w:color="auto" w:fill="auto"/>
            <w:vAlign w:val="center"/>
          </w:tcPr>
          <w:p w14:paraId="36FCC527" w14:textId="1D6FBEA4"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w:t>
            </w:r>
            <w:r>
              <w:rPr>
                <w:bCs/>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DD5E16" w:rsidRDefault="004E412F" w:rsidP="004F7663">
            <w:pPr>
              <w:spacing w:line="480" w:lineRule="auto"/>
              <w:jc w:val="center"/>
              <w:rPr>
                <w:i w:val="0"/>
              </w:rPr>
            </w:pPr>
            <w:r>
              <w:rPr>
                <w:i w:val="0"/>
              </w:rPr>
              <w:t>MMFF</w:t>
            </w:r>
          </w:p>
        </w:tc>
        <w:tc>
          <w:tcPr>
            <w:tcW w:w="1249" w:type="pct"/>
            <w:tcBorders>
              <w:left w:val="nil"/>
              <w:right w:val="nil"/>
            </w:tcBorders>
            <w:shd w:val="clear" w:color="auto" w:fill="auto"/>
            <w:vAlign w:val="center"/>
          </w:tcPr>
          <w:p w14:paraId="6B1790FB" w14:textId="5A5D6808"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705121B6" w14:textId="3477FCA1"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34</w:t>
            </w:r>
          </w:p>
        </w:tc>
        <w:tc>
          <w:tcPr>
            <w:tcW w:w="1251" w:type="pct"/>
            <w:tcBorders>
              <w:left w:val="nil"/>
              <w:right w:val="nil"/>
            </w:tcBorders>
            <w:shd w:val="clear" w:color="auto" w:fill="auto"/>
            <w:vAlign w:val="center"/>
          </w:tcPr>
          <w:p w14:paraId="06CB596B" w14:textId="507D18CF"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Default="004E412F" w:rsidP="004F7663">
            <w:pPr>
              <w:spacing w:line="480" w:lineRule="auto"/>
              <w:jc w:val="center"/>
              <w:rPr>
                <w:i w:val="0"/>
              </w:rPr>
            </w:pPr>
            <w:r>
              <w:rPr>
                <w:i w:val="0"/>
              </w:rPr>
              <w:t>MMFFs</w:t>
            </w:r>
          </w:p>
        </w:tc>
        <w:tc>
          <w:tcPr>
            <w:tcW w:w="1249" w:type="pct"/>
            <w:tcBorders>
              <w:left w:val="nil"/>
              <w:right w:val="nil"/>
            </w:tcBorders>
            <w:shd w:val="clear" w:color="auto" w:fill="auto"/>
            <w:vAlign w:val="center"/>
          </w:tcPr>
          <w:p w14:paraId="43942F41" w14:textId="3FD2B7D6"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8</w:t>
            </w:r>
          </w:p>
        </w:tc>
        <w:tc>
          <w:tcPr>
            <w:tcW w:w="1248" w:type="pct"/>
            <w:tcBorders>
              <w:left w:val="nil"/>
              <w:right w:val="nil"/>
            </w:tcBorders>
            <w:shd w:val="clear" w:color="auto" w:fill="auto"/>
            <w:vAlign w:val="center"/>
          </w:tcPr>
          <w:p w14:paraId="23F57794" w14:textId="1FD2CC49" w:rsidR="004E412F" w:rsidRPr="00DD5E16"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15D8F49E" w14:textId="786F044D" w:rsidR="004E412F" w:rsidRPr="00DD5E16"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Default="004E412F" w:rsidP="004F7663">
            <w:pPr>
              <w:spacing w:line="480" w:lineRule="auto"/>
              <w:jc w:val="center"/>
              <w:rPr>
                <w:i w:val="0"/>
              </w:rPr>
            </w:pPr>
            <w:r>
              <w:rPr>
                <w:i w:val="0"/>
              </w:rPr>
              <w:t>OPLS</w:t>
            </w:r>
          </w:p>
        </w:tc>
        <w:tc>
          <w:tcPr>
            <w:tcW w:w="1249" w:type="pct"/>
            <w:tcBorders>
              <w:left w:val="nil"/>
              <w:right w:val="nil"/>
            </w:tcBorders>
            <w:shd w:val="clear" w:color="auto" w:fill="auto"/>
            <w:vAlign w:val="center"/>
          </w:tcPr>
          <w:p w14:paraId="3BFB1FDA" w14:textId="4FFFCCB3" w:rsidR="004E412F"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12</w:t>
            </w:r>
          </w:p>
        </w:tc>
        <w:tc>
          <w:tcPr>
            <w:tcW w:w="1248" w:type="pct"/>
            <w:tcBorders>
              <w:left w:val="nil"/>
              <w:right w:val="nil"/>
            </w:tcBorders>
            <w:shd w:val="clear" w:color="auto" w:fill="auto"/>
            <w:vAlign w:val="center"/>
          </w:tcPr>
          <w:p w14:paraId="667491E0" w14:textId="44177295"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2</w:t>
            </w:r>
          </w:p>
        </w:tc>
        <w:tc>
          <w:tcPr>
            <w:tcW w:w="1251" w:type="pct"/>
            <w:tcBorders>
              <w:left w:val="nil"/>
              <w:right w:val="nil"/>
            </w:tcBorders>
            <w:shd w:val="clear" w:color="auto" w:fill="auto"/>
            <w:vAlign w:val="center"/>
          </w:tcPr>
          <w:p w14:paraId="40F50AF2" w14:textId="367D52C7" w:rsidR="004E412F" w:rsidRPr="004E412F"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i/>
                <w:vertAlign w:val="superscript"/>
              </w:rPr>
            </w:pPr>
            <w:r>
              <w:rPr>
                <w:bCs/>
              </w:rPr>
              <w:t>-</w:t>
            </w:r>
            <w:r>
              <w:rPr>
                <w:bCs/>
                <w:i/>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Default="004E412F" w:rsidP="004F7663">
            <w:pPr>
              <w:spacing w:line="480" w:lineRule="auto"/>
              <w:jc w:val="center"/>
            </w:pPr>
            <w:r>
              <w:rPr>
                <w:i w:val="0"/>
              </w:rPr>
              <w:t>OPLS_2005</w:t>
            </w:r>
          </w:p>
        </w:tc>
        <w:tc>
          <w:tcPr>
            <w:tcW w:w="1249" w:type="pct"/>
            <w:tcBorders>
              <w:left w:val="nil"/>
              <w:right w:val="nil"/>
            </w:tcBorders>
            <w:shd w:val="clear" w:color="auto" w:fill="auto"/>
            <w:vAlign w:val="center"/>
          </w:tcPr>
          <w:p w14:paraId="0C6C75E0" w14:textId="7802AB7B"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14</w:t>
            </w:r>
          </w:p>
        </w:tc>
        <w:tc>
          <w:tcPr>
            <w:tcW w:w="1248" w:type="pct"/>
            <w:tcBorders>
              <w:left w:val="nil"/>
              <w:right w:val="nil"/>
            </w:tcBorders>
            <w:shd w:val="clear" w:color="auto" w:fill="auto"/>
            <w:vAlign w:val="center"/>
          </w:tcPr>
          <w:p w14:paraId="37F2B957" w14:textId="19797949"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38</w:t>
            </w:r>
          </w:p>
        </w:tc>
        <w:tc>
          <w:tcPr>
            <w:tcW w:w="1251" w:type="pct"/>
            <w:tcBorders>
              <w:left w:val="nil"/>
              <w:right w:val="nil"/>
            </w:tcBorders>
            <w:shd w:val="clear" w:color="auto" w:fill="auto"/>
            <w:vAlign w:val="center"/>
          </w:tcPr>
          <w:p w14:paraId="75BD0376" w14:textId="642E92B3" w:rsidR="004E412F" w:rsidRDefault="004E412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DD5E16" w:rsidRDefault="004E412F" w:rsidP="004F7663">
            <w:pPr>
              <w:spacing w:line="480" w:lineRule="auto"/>
              <w:jc w:val="center"/>
              <w:rPr>
                <w:i w:val="0"/>
              </w:rPr>
            </w:pPr>
            <w:r>
              <w:rPr>
                <w:i w:val="0"/>
              </w:rPr>
              <w:lastRenderedPageBreak/>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35</w:t>
            </w:r>
          </w:p>
        </w:tc>
      </w:tr>
    </w:tbl>
    <w:p w14:paraId="5EFCABFC" w14:textId="0AD10A84" w:rsidR="006861BB" w:rsidRDefault="004E412F" w:rsidP="00E51097">
      <w:pPr>
        <w:pStyle w:val="Paragraph"/>
      </w:pPr>
      <w:proofErr w:type="spellStart"/>
      <w:r>
        <w:rPr>
          <w:i/>
          <w:vertAlign w:val="superscript"/>
        </w:rPr>
        <w:t>a</w:t>
      </w:r>
      <w:r>
        <w:t>MacroModel</w:t>
      </w:r>
      <w:proofErr w:type="spellEnd"/>
      <w:r>
        <w:t xml:space="preserve"> reported that the conformational searches completed successfully but no structures </w:t>
      </w:r>
      <w:proofErr w:type="gramStart"/>
      <w:r>
        <w:t>is</w:t>
      </w:r>
      <w:proofErr w:type="gramEnd"/>
      <w:r>
        <w:t xml:space="preserve"> returned</w:t>
      </w:r>
      <w:r w:rsidR="00DE49E9">
        <w:t>, indicating the inability to handle the atom types or functional groups present in the molecules</w:t>
      </w:r>
      <w:r w:rsidR="00D15213">
        <w:t xml:space="preserve"> due to the absence of suitable parameters</w:t>
      </w:r>
      <w:r w:rsidRPr="0067610C">
        <w:t>.</w:t>
      </w:r>
    </w:p>
    <w:p w14:paraId="5014C910" w14:textId="77777777" w:rsidR="00D15213" w:rsidRPr="00CE536C" w:rsidRDefault="00D15213" w:rsidP="00E51097">
      <w:pPr>
        <w:pStyle w:val="Paragraph"/>
      </w:pPr>
    </w:p>
    <w:p w14:paraId="102C6FAB" w14:textId="4FDAA91A" w:rsidR="00F36A8A" w:rsidRDefault="004A6E27" w:rsidP="004F7663">
      <w:pPr>
        <w:pStyle w:val="Heading2"/>
        <w:spacing w:line="480" w:lineRule="auto"/>
      </w:pPr>
      <w:bookmarkStart w:id="999" w:name="_Toc21631671"/>
      <w:r>
        <w:t>Failure of MacroModel to Locate Stable s-</w:t>
      </w:r>
      <w:r w:rsidRPr="004A6E27">
        <w:rPr>
          <w:i/>
        </w:rPr>
        <w:t>cis</w:t>
      </w:r>
      <w:r>
        <w:t xml:space="preserve"> Conformer</w:t>
      </w:r>
      <w:bookmarkEnd w:id="999"/>
    </w:p>
    <w:p w14:paraId="698A3883" w14:textId="77777777" w:rsidR="00505148" w:rsidRDefault="00505148" w:rsidP="00E51097">
      <w:pPr>
        <w:pStyle w:val="Paragraph"/>
      </w:pPr>
      <w:r>
        <w:t xml:space="preserve">Error in the assignment of the atom types was first eliminated by making sure that the atom types assigned to each atom of </w:t>
      </w:r>
      <w:r w:rsidRPr="00CE536C">
        <w:rPr>
          <w:b/>
        </w:rPr>
        <w:t>R</w:t>
      </w:r>
      <w:r>
        <w:rPr>
          <w:b/>
        </w:rPr>
        <w:t xml:space="preserve">1 </w:t>
      </w:r>
      <w:r>
        <w:t>corresponds to the correct hybridisation as specified in OPLS3e force field.</w:t>
      </w:r>
    </w:p>
    <w:p w14:paraId="76A6FB70" w14:textId="2BBCA524" w:rsidR="00505148" w:rsidRDefault="00505148" w:rsidP="00E51097">
      <w:pPr>
        <w:pStyle w:val="Paragraph"/>
      </w:pPr>
      <w:r>
        <w:t xml:space="preserve">The possibility of potential energy surface sampling issues (that is, not all minima were located) as the reason behind the apparent failure of MacroModel to locate the global minima of </w:t>
      </w:r>
      <w:r w:rsidRPr="00CE536C">
        <w:rPr>
          <w:b/>
        </w:rPr>
        <w:t>R</w:t>
      </w:r>
      <w:r>
        <w:rPr>
          <w:b/>
        </w:rPr>
        <w:t xml:space="preserve">1 </w:t>
      </w:r>
      <w:r>
        <w:t>was then investigated. The increment of the energy window to 10 kcal/mol was found to allow some s-</w:t>
      </w:r>
      <w:r w:rsidRPr="009545AA">
        <w:rPr>
          <w:i/>
          <w:iCs/>
        </w:rPr>
        <w:t>cis</w:t>
      </w:r>
      <w:r>
        <w:t xml:space="preserve"> conformers to be sampled. Conformational searches with different combinations of sampling methods, </w:t>
      </w:r>
      <w:proofErr w:type="spellStart"/>
      <w:r>
        <w:t>cutoff</w:t>
      </w:r>
      <w:proofErr w:type="spellEnd"/>
      <w:r>
        <w:t xml:space="preserve"> ranges, and implicit solvents were thus carried out using the QM optimised structure of the s-</w:t>
      </w:r>
      <w:r w:rsidRPr="008C0D97">
        <w:rPr>
          <w:i/>
        </w:rPr>
        <w:t>cis</w:t>
      </w:r>
      <w:r>
        <w:t xml:space="preserve"> conformer as input to investigate the effect of each parameter on the outcome of the sampling. The number of s-</w:t>
      </w:r>
      <w:r w:rsidRPr="008C0D97">
        <w:rPr>
          <w:i/>
        </w:rPr>
        <w:t>cis</w:t>
      </w:r>
      <w:r>
        <w:t xml:space="preserve"> conformers returned was tabulated in Table S2. An astonishing observation is that no s-</w:t>
      </w:r>
      <w:r w:rsidRPr="008C0D97">
        <w:rPr>
          <w:i/>
        </w:rPr>
        <w:t>cis</w:t>
      </w:r>
      <w:r>
        <w:t xml:space="preserve"> conformer was located within an energy window of 3 kcal/mol relative to the most stable conformer identified whenever an implicit solvent is used. The problem is therefore not attributed to sampling issue, but rather either the accuracy of the underlying force field or the artefact of the implicit solvent model.</w:t>
      </w:r>
    </w:p>
    <w:p w14:paraId="7F08EF92" w14:textId="77777777" w:rsidR="00505148" w:rsidRDefault="00505148" w:rsidP="00E51097">
      <w:pPr>
        <w:pStyle w:val="Paragraph"/>
      </w:pPr>
      <w:r>
        <w:t xml:space="preserve">Further investigation was conducted by carrying out a torsional scan around the C=C-C=O dihedral of </w:t>
      </w:r>
      <w:r>
        <w:rPr>
          <w:b/>
        </w:rPr>
        <w:t>1</w:t>
      </w:r>
      <w:r>
        <w:t xml:space="preserve"> in an implicit GBSA water model. </w:t>
      </w:r>
      <w:r>
        <w:rPr>
          <w:rFonts w:hint="eastAsia"/>
        </w:rPr>
        <w:t>Large</w:t>
      </w:r>
      <w:r>
        <w:t xml:space="preserve"> differences in the potential energies of conformers with similar geometries were observed. The comparison between the most stable </w:t>
      </w:r>
      <w:r>
        <w:lastRenderedPageBreak/>
        <w:t>s-</w:t>
      </w:r>
      <w:r w:rsidRPr="006D07D3">
        <w:rPr>
          <w:i/>
        </w:rPr>
        <w:t>cis</w:t>
      </w:r>
      <w:r>
        <w:t xml:space="preserve"> and s-</w:t>
      </w:r>
      <w:r w:rsidRPr="006D07D3">
        <w:rPr>
          <w:i/>
        </w:rPr>
        <w:t>trans</w:t>
      </w:r>
      <w:r>
        <w:t xml:space="preserve"> conformers revealed that the major contributors towards the spurious stabilisation in MM energies are the torsional energy and solvation energy. </w:t>
      </w:r>
    </w:p>
    <w:p w14:paraId="14DBA5DC" w14:textId="77777777" w:rsidR="00505148" w:rsidRDefault="00505148" w:rsidP="00E51097">
      <w:pPr>
        <w:pStyle w:val="Paragraph"/>
      </w:pPr>
      <w:r>
        <w:t xml:space="preserve">Since the dihedral parameters are one of the last to be parameterised during force field development, researchers often face the risk of overfitting the parameters during optimisation. A negative potential certainly contributes to such indication. It is suspected that the molecules used for the parameterisation of </w:t>
      </w:r>
      <m:oMath>
        <m:r>
          <m:rPr>
            <m:sty m:val="p"/>
          </m:rPr>
          <w:rPr>
            <w:rFonts w:ascii="Cambria Math" w:hAnsi="Cambria Math"/>
          </w:rPr>
          <m:t>α</m:t>
        </m:r>
      </m:oMath>
      <w:r>
        <w:t>,</w:t>
      </w:r>
      <m:oMath>
        <m:r>
          <m:rPr>
            <m:sty m:val="p"/>
          </m:rPr>
          <w:rPr>
            <w:rFonts w:ascii="Cambria Math" w:hAnsi="Cambria Math"/>
          </w:rPr>
          <m:t>β</m:t>
        </m:r>
      </m:oMath>
      <w:r>
        <w:t>-unsaturated acrylamides in OPLS3e force field is not extensive enough and hence the optimal dihedral parameters are skewed towards s-</w:t>
      </w:r>
      <w:r w:rsidRPr="003478E2">
        <w:rPr>
          <w:i/>
          <w:iCs/>
        </w:rPr>
        <w:t>trans</w:t>
      </w:r>
      <w:r>
        <w:t xml:space="preserve"> conformers. However, further inspection would be required for a definitive conclusion to be obtained. It is also thought that the presence of the solvent superficially increases the magnitude of the stabilising solvation terms for s-</w:t>
      </w:r>
      <w:r>
        <w:rPr>
          <w:i/>
        </w:rPr>
        <w:t>trans</w:t>
      </w:r>
      <w:r>
        <w:t xml:space="preserve"> conformers due to their greater dipole moments.</w:t>
      </w:r>
    </w:p>
    <w:p w14:paraId="14FE1AEA" w14:textId="1BA48541" w:rsidR="009346F8" w:rsidRDefault="00505148" w:rsidP="00E51097">
      <w:pPr>
        <w:pStyle w:val="Paragraph"/>
      </w:pPr>
      <w:r w:rsidRPr="00B816B1">
        <w:t>The</w:t>
      </w:r>
      <w:r>
        <w:t xml:space="preserve"> ranking of s-</w:t>
      </w:r>
      <w:r>
        <w:rPr>
          <w:i/>
        </w:rPr>
        <w:t>cis</w:t>
      </w:r>
      <w:r>
        <w:t xml:space="preserve"> conformers beyond the usual energy window range used in the samplings is thus accounted for by the 2 factors mentioned.</w:t>
      </w:r>
    </w:p>
    <w:p w14:paraId="053886FC" w14:textId="2A7C5300" w:rsidR="00E84303" w:rsidRDefault="00E84303" w:rsidP="00E51097">
      <w:pPr>
        <w:pStyle w:val="Paragraph"/>
      </w:pPr>
      <w:r>
        <w:t>Table</w:t>
      </w:r>
      <w:r w:rsidRPr="001F77DE">
        <w:t xml:space="preserve"> </w:t>
      </w:r>
      <w:r>
        <w:t>S</w:t>
      </w:r>
      <w:r w:rsidR="00720A83">
        <w:t>2</w:t>
      </w:r>
      <w:r w:rsidRPr="00673BAD">
        <w:t xml:space="preserve">. </w:t>
      </w:r>
      <w:r>
        <w:t>Conformational sampling</w:t>
      </w:r>
      <w:r w:rsidR="003B1ED5">
        <w:t xml:space="preserve"> of QM optimised R1</w:t>
      </w:r>
      <w: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DD5E16" w:rsidRDefault="00DD5E16" w:rsidP="004F7663">
            <w:pPr>
              <w:spacing w:line="480" w:lineRule="auto"/>
              <w:jc w:val="center"/>
              <w:rPr>
                <w:i w:val="0"/>
                <w:lang w:val="en-AU"/>
              </w:rPr>
            </w:pPr>
            <w:r w:rsidRPr="00DD5E16">
              <w:rPr>
                <w:rFonts w:eastAsiaTheme="minorEastAsia"/>
                <w:bCs/>
                <w:i w:val="0"/>
                <w:lang w:val="en-AU"/>
              </w:rPr>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DD5E16" w:rsidRDefault="00DD5E16"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proofErr w:type="spellStart"/>
            <w:r w:rsidRPr="00DD5E16">
              <w:rPr>
                <w:rFonts w:eastAsiaTheme="minorEastAsia"/>
                <w:bCs/>
                <w:i w:val="0"/>
              </w:rPr>
              <w:t>Cutoff</w:t>
            </w:r>
            <w:proofErr w:type="spellEnd"/>
            <w:r w:rsidR="00E75AEF">
              <w:rPr>
                <w:rFonts w:eastAsiaTheme="minorEastAsia"/>
                <w:bCs/>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DD5E16" w:rsidRDefault="00E75AEF"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Hei"/>
                <w:i w:val="0"/>
              </w:rPr>
            </w:pPr>
            <w:r>
              <w:rPr>
                <w:rFonts w:eastAsia="SimHei"/>
                <w:i w:val="0"/>
              </w:rPr>
              <w:t xml:space="preserve">Implicit </w:t>
            </w:r>
            <w:r w:rsidR="00DD5E16" w:rsidRPr="00DD5E16">
              <w:rPr>
                <w:rFonts w:eastAsia="SimHei"/>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DD5E16" w:rsidRDefault="00DD5E16"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DD5E16">
              <w:rPr>
                <w:rFonts w:eastAsia="SimHei"/>
                <w:i w:val="0"/>
              </w:rPr>
              <w:t>Number of s-</w:t>
            </w:r>
            <w:r w:rsidRPr="00DD5E16">
              <w:rPr>
                <w:rFonts w:eastAsia="SimHei"/>
                <w:iCs w:val="0"/>
              </w:rPr>
              <w:t>cis</w:t>
            </w:r>
            <w:r w:rsidRPr="00DD5E16">
              <w:rPr>
                <w:rFonts w:eastAsia="SimHei"/>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DD5E16" w:rsidRDefault="00DD5E16" w:rsidP="004F7663">
            <w:pPr>
              <w:spacing w:line="480" w:lineRule="auto"/>
              <w:jc w:val="center"/>
              <w:rPr>
                <w:i w:val="0"/>
              </w:rPr>
            </w:pPr>
            <w:r w:rsidRPr="00DD5E16">
              <w:rPr>
                <w:i w:val="0"/>
              </w:rPr>
              <w:t>M</w:t>
            </w:r>
            <w:r w:rsidR="003B1ED5">
              <w:rPr>
                <w:i w:val="0"/>
              </w:rPr>
              <w:t xml:space="preserve">onte </w:t>
            </w:r>
            <w:r w:rsidRPr="00DD5E16">
              <w:rPr>
                <w:i w:val="0"/>
              </w:rPr>
              <w:t>C</w:t>
            </w:r>
            <w:r w:rsidR="003B1ED5">
              <w:rPr>
                <w:i w:val="0"/>
              </w:rPr>
              <w:t xml:space="preserve">arlo </w:t>
            </w:r>
            <w:r w:rsidRPr="00DD5E16">
              <w:rPr>
                <w:i w:val="0"/>
              </w:rPr>
              <w:t>M</w:t>
            </w:r>
            <w:r w:rsidR="003B1ED5">
              <w:rPr>
                <w:i w:val="0"/>
              </w:rPr>
              <w:t xml:space="preserve">ultiple </w:t>
            </w:r>
            <w:r w:rsidRPr="00DD5E16">
              <w:rPr>
                <w:i w:val="0"/>
              </w:rPr>
              <w:t>M</w:t>
            </w:r>
            <w:r w:rsidR="003B1ED5">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DD5E16" w:rsidRDefault="00DD5E16" w:rsidP="004F7663">
            <w:pPr>
              <w:spacing w:line="480" w:lineRule="auto"/>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4F7663">
            <w:pPr>
              <w:spacing w:line="48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DD5E16" w:rsidRDefault="00DD5E16"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DD5E16" w:rsidRDefault="00DD5E16" w:rsidP="004F7663">
            <w:pPr>
              <w:spacing w:line="48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4F7663">
            <w:pPr>
              <w:spacing w:line="48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DD5E16" w:rsidRDefault="00DD5E16" w:rsidP="004F7663">
            <w:pPr>
              <w:spacing w:line="480" w:lineRule="auto"/>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DD5E16" w:rsidRDefault="009346F8" w:rsidP="004F7663">
            <w:pPr>
              <w:spacing w:line="48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46B9B031" w14:textId="162911AD" w:rsidR="009346F8"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DD5E16" w:rsidRDefault="00DD5E16" w:rsidP="004F7663">
            <w:pPr>
              <w:spacing w:line="48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DD5E16" w:rsidRDefault="003B1ED5" w:rsidP="004F7663">
            <w:pPr>
              <w:spacing w:line="480" w:lineRule="auto"/>
              <w:jc w:val="center"/>
              <w:rPr>
                <w:i w:val="0"/>
              </w:rPr>
            </w:pPr>
            <w:r>
              <w:rPr>
                <w:i w:val="0"/>
              </w:rPr>
              <w:t>Systematic Pseudo Monte Carlo (</w:t>
            </w:r>
            <w:r w:rsidR="00942BFB">
              <w:rPr>
                <w:i w:val="0"/>
              </w:rPr>
              <w:t>SPMC</w:t>
            </w:r>
            <w:r>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DD5E16" w:rsidRDefault="00942BFB" w:rsidP="004F7663">
            <w:pPr>
              <w:spacing w:line="480" w:lineRule="auto"/>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DD5E16" w:rsidRDefault="00942BFB"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DD5E16" w:rsidRDefault="00942BFB" w:rsidP="004F7663">
            <w:pPr>
              <w:spacing w:line="480" w:lineRule="auto"/>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DD5E16" w:rsidRDefault="00942BFB"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DD5E16" w:rsidRDefault="009346F8" w:rsidP="004F7663">
            <w:pPr>
              <w:spacing w:line="480" w:lineRule="auto"/>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6D951BCA" w14:textId="1A14FF44" w:rsidR="009346F8"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DD5E16"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DD5E16" w:rsidRDefault="009346F8" w:rsidP="004F7663">
            <w:pPr>
              <w:spacing w:line="480" w:lineRule="auto"/>
              <w:jc w:val="center"/>
              <w:rPr>
                <w:i w:val="0"/>
              </w:rPr>
            </w:pPr>
            <w:r>
              <w:rPr>
                <w:i w:val="0"/>
              </w:rPr>
              <w:t>Mixed Torsional/Low-Mode S</w:t>
            </w:r>
            <w:r w:rsidRPr="003B1ED5">
              <w:rPr>
                <w:i w:val="0"/>
              </w:rPr>
              <w:t xml:space="preserve">ampling </w:t>
            </w:r>
            <w:r>
              <w:rPr>
                <w:i w:val="0"/>
              </w:rPr>
              <w:t>(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DD5E16"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DD5E16" w:rsidRDefault="009346F8"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DD5E16"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DD5E16" w:rsidRDefault="009346F8"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DD5E16" w:rsidRDefault="009346F8" w:rsidP="004F7663">
            <w:pPr>
              <w:spacing w:line="480" w:lineRule="auto"/>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69B407D" w14:textId="1F5E2565" w:rsidR="009346F8"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DD5E16"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942BFB" w:rsidRDefault="009346F8" w:rsidP="004F7663">
            <w:pPr>
              <w:spacing w:line="480" w:lineRule="auto"/>
              <w:jc w:val="center"/>
              <w:rPr>
                <w:b/>
                <w:i w:val="0"/>
              </w:rPr>
            </w:pPr>
            <w:r>
              <w:rPr>
                <w:i w:val="0"/>
              </w:rPr>
              <w:t>Low-Mode S</w:t>
            </w:r>
            <w:r w:rsidRPr="003B1ED5">
              <w:rPr>
                <w:i w:val="0"/>
              </w:rPr>
              <w:t xml:space="preserve">ampling </w:t>
            </w:r>
            <w:r>
              <w:rPr>
                <w:i w:val="0"/>
              </w:rPr>
              <w:t>(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942BFB" w:rsidRDefault="009346F8" w:rsidP="004F7663">
            <w:pPr>
              <w:spacing w:line="480" w:lineRule="auto"/>
              <w:jc w:val="center"/>
              <w:rPr>
                <w:b/>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942BFB" w:rsidRDefault="009346F8" w:rsidP="004F7663">
            <w:pPr>
              <w:spacing w:line="480" w:lineRule="auto"/>
              <w:jc w:val="center"/>
              <w:rPr>
                <w:b/>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942BFB" w:rsidRDefault="009346F8" w:rsidP="004F7663">
            <w:pPr>
              <w:spacing w:line="480" w:lineRule="auto"/>
              <w:jc w:val="center"/>
              <w:rPr>
                <w:b/>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942BFB" w:rsidRDefault="009346F8" w:rsidP="004F7663">
            <w:pPr>
              <w:spacing w:line="480" w:lineRule="auto"/>
              <w:jc w:val="center"/>
              <w:rPr>
                <w:b/>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97BDF">
              <w:rPr>
                <w:bCs/>
              </w:rPr>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942BFB" w:rsidRDefault="009346F8" w:rsidP="004F7663">
            <w:pPr>
              <w:spacing w:line="480" w:lineRule="auto"/>
              <w:jc w:val="center"/>
              <w:rPr>
                <w:b/>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2DD4CFB0" w14:textId="4EC34BAE" w:rsidR="009346F8" w:rsidRPr="00997BDF"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942BFB" w:rsidRDefault="009346F8" w:rsidP="004F7663">
            <w:pPr>
              <w:spacing w:line="480" w:lineRule="auto"/>
              <w:jc w:val="center"/>
              <w:rPr>
                <w:b/>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
                <w:bCs/>
              </w:rPr>
            </w:pPr>
            <w:r w:rsidRPr="00DD5E16">
              <w:rPr>
                <w:bCs/>
              </w:rPr>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97BDF">
              <w:rPr>
                <w:bCs/>
              </w:rPr>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942BFB" w:rsidRDefault="009346F8" w:rsidP="004F7663">
            <w:pPr>
              <w:spacing w:line="480" w:lineRule="auto"/>
              <w:jc w:val="center"/>
              <w:rPr>
                <w:i w:val="0"/>
              </w:rPr>
            </w:pPr>
            <w:r>
              <w:rPr>
                <w:i w:val="0"/>
              </w:rPr>
              <w:t>Large Scale Low-Mode S</w:t>
            </w:r>
            <w:r w:rsidRPr="003B1ED5">
              <w:rPr>
                <w:i w:val="0"/>
              </w:rPr>
              <w:t xml:space="preserve">ampling </w:t>
            </w:r>
            <w:r>
              <w:rPr>
                <w:i w:val="0"/>
              </w:rPr>
              <w:t>(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942BFB" w:rsidRDefault="009346F8"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942BFB" w:rsidRDefault="009346F8"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Octanol</w:t>
            </w:r>
          </w:p>
        </w:tc>
        <w:tc>
          <w:tcPr>
            <w:tcW w:w="2268" w:type="dxa"/>
            <w:tcBorders>
              <w:left w:val="nil"/>
            </w:tcBorders>
            <w:shd w:val="clear" w:color="auto" w:fill="auto"/>
            <w:vAlign w:val="center"/>
          </w:tcPr>
          <w:p w14:paraId="5AD96C2D" w14:textId="4828CE0A" w:rsidR="009346F8"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942BFB" w:rsidRDefault="009346F8" w:rsidP="004F7663">
            <w:pPr>
              <w:spacing w:line="480" w:lineRule="auto"/>
              <w:jc w:val="center"/>
              <w:rPr>
                <w:i w:val="0"/>
              </w:rPr>
            </w:pPr>
            <w:r>
              <w:rPr>
                <w:i w:val="0"/>
              </w:rPr>
              <w:t>Mixed Torsional/Large Scale Low-Mode S</w:t>
            </w:r>
            <w:r w:rsidRPr="003B1ED5">
              <w:rPr>
                <w:i w:val="0"/>
              </w:rPr>
              <w:t xml:space="preserve">ampling </w:t>
            </w:r>
            <w:r>
              <w:rPr>
                <w:i w:val="0"/>
              </w:rPr>
              <w:t>(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BED5294" w14:textId="694ACF92"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tcPr>
          <w:p w14:paraId="6467BDAA"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AE202C7" w14:textId="0E1A3E92"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05C9ED4" w14:textId="27A30E1B"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1CEBD98D" w14:textId="31EEF341" w:rsidR="009346F8" w:rsidRPr="00942BFB"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4F7663">
            <w:pPr>
              <w:spacing w:line="480" w:lineRule="auto"/>
              <w:jc w:val="center"/>
              <w:rPr>
                <w:i w:val="0"/>
              </w:rPr>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Water</w:t>
            </w:r>
          </w:p>
        </w:tc>
        <w:tc>
          <w:tcPr>
            <w:tcW w:w="2268" w:type="dxa"/>
            <w:tcBorders>
              <w:top w:val="single" w:sz="12" w:space="0" w:color="auto"/>
            </w:tcBorders>
            <w:shd w:val="clear" w:color="auto" w:fill="auto"/>
          </w:tcPr>
          <w:p w14:paraId="792C41C7" w14:textId="0DCEFFF0"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4F7663">
            <w:pPr>
              <w:spacing w:line="480" w:lineRule="auto"/>
              <w:jc w:val="center"/>
              <w:rPr>
                <w:i w:val="0"/>
              </w:rPr>
            </w:pPr>
          </w:p>
        </w:tc>
        <w:tc>
          <w:tcPr>
            <w:tcW w:w="2268" w:type="dxa"/>
            <w:vMerge/>
            <w:tcBorders>
              <w:top w:val="single" w:sz="12" w:space="0" w:color="auto"/>
            </w:tcBorders>
            <w:shd w:val="clear" w:color="auto" w:fill="auto"/>
            <w:vAlign w:val="center"/>
          </w:tcPr>
          <w:p w14:paraId="467B3CF0" w14:textId="77777777"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Octanol</w:t>
            </w:r>
          </w:p>
        </w:tc>
        <w:tc>
          <w:tcPr>
            <w:tcW w:w="2268" w:type="dxa"/>
            <w:shd w:val="clear" w:color="auto" w:fill="auto"/>
            <w:vAlign w:val="center"/>
          </w:tcPr>
          <w:p w14:paraId="50794BBE" w14:textId="3F5E8581" w:rsidR="009346F8" w:rsidRDefault="009346F8"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4F7663">
            <w:pPr>
              <w:spacing w:line="480" w:lineRule="auto"/>
              <w:jc w:val="center"/>
              <w:rPr>
                <w:i w:val="0"/>
              </w:rPr>
            </w:pPr>
          </w:p>
        </w:tc>
        <w:tc>
          <w:tcPr>
            <w:tcW w:w="2268" w:type="dxa"/>
            <w:vMerge/>
            <w:tcBorders>
              <w:bottom w:val="single" w:sz="12" w:space="0" w:color="auto"/>
            </w:tcBorders>
            <w:shd w:val="clear" w:color="auto" w:fill="auto"/>
          </w:tcPr>
          <w:p w14:paraId="29444EEC"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DD5E16">
              <w:rPr>
                <w:bCs/>
              </w:rPr>
              <w:t>None</w:t>
            </w:r>
          </w:p>
        </w:tc>
        <w:tc>
          <w:tcPr>
            <w:tcW w:w="2268" w:type="dxa"/>
            <w:tcBorders>
              <w:bottom w:val="single" w:sz="12" w:space="0" w:color="auto"/>
            </w:tcBorders>
            <w:shd w:val="clear" w:color="auto" w:fill="auto"/>
          </w:tcPr>
          <w:p w14:paraId="29449ADF" w14:textId="17547620" w:rsidR="009346F8" w:rsidRPr="00942BFB" w:rsidRDefault="009346F8"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Pr>
                <w:bCs/>
              </w:rPr>
              <w:t>4</w:t>
            </w:r>
          </w:p>
        </w:tc>
      </w:tr>
    </w:tbl>
    <w:p w14:paraId="2989899C" w14:textId="44CC00B5" w:rsidR="00CE536C" w:rsidRPr="00774E03" w:rsidRDefault="00CE536C" w:rsidP="00E51097">
      <w:pPr>
        <w:pStyle w:val="Paragraph"/>
      </w:pPr>
    </w:p>
    <w:p w14:paraId="522728E4" w14:textId="457C776A" w:rsidR="00774E03" w:rsidRDefault="00971DCC" w:rsidP="004F7663">
      <w:pPr>
        <w:pStyle w:val="Heading2"/>
        <w:spacing w:line="480" w:lineRule="auto"/>
      </w:pPr>
      <w:bookmarkStart w:id="1000" w:name="_Toc21631672"/>
      <w:r>
        <w:t>Comparison of CPU</w:t>
      </w:r>
      <w:r w:rsidR="00774E03">
        <w:t xml:space="preserve"> Time</w:t>
      </w:r>
      <w:r>
        <w:t xml:space="preserve"> between Different Methods</w:t>
      </w:r>
      <w:bookmarkEnd w:id="1000"/>
    </w:p>
    <w:p w14:paraId="35D3C474" w14:textId="0BAB985D" w:rsidR="00774E03" w:rsidRDefault="004A6D3A" w:rsidP="00E51097">
      <w:pPr>
        <w:pStyle w:val="Paragraph"/>
      </w:pPr>
      <w:r>
        <w:t xml:space="preserve">The </w:t>
      </w:r>
      <w:r w:rsidR="00971DCC">
        <w:t>CPU</w:t>
      </w:r>
      <w:r>
        <w:t xml:space="preserve"> time </w:t>
      </w:r>
      <w:r w:rsidR="00971DCC">
        <w:t>taken</w:t>
      </w:r>
      <w:r>
        <w:t xml:space="preserve"> for each combination of functional and basis set </w:t>
      </w:r>
      <w:r w:rsidR="00971DCC">
        <w:t xml:space="preserve">to calculate the </w:t>
      </w:r>
      <w:r w:rsidR="00BD5816">
        <w:t xml:space="preserve">SPE </w:t>
      </w:r>
      <w:r w:rsidR="00971DCC">
        <w:t xml:space="preserve">of </w:t>
      </w:r>
      <w:r w:rsidR="00971DCC">
        <w:rPr>
          <w:b/>
        </w:rPr>
        <w:t>10</w:t>
      </w:r>
      <w:r w:rsidR="005E7379">
        <w:t>, which consists of 23 atoms,</w:t>
      </w:r>
      <w:r w:rsidR="00971DCC">
        <w:t xml:space="preserve"> </w:t>
      </w:r>
      <w:r w:rsidR="00720A83">
        <w:t>was tabulated in Table S3</w:t>
      </w:r>
      <w:r>
        <w:t>.</w:t>
      </w:r>
      <w:r w:rsidR="00971DCC">
        <w:t xml:space="preserve"> </w:t>
      </w:r>
      <w:r w:rsidR="00C62067">
        <w:t xml:space="preserve">Despite being </w:t>
      </w:r>
      <w:commentRangeStart w:id="1001"/>
      <w:r w:rsidR="00C62067">
        <w:t xml:space="preserve">known </w:t>
      </w:r>
      <w:commentRangeEnd w:id="1001"/>
      <w:r w:rsidR="0009027D">
        <w:rPr>
          <w:rStyle w:val="CommentReference"/>
        </w:rPr>
        <w:commentReference w:id="1001"/>
      </w:r>
      <w:r w:rsidR="00C62067">
        <w:t xml:space="preserve">to </w:t>
      </w:r>
      <w:r w:rsidR="0009027D">
        <w:t>return equivalent accuracy</w:t>
      </w:r>
      <w:r w:rsidR="0009027D">
        <w:rPr>
          <w:rStyle w:val="CommentReference"/>
        </w:rPr>
        <w:t>,</w:t>
      </w:r>
      <w:r w:rsidR="005E7379">
        <w:t xml:space="preserve"> </w:t>
      </w:r>
      <w:r w:rsidR="00C62067">
        <w:t xml:space="preserve">pairing of </w:t>
      </w:r>
      <w:proofErr w:type="spellStart"/>
      <w:r w:rsidR="00C62067" w:rsidRPr="00971DCC">
        <w:rPr>
          <w:bCs/>
        </w:rPr>
        <w:t>aug</w:t>
      </w:r>
      <w:proofErr w:type="spellEnd"/>
      <w:r w:rsidR="00C62067" w:rsidRPr="00971DCC">
        <w:rPr>
          <w:bCs/>
        </w:rPr>
        <w:t>-cc-</w:t>
      </w:r>
      <w:proofErr w:type="spellStart"/>
      <w:r w:rsidR="00C62067" w:rsidRPr="00971DCC">
        <w:rPr>
          <w:bCs/>
        </w:rPr>
        <w:t>pVTZ</w:t>
      </w:r>
      <w:proofErr w:type="spellEnd"/>
      <w:r w:rsidR="00C62067">
        <w:rPr>
          <w:bCs/>
        </w:rPr>
        <w:t xml:space="preserve"> with the same functional as </w:t>
      </w:r>
      <w:r w:rsidR="00C62067" w:rsidRPr="00971DCC">
        <w:rPr>
          <w:bCs/>
        </w:rPr>
        <w:t>6-311+G(</w:t>
      </w:r>
      <w:proofErr w:type="spellStart"/>
      <w:proofErr w:type="gramStart"/>
      <w:r w:rsidR="00C62067" w:rsidRPr="00971DCC">
        <w:rPr>
          <w:bCs/>
        </w:rPr>
        <w:t>d,p</w:t>
      </w:r>
      <w:proofErr w:type="spellEnd"/>
      <w:proofErr w:type="gramEnd"/>
      <w:r w:rsidR="00C62067" w:rsidRPr="00971DCC">
        <w:rPr>
          <w:bCs/>
        </w:rPr>
        <w:t>)</w:t>
      </w:r>
      <w:r w:rsidR="00C62067">
        <w:rPr>
          <w:bCs/>
        </w:rPr>
        <w:t xml:space="preserve"> </w:t>
      </w:r>
      <w:r w:rsidR="005E7379">
        <w:rPr>
          <w:bCs/>
        </w:rPr>
        <w:t>resulted in more than twentyfold longer CPU time for the same calculation.</w:t>
      </w:r>
      <w:r w:rsidR="005E7379" w:rsidRPr="005E7379">
        <w:t xml:space="preserve"> </w:t>
      </w:r>
      <w:r w:rsidR="0009027D">
        <w:t xml:space="preserve">This is rationalised by the fact that </w:t>
      </w:r>
      <w:proofErr w:type="spellStart"/>
      <w:r w:rsidR="0009027D" w:rsidRPr="00971DCC">
        <w:rPr>
          <w:bCs/>
        </w:rPr>
        <w:t>aug</w:t>
      </w:r>
      <w:proofErr w:type="spellEnd"/>
      <w:r w:rsidR="0009027D" w:rsidRPr="00971DCC">
        <w:rPr>
          <w:bCs/>
        </w:rPr>
        <w:t>-cc-</w:t>
      </w:r>
      <w:proofErr w:type="spellStart"/>
      <w:r w:rsidR="0009027D" w:rsidRPr="00971DCC">
        <w:rPr>
          <w:bCs/>
        </w:rPr>
        <w:t>pVTZ</w:t>
      </w:r>
      <w:proofErr w:type="spellEnd"/>
      <w:r w:rsidR="0009027D">
        <w:rPr>
          <w:bCs/>
        </w:rPr>
        <w:t xml:space="preserve"> employs more than twice the amount of </w:t>
      </w:r>
      <w:proofErr w:type="spellStart"/>
      <w:r w:rsidR="0009027D">
        <w:rPr>
          <w:bCs/>
        </w:rPr>
        <w:t>basis</w:t>
      </w:r>
      <w:proofErr w:type="spellEnd"/>
      <w:r w:rsidR="0009027D">
        <w:rPr>
          <w:bCs/>
        </w:rPr>
        <w:t xml:space="preserve"> functions compared to </w:t>
      </w:r>
      <w:r w:rsidR="0009027D" w:rsidRPr="00971DCC">
        <w:rPr>
          <w:bCs/>
        </w:rPr>
        <w:t>6-311+G(</w:t>
      </w:r>
      <w:proofErr w:type="spellStart"/>
      <w:proofErr w:type="gramStart"/>
      <w:r w:rsidR="0009027D" w:rsidRPr="00971DCC">
        <w:rPr>
          <w:bCs/>
        </w:rPr>
        <w:t>d,p</w:t>
      </w:r>
      <w:proofErr w:type="spellEnd"/>
      <w:proofErr w:type="gramEnd"/>
      <w:r w:rsidR="0009027D" w:rsidRPr="00971DCC">
        <w:rPr>
          <w:bCs/>
        </w:rPr>
        <w:t>)</w:t>
      </w:r>
      <w:r w:rsidR="0009027D">
        <w:rPr>
          <w:bCs/>
        </w:rPr>
        <w:t xml:space="preserve">. Considering </w:t>
      </w:r>
      <w:r w:rsidR="00002A01">
        <w:rPr>
          <w:bCs/>
        </w:rPr>
        <w:t>the equivalence of the calculation accuracy</w:t>
      </w:r>
      <w:r w:rsidR="0009027D">
        <w:rPr>
          <w:bCs/>
        </w:rPr>
        <w:t>, the</w:t>
      </w:r>
      <w:r w:rsidR="00002A01">
        <w:rPr>
          <w:bCs/>
        </w:rPr>
        <w:t xml:space="preserve">re is no obvious reason for researcher studying similar chemical system to utilise the </w:t>
      </w:r>
      <w:proofErr w:type="spellStart"/>
      <w:r w:rsidR="00002A01" w:rsidRPr="00971DCC">
        <w:rPr>
          <w:bCs/>
        </w:rPr>
        <w:t>aug</w:t>
      </w:r>
      <w:proofErr w:type="spellEnd"/>
      <w:r w:rsidR="00002A01" w:rsidRPr="00971DCC">
        <w:rPr>
          <w:bCs/>
        </w:rPr>
        <w:t>-cc-</w:t>
      </w:r>
      <w:proofErr w:type="spellStart"/>
      <w:r w:rsidR="00002A01" w:rsidRPr="00971DCC">
        <w:rPr>
          <w:bCs/>
        </w:rPr>
        <w:t>pVTZ</w:t>
      </w:r>
      <w:proofErr w:type="spellEnd"/>
      <w:r w:rsidR="00002A01">
        <w:rPr>
          <w:bCs/>
        </w:rPr>
        <w:t xml:space="preserve"> basis set (in combination with </w:t>
      </w:r>
      <w:r w:rsidR="00002A01" w:rsidRPr="00AC07F2">
        <w:sym w:font="Symbol" w:char="F077"/>
      </w:r>
      <w:r w:rsidR="00002A01" w:rsidRPr="00AC07F2">
        <w:t>B97X-D</w:t>
      </w:r>
      <w:r w:rsidR="00002A01">
        <w:rPr>
          <w:bCs/>
        </w:rPr>
        <w:t>)</w:t>
      </w:r>
      <w:r w:rsidR="0009027D">
        <w:rPr>
          <w:bCs/>
        </w:rPr>
        <w:t xml:space="preserve">. </w:t>
      </w:r>
      <w:r w:rsidR="005E7379">
        <w:t xml:space="preserve">Calculations using </w:t>
      </w:r>
      <w:r w:rsidR="005E7379" w:rsidRPr="00AC07F2">
        <w:sym w:font="Symbol" w:char="F077"/>
      </w:r>
      <w:r w:rsidR="005E7379" w:rsidRPr="00AC07F2">
        <w:t>B97X-D</w:t>
      </w:r>
      <w:r w:rsidR="005E7379">
        <w:t xml:space="preserve"> </w:t>
      </w:r>
      <w:r w:rsidR="0009027D">
        <w:t xml:space="preserve">generally </w:t>
      </w:r>
      <w:r w:rsidR="005E7379">
        <w:t xml:space="preserve">require slightly less computations compared to </w:t>
      </w:r>
      <w:r w:rsidR="005E7379" w:rsidRPr="00AC07F2">
        <w:rPr>
          <w:bCs/>
        </w:rPr>
        <w:t>M06-2</w:t>
      </w:r>
      <w:r w:rsidR="00E90396">
        <w:rPr>
          <w:bCs/>
        </w:rPr>
        <w:t>X. Comparison between Methods B and J (</w:t>
      </w:r>
      <w:r w:rsidR="00E90396" w:rsidRPr="00AC07F2">
        <w:rPr>
          <w:bCs/>
        </w:rPr>
        <w:t>M06-2</w:t>
      </w:r>
      <w:r w:rsidR="00E90396">
        <w:rPr>
          <w:bCs/>
        </w:rPr>
        <w:t>X) and Methods D and F (</w:t>
      </w:r>
      <w:r w:rsidR="00E90396" w:rsidRPr="00AC07F2">
        <w:sym w:font="Symbol" w:char="F077"/>
      </w:r>
      <w:r w:rsidR="00E90396" w:rsidRPr="00AC07F2">
        <w:t>B97X-D</w:t>
      </w:r>
      <w:r w:rsidR="00E90396">
        <w:rPr>
          <w:bCs/>
        </w:rPr>
        <w:t>) showed that the a</w:t>
      </w:r>
      <w:r w:rsidR="005E7379">
        <w:rPr>
          <w:bCs/>
        </w:rPr>
        <w:t xml:space="preserve">ddition </w:t>
      </w:r>
      <w:r w:rsidR="00E90396">
        <w:rPr>
          <w:bCs/>
        </w:rPr>
        <w:t>of an extra d polarization function amplifies the CPU time by about 150%.</w:t>
      </w:r>
    </w:p>
    <w:p w14:paraId="57BA9A1B" w14:textId="2633BB79" w:rsidR="004A6D3A" w:rsidRDefault="004A6D3A" w:rsidP="00E51097">
      <w:pPr>
        <w:pStyle w:val="Paragraph"/>
      </w:pPr>
      <w:r>
        <w:t>Table</w:t>
      </w:r>
      <w:r w:rsidRPr="001F77DE">
        <w:t xml:space="preserve"> </w:t>
      </w:r>
      <w:r w:rsidR="00720A83">
        <w:t>S3</w:t>
      </w:r>
      <w:r w:rsidRPr="00673BAD">
        <w:t xml:space="preserve">. </w:t>
      </w:r>
      <w:r w:rsidR="002A2C3E">
        <w:t>CPU</w:t>
      </w:r>
      <w:r>
        <w:t xml:space="preserve"> time </w:t>
      </w:r>
      <w:r w:rsidR="002A2C3E">
        <w:t xml:space="preserve">taken to compute </w:t>
      </w:r>
      <w:r w:rsidR="00BD5816" w:rsidRPr="00BD5816">
        <w:t xml:space="preserve">SPE </w:t>
      </w:r>
      <w:r>
        <w:t xml:space="preserve">of </w:t>
      </w:r>
      <w:r w:rsidR="002A2C3E">
        <w:rPr>
          <w:rFonts w:hint="eastAsia"/>
        </w:rPr>
        <w:t>com</w:t>
      </w:r>
      <w:r w:rsidR="002A2C3E">
        <w:t xml:space="preserve">pound 10 for </w:t>
      </w:r>
      <w:r>
        <w:t xml:space="preserve">each </w:t>
      </w:r>
      <w:r w:rsidR="002A2C3E">
        <w:t>method</w:t>
      </w:r>
      <w:r>
        <w:t>.</w:t>
      </w:r>
    </w:p>
    <w:tbl>
      <w:tblPr>
        <w:tblStyle w:val="PlainTable5"/>
        <w:tblW w:w="5000" w:type="pct"/>
        <w:tblLook w:val="04A0" w:firstRow="1" w:lastRow="0" w:firstColumn="1" w:lastColumn="0" w:noHBand="0" w:noVBand="1"/>
      </w:tblPr>
      <w:tblGrid>
        <w:gridCol w:w="989"/>
        <w:gridCol w:w="1412"/>
        <w:gridCol w:w="1554"/>
        <w:gridCol w:w="1856"/>
        <w:gridCol w:w="1421"/>
        <w:gridCol w:w="1794"/>
      </w:tblGrid>
      <w:tr w:rsidR="0009027D" w:rsidRPr="00293F9C" w14:paraId="24680D5E" w14:textId="24435762" w:rsidTr="0009027D">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548" w:type="pct"/>
            <w:tcBorders>
              <w:top w:val="single" w:sz="12" w:space="0" w:color="auto"/>
              <w:bottom w:val="single" w:sz="12" w:space="0" w:color="auto"/>
            </w:tcBorders>
            <w:shd w:val="clear" w:color="auto" w:fill="DEEAF6" w:themeFill="accent5" w:themeFillTint="33"/>
            <w:vAlign w:val="center"/>
          </w:tcPr>
          <w:p w14:paraId="35FCD808" w14:textId="77777777" w:rsidR="0009027D" w:rsidRPr="00293F9C" w:rsidRDefault="0009027D" w:rsidP="004F7663">
            <w:pPr>
              <w:spacing w:line="480" w:lineRule="auto"/>
              <w:jc w:val="center"/>
              <w:rPr>
                <w:i w:val="0"/>
                <w:lang w:val="en-AU"/>
              </w:rPr>
            </w:pPr>
            <w:r>
              <w:rPr>
                <w:rFonts w:eastAsiaTheme="minorEastAsia"/>
                <w:bCs/>
                <w:i w:val="0"/>
                <w:lang w:val="en-AU"/>
              </w:rPr>
              <w:lastRenderedPageBreak/>
              <w:t>Method</w:t>
            </w:r>
          </w:p>
        </w:tc>
        <w:tc>
          <w:tcPr>
            <w:tcW w:w="782" w:type="pct"/>
            <w:tcBorders>
              <w:top w:val="single" w:sz="12" w:space="0" w:color="auto"/>
              <w:bottom w:val="single" w:sz="12" w:space="0" w:color="auto"/>
            </w:tcBorders>
            <w:shd w:val="clear" w:color="auto" w:fill="DEEAF6" w:themeFill="accent5" w:themeFillTint="33"/>
            <w:vAlign w:val="center"/>
          </w:tcPr>
          <w:p w14:paraId="3FF87A1B" w14:textId="77777777" w:rsidR="0009027D" w:rsidRPr="00293F9C" w:rsidRDefault="0009027D"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i w:val="0"/>
              </w:rPr>
            </w:pPr>
            <w:r>
              <w:rPr>
                <w:rFonts w:eastAsiaTheme="minorEastAsia"/>
                <w:bCs/>
                <w:i w:val="0"/>
              </w:rPr>
              <w:t>Functional</w:t>
            </w:r>
          </w:p>
        </w:tc>
        <w:tc>
          <w:tcPr>
            <w:tcW w:w="861" w:type="pct"/>
            <w:tcBorders>
              <w:top w:val="single" w:sz="12" w:space="0" w:color="auto"/>
              <w:bottom w:val="single" w:sz="12" w:space="0" w:color="auto"/>
            </w:tcBorders>
            <w:shd w:val="clear" w:color="auto" w:fill="DEEAF6" w:themeFill="accent5" w:themeFillTint="33"/>
            <w:vAlign w:val="center"/>
          </w:tcPr>
          <w:p w14:paraId="3A71376C" w14:textId="77777777" w:rsidR="0009027D" w:rsidRPr="00971DCC" w:rsidRDefault="0009027D"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rFonts w:eastAsia="SimHei"/>
                <w:i w:val="0"/>
              </w:rPr>
              <w:t>Basis set</w:t>
            </w:r>
          </w:p>
        </w:tc>
        <w:tc>
          <w:tcPr>
            <w:tcW w:w="1028" w:type="pct"/>
            <w:tcBorders>
              <w:top w:val="single" w:sz="12" w:space="0" w:color="auto"/>
              <w:bottom w:val="single" w:sz="12" w:space="0" w:color="auto"/>
            </w:tcBorders>
            <w:shd w:val="clear" w:color="auto" w:fill="DEEAF6" w:themeFill="accent5" w:themeFillTint="33"/>
            <w:vAlign w:val="center"/>
          </w:tcPr>
          <w:p w14:paraId="025FE83C" w14:textId="689F476F" w:rsidR="0009027D" w:rsidRPr="00971DCC" w:rsidRDefault="0009027D" w:rsidP="004F7663">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SimHei"/>
                <w:i w:val="0"/>
              </w:rPr>
            </w:pPr>
            <w:r w:rsidRPr="00971DCC">
              <w:rPr>
                <w:bCs/>
                <w:i w:val="0"/>
                <w:kern w:val="24"/>
              </w:rPr>
              <w:t>CPU Time (min)</w:t>
            </w:r>
          </w:p>
        </w:tc>
        <w:tc>
          <w:tcPr>
            <w:tcW w:w="787" w:type="pct"/>
            <w:tcBorders>
              <w:top w:val="single" w:sz="12" w:space="0" w:color="auto"/>
              <w:bottom w:val="single" w:sz="12" w:space="0" w:color="auto"/>
            </w:tcBorders>
            <w:shd w:val="clear" w:color="auto" w:fill="DEEAF6" w:themeFill="accent5" w:themeFillTint="33"/>
            <w:vAlign w:val="center"/>
          </w:tcPr>
          <w:p w14:paraId="49D43CA5" w14:textId="1AF2BAE8" w:rsidR="0009027D" w:rsidRPr="00971DCC" w:rsidRDefault="0009027D" w:rsidP="004F7663">
            <w:pPr>
              <w:spacing w:line="480" w:lineRule="auto"/>
              <w:jc w:val="center"/>
              <w:cnfStyle w:val="100000000000" w:firstRow="1" w:lastRow="0" w:firstColumn="0" w:lastColumn="0" w:oddVBand="0" w:evenVBand="0" w:oddHBand="0" w:evenHBand="0" w:firstRowFirstColumn="0" w:firstRowLastColumn="0" w:lastRowFirstColumn="0" w:lastRowLastColumn="0"/>
              <w:rPr>
                <w:bCs/>
                <w:i w:val="0"/>
                <w:kern w:val="24"/>
              </w:rPr>
            </w:pPr>
            <w:r w:rsidRPr="00971DCC">
              <w:rPr>
                <w:bCs/>
                <w:i w:val="0"/>
                <w:kern w:val="24"/>
              </w:rPr>
              <w:t>Ratio</w:t>
            </w:r>
          </w:p>
        </w:tc>
        <w:tc>
          <w:tcPr>
            <w:tcW w:w="994" w:type="pct"/>
            <w:tcBorders>
              <w:top w:val="single" w:sz="12" w:space="0" w:color="auto"/>
              <w:bottom w:val="single" w:sz="12" w:space="0" w:color="auto"/>
            </w:tcBorders>
            <w:shd w:val="clear" w:color="auto" w:fill="DEEAF6" w:themeFill="accent5" w:themeFillTint="33"/>
          </w:tcPr>
          <w:p w14:paraId="71C515FF" w14:textId="0A776E59" w:rsidR="0009027D" w:rsidRPr="00971DCC" w:rsidRDefault="0009027D" w:rsidP="004F7663">
            <w:pPr>
              <w:spacing w:line="480" w:lineRule="auto"/>
              <w:jc w:val="center"/>
              <w:cnfStyle w:val="100000000000" w:firstRow="1" w:lastRow="0" w:firstColumn="0" w:lastColumn="0" w:oddVBand="0" w:evenVBand="0" w:oddHBand="0" w:evenHBand="0" w:firstRowFirstColumn="0" w:firstRowLastColumn="0" w:lastRowFirstColumn="0" w:lastRowLastColumn="0"/>
              <w:rPr>
                <w:bCs/>
                <w:i w:val="0"/>
                <w:kern w:val="24"/>
              </w:rPr>
            </w:pPr>
            <w:r>
              <w:rPr>
                <w:bCs/>
                <w:i w:val="0"/>
                <w:kern w:val="24"/>
              </w:rPr>
              <w:t xml:space="preserve">Number of </w:t>
            </w:r>
            <w:proofErr w:type="spellStart"/>
            <w:r>
              <w:rPr>
                <w:bCs/>
                <w:i w:val="0"/>
                <w:kern w:val="24"/>
              </w:rPr>
              <w:t>basis</w:t>
            </w:r>
            <w:proofErr w:type="spellEnd"/>
            <w:r>
              <w:rPr>
                <w:bCs/>
                <w:i w:val="0"/>
                <w:kern w:val="24"/>
              </w:rPr>
              <w:t xml:space="preserve"> functions</w:t>
            </w:r>
          </w:p>
        </w:tc>
      </w:tr>
      <w:tr w:rsidR="0009027D" w:rsidRPr="003E4D16" w14:paraId="3CAB98F7" w14:textId="1F812369"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46D58E8A" w14:textId="77777777" w:rsidR="0009027D" w:rsidRPr="00B3556C" w:rsidRDefault="0009027D" w:rsidP="004F7663">
            <w:pPr>
              <w:spacing w:line="480" w:lineRule="auto"/>
              <w:jc w:val="center"/>
              <w:rPr>
                <w:b/>
                <w:i w:val="0"/>
              </w:rPr>
            </w:pPr>
            <w:r>
              <w:rPr>
                <w:b/>
                <w:i w:val="0"/>
              </w:rPr>
              <w:t>A</w:t>
            </w:r>
          </w:p>
        </w:tc>
        <w:tc>
          <w:tcPr>
            <w:tcW w:w="782" w:type="pct"/>
            <w:tcBorders>
              <w:top w:val="single" w:sz="12" w:space="0" w:color="auto"/>
              <w:left w:val="nil"/>
              <w:bottom w:val="single" w:sz="12" w:space="0" w:color="auto"/>
            </w:tcBorders>
            <w:shd w:val="clear" w:color="auto" w:fill="auto"/>
            <w:vAlign w:val="center"/>
          </w:tcPr>
          <w:p w14:paraId="09CA113D" w14:textId="77777777" w:rsidR="0009027D" w:rsidRPr="00294A3A"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B2PLYP-</w:t>
            </w:r>
            <w:r>
              <w:rPr>
                <w:bCs/>
              </w:rPr>
              <w:t>D</w:t>
            </w:r>
          </w:p>
        </w:tc>
        <w:tc>
          <w:tcPr>
            <w:tcW w:w="861" w:type="pct"/>
            <w:tcBorders>
              <w:top w:val="single" w:sz="12" w:space="0" w:color="auto"/>
              <w:left w:val="nil"/>
              <w:bottom w:val="single" w:sz="12" w:space="0" w:color="auto"/>
            </w:tcBorders>
            <w:shd w:val="clear" w:color="auto" w:fill="auto"/>
            <w:vAlign w:val="center"/>
          </w:tcPr>
          <w:p w14:paraId="2804011E" w14:textId="77777777"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6CBCF0A5" w14:textId="11B2B840"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58</w:t>
            </w:r>
          </w:p>
        </w:tc>
        <w:tc>
          <w:tcPr>
            <w:tcW w:w="787" w:type="pct"/>
            <w:tcBorders>
              <w:top w:val="single" w:sz="12" w:space="0" w:color="auto"/>
              <w:left w:val="nil"/>
              <w:bottom w:val="single" w:sz="12" w:space="0" w:color="auto"/>
            </w:tcBorders>
            <w:shd w:val="clear" w:color="auto" w:fill="auto"/>
            <w:vAlign w:val="center"/>
          </w:tcPr>
          <w:p w14:paraId="7980B715" w14:textId="6CF91332"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1</w:t>
            </w:r>
          </w:p>
        </w:tc>
        <w:tc>
          <w:tcPr>
            <w:tcW w:w="994" w:type="pct"/>
            <w:tcBorders>
              <w:top w:val="single" w:sz="12" w:space="0" w:color="auto"/>
              <w:left w:val="nil"/>
              <w:bottom w:val="single" w:sz="12" w:space="0" w:color="auto"/>
              <w:right w:val="nil"/>
            </w:tcBorders>
            <w:shd w:val="clear" w:color="auto" w:fill="auto"/>
            <w:vAlign w:val="center"/>
          </w:tcPr>
          <w:p w14:paraId="123E9091" w14:textId="29784442" w:rsidR="0009027D" w:rsidRPr="0009027D"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1B7FAB4F" w14:textId="6198209B"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E1816FF" w14:textId="77777777" w:rsidR="0009027D" w:rsidRPr="00B3556C" w:rsidRDefault="0009027D" w:rsidP="004F7663">
            <w:pPr>
              <w:spacing w:line="480" w:lineRule="auto"/>
              <w:jc w:val="center"/>
              <w:rPr>
                <w:b/>
                <w:i w:val="0"/>
              </w:rPr>
            </w:pPr>
            <w:r>
              <w:rPr>
                <w:b/>
                <w:i w:val="0"/>
              </w:rPr>
              <w:t>B</w:t>
            </w:r>
          </w:p>
        </w:tc>
        <w:tc>
          <w:tcPr>
            <w:tcW w:w="782" w:type="pct"/>
            <w:tcBorders>
              <w:top w:val="single" w:sz="12" w:space="0" w:color="auto"/>
              <w:left w:val="nil"/>
              <w:bottom w:val="single" w:sz="12" w:space="0" w:color="auto"/>
            </w:tcBorders>
            <w:shd w:val="clear" w:color="auto" w:fill="auto"/>
            <w:vAlign w:val="center"/>
          </w:tcPr>
          <w:p w14:paraId="1D36F142" w14:textId="77777777" w:rsidR="0009027D" w:rsidRPr="00B3556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rPr>
                <w:bCs/>
              </w:rPr>
              <w:t>M06-2</w:t>
            </w:r>
            <w:r>
              <w:rPr>
                <w:bCs/>
              </w:rPr>
              <w:t>X</w:t>
            </w:r>
          </w:p>
        </w:tc>
        <w:tc>
          <w:tcPr>
            <w:tcW w:w="861" w:type="pct"/>
            <w:tcBorders>
              <w:top w:val="single" w:sz="12" w:space="0" w:color="auto"/>
              <w:left w:val="nil"/>
              <w:bottom w:val="single" w:sz="12" w:space="0" w:color="auto"/>
            </w:tcBorders>
            <w:shd w:val="clear" w:color="auto" w:fill="auto"/>
            <w:vAlign w:val="center"/>
          </w:tcPr>
          <w:p w14:paraId="5FD2226D" w14:textId="77777777"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7EF6DEAB" w14:textId="62A131A2"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30</w:t>
            </w:r>
          </w:p>
        </w:tc>
        <w:tc>
          <w:tcPr>
            <w:tcW w:w="787" w:type="pct"/>
            <w:tcBorders>
              <w:top w:val="single" w:sz="12" w:space="0" w:color="auto"/>
              <w:left w:val="nil"/>
              <w:bottom w:val="single" w:sz="12" w:space="0" w:color="auto"/>
            </w:tcBorders>
            <w:shd w:val="clear" w:color="auto" w:fill="auto"/>
            <w:vAlign w:val="center"/>
          </w:tcPr>
          <w:p w14:paraId="48E9FD33" w14:textId="2A6258DB"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6</w:t>
            </w:r>
          </w:p>
        </w:tc>
        <w:tc>
          <w:tcPr>
            <w:tcW w:w="994" w:type="pct"/>
            <w:tcBorders>
              <w:top w:val="single" w:sz="12" w:space="0" w:color="auto"/>
              <w:left w:val="nil"/>
              <w:bottom w:val="single" w:sz="12" w:space="0" w:color="auto"/>
              <w:right w:val="nil"/>
            </w:tcBorders>
            <w:shd w:val="clear" w:color="auto" w:fill="auto"/>
            <w:vAlign w:val="center"/>
          </w:tcPr>
          <w:p w14:paraId="0917F029" w14:textId="05DF5B6A" w:rsidR="0009027D" w:rsidRPr="0009027D"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7DBBD5EB" w14:textId="26A65465"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0BDBA4E8" w14:textId="77777777" w:rsidR="0009027D" w:rsidRPr="00B3556C" w:rsidRDefault="0009027D" w:rsidP="004F7663">
            <w:pPr>
              <w:spacing w:line="480" w:lineRule="auto"/>
              <w:jc w:val="center"/>
              <w:rPr>
                <w:b/>
                <w:i w:val="0"/>
              </w:rPr>
            </w:pPr>
            <w:r>
              <w:rPr>
                <w:b/>
                <w:i w:val="0"/>
              </w:rPr>
              <w:t>C</w:t>
            </w:r>
          </w:p>
        </w:tc>
        <w:tc>
          <w:tcPr>
            <w:tcW w:w="782" w:type="pct"/>
            <w:tcBorders>
              <w:top w:val="single" w:sz="12" w:space="0" w:color="auto"/>
              <w:left w:val="nil"/>
              <w:bottom w:val="single" w:sz="12" w:space="0" w:color="auto"/>
            </w:tcBorders>
            <w:shd w:val="clear" w:color="auto" w:fill="auto"/>
            <w:vAlign w:val="center"/>
          </w:tcPr>
          <w:p w14:paraId="04521C65" w14:textId="0C5A3158" w:rsidR="0009027D" w:rsidRPr="00B3556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Pr>
                <w:bCs/>
              </w:rPr>
              <w:t>SCS-MP2</w:t>
            </w:r>
          </w:p>
        </w:tc>
        <w:tc>
          <w:tcPr>
            <w:tcW w:w="861" w:type="pct"/>
            <w:tcBorders>
              <w:top w:val="single" w:sz="12" w:space="0" w:color="auto"/>
              <w:left w:val="nil"/>
              <w:bottom w:val="single" w:sz="12" w:space="0" w:color="auto"/>
            </w:tcBorders>
            <w:shd w:val="clear" w:color="auto" w:fill="auto"/>
            <w:vAlign w:val="center"/>
          </w:tcPr>
          <w:p w14:paraId="5D180670" w14:textId="77777777"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461D612D" w14:textId="7F424161"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61</w:t>
            </w:r>
          </w:p>
        </w:tc>
        <w:tc>
          <w:tcPr>
            <w:tcW w:w="787" w:type="pct"/>
            <w:tcBorders>
              <w:top w:val="single" w:sz="12" w:space="0" w:color="auto"/>
              <w:left w:val="nil"/>
              <w:bottom w:val="single" w:sz="12" w:space="0" w:color="auto"/>
            </w:tcBorders>
            <w:shd w:val="clear" w:color="auto" w:fill="auto"/>
            <w:vAlign w:val="center"/>
          </w:tcPr>
          <w:p w14:paraId="3DAA7F5E" w14:textId="19F78E6C"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3.2</w:t>
            </w:r>
          </w:p>
        </w:tc>
        <w:tc>
          <w:tcPr>
            <w:tcW w:w="994" w:type="pct"/>
            <w:tcBorders>
              <w:top w:val="single" w:sz="12" w:space="0" w:color="auto"/>
              <w:left w:val="nil"/>
              <w:bottom w:val="single" w:sz="12" w:space="0" w:color="auto"/>
              <w:right w:val="nil"/>
            </w:tcBorders>
            <w:shd w:val="clear" w:color="auto" w:fill="auto"/>
            <w:vAlign w:val="center"/>
          </w:tcPr>
          <w:p w14:paraId="1B192C0B" w14:textId="64C2B744" w:rsidR="0009027D" w:rsidRPr="0009027D"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54</w:t>
            </w:r>
          </w:p>
        </w:tc>
      </w:tr>
      <w:tr w:rsidR="0009027D" w:rsidRPr="003E4D16" w14:paraId="0DB9446A" w14:textId="69C3306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2A0A9368" w14:textId="77777777" w:rsidR="0009027D" w:rsidRPr="00B3556C" w:rsidRDefault="0009027D" w:rsidP="004F7663">
            <w:pPr>
              <w:spacing w:line="480" w:lineRule="auto"/>
              <w:jc w:val="center"/>
              <w:rPr>
                <w:b/>
                <w:i w:val="0"/>
              </w:rPr>
            </w:pPr>
            <w:r>
              <w:rPr>
                <w:b/>
                <w:i w:val="0"/>
              </w:rPr>
              <w:t>D</w:t>
            </w:r>
          </w:p>
        </w:tc>
        <w:tc>
          <w:tcPr>
            <w:tcW w:w="782" w:type="pct"/>
            <w:tcBorders>
              <w:top w:val="single" w:sz="12" w:space="0" w:color="auto"/>
              <w:left w:val="nil"/>
              <w:bottom w:val="single" w:sz="12" w:space="0" w:color="auto"/>
            </w:tcBorders>
            <w:shd w:val="clear" w:color="auto" w:fill="auto"/>
            <w:vAlign w:val="center"/>
          </w:tcPr>
          <w:p w14:paraId="72C5BA25" w14:textId="77777777" w:rsidR="0009027D" w:rsidRPr="00B3556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6831494" w14:textId="77777777"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2</w:t>
            </w:r>
            <w:proofErr w:type="gramStart"/>
            <w:r w:rsidRPr="00971DCC">
              <w:rPr>
                <w:bCs/>
              </w:rPr>
              <w:t>d,p</w:t>
            </w:r>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745C9C08" w14:textId="5B5772C0"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8</w:t>
            </w:r>
          </w:p>
        </w:tc>
        <w:tc>
          <w:tcPr>
            <w:tcW w:w="787" w:type="pct"/>
            <w:tcBorders>
              <w:top w:val="single" w:sz="12" w:space="0" w:color="auto"/>
              <w:left w:val="nil"/>
              <w:bottom w:val="single" w:sz="12" w:space="0" w:color="auto"/>
            </w:tcBorders>
            <w:shd w:val="clear" w:color="auto" w:fill="auto"/>
            <w:vAlign w:val="center"/>
          </w:tcPr>
          <w:p w14:paraId="7BAF4CC4" w14:textId="491F75F0"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5</w:t>
            </w:r>
          </w:p>
        </w:tc>
        <w:tc>
          <w:tcPr>
            <w:tcW w:w="994" w:type="pct"/>
            <w:tcBorders>
              <w:top w:val="single" w:sz="12" w:space="0" w:color="auto"/>
              <w:left w:val="nil"/>
              <w:bottom w:val="single" w:sz="12" w:space="0" w:color="auto"/>
              <w:right w:val="nil"/>
            </w:tcBorders>
            <w:shd w:val="clear" w:color="auto" w:fill="auto"/>
            <w:vAlign w:val="center"/>
          </w:tcPr>
          <w:p w14:paraId="419F8B0F" w14:textId="1CFD89AA" w:rsidR="0009027D" w:rsidRPr="0009027D"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454</w:t>
            </w:r>
          </w:p>
        </w:tc>
      </w:tr>
      <w:tr w:rsidR="0009027D" w:rsidRPr="003E4D16" w14:paraId="2E95A1D2" w14:textId="4C06E03A"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7825766" w14:textId="77777777" w:rsidR="0009027D" w:rsidRPr="00B3556C" w:rsidRDefault="0009027D" w:rsidP="004F7663">
            <w:pPr>
              <w:spacing w:line="480" w:lineRule="auto"/>
              <w:jc w:val="center"/>
              <w:rPr>
                <w:b/>
                <w:i w:val="0"/>
              </w:rPr>
            </w:pPr>
            <w:r>
              <w:rPr>
                <w:b/>
                <w:i w:val="0"/>
              </w:rPr>
              <w:t>E</w:t>
            </w:r>
          </w:p>
        </w:tc>
        <w:tc>
          <w:tcPr>
            <w:tcW w:w="782" w:type="pct"/>
            <w:tcBorders>
              <w:top w:val="single" w:sz="12" w:space="0" w:color="auto"/>
              <w:left w:val="nil"/>
              <w:bottom w:val="single" w:sz="12" w:space="0" w:color="auto"/>
            </w:tcBorders>
            <w:shd w:val="clear" w:color="auto" w:fill="auto"/>
            <w:vAlign w:val="center"/>
          </w:tcPr>
          <w:p w14:paraId="7E5FA311" w14:textId="4106368A" w:rsidR="0009027D" w:rsidRPr="00B3556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35FFBA2A" w14:textId="77777777"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proofErr w:type="spellStart"/>
            <w:r w:rsidRPr="00971DCC">
              <w:rPr>
                <w:bCs/>
              </w:rPr>
              <w:t>aug</w:t>
            </w:r>
            <w:proofErr w:type="spellEnd"/>
            <w:r w:rsidRPr="00971DCC">
              <w:rPr>
                <w:bCs/>
              </w:rPr>
              <w:t>-cc-</w:t>
            </w:r>
            <w:proofErr w:type="spellStart"/>
            <w:r w:rsidRPr="00971DCC">
              <w:rPr>
                <w:bCs/>
              </w:rPr>
              <w:t>pVTZ</w:t>
            </w:r>
            <w:proofErr w:type="spellEnd"/>
          </w:p>
        </w:tc>
        <w:tc>
          <w:tcPr>
            <w:tcW w:w="1028" w:type="pct"/>
            <w:tcBorders>
              <w:top w:val="single" w:sz="12" w:space="0" w:color="auto"/>
              <w:left w:val="nil"/>
              <w:bottom w:val="single" w:sz="12" w:space="0" w:color="auto"/>
            </w:tcBorders>
            <w:shd w:val="clear" w:color="auto" w:fill="auto"/>
            <w:vAlign w:val="center"/>
          </w:tcPr>
          <w:p w14:paraId="29E4CFF9" w14:textId="7BDF9553"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789</w:t>
            </w:r>
          </w:p>
        </w:tc>
        <w:tc>
          <w:tcPr>
            <w:tcW w:w="787" w:type="pct"/>
            <w:tcBorders>
              <w:top w:val="single" w:sz="12" w:space="0" w:color="auto"/>
              <w:left w:val="nil"/>
              <w:bottom w:val="single" w:sz="12" w:space="0" w:color="auto"/>
            </w:tcBorders>
            <w:shd w:val="clear" w:color="auto" w:fill="auto"/>
            <w:vAlign w:val="center"/>
          </w:tcPr>
          <w:p w14:paraId="7CB05540" w14:textId="56FC5493"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41.5</w:t>
            </w:r>
          </w:p>
        </w:tc>
        <w:tc>
          <w:tcPr>
            <w:tcW w:w="994" w:type="pct"/>
            <w:tcBorders>
              <w:top w:val="single" w:sz="12" w:space="0" w:color="auto"/>
              <w:left w:val="nil"/>
              <w:bottom w:val="single" w:sz="12" w:space="0" w:color="auto"/>
              <w:right w:val="nil"/>
            </w:tcBorders>
            <w:shd w:val="clear" w:color="auto" w:fill="auto"/>
            <w:vAlign w:val="center"/>
          </w:tcPr>
          <w:p w14:paraId="32669DF8" w14:textId="4597100E" w:rsidR="0009027D" w:rsidRPr="0009027D"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1039</w:t>
            </w:r>
          </w:p>
        </w:tc>
      </w:tr>
      <w:tr w:rsidR="0009027D" w:rsidRPr="003E4D16" w14:paraId="526AEC50" w14:textId="0BF98D8A"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D6DB07C" w14:textId="77777777" w:rsidR="0009027D" w:rsidRPr="00B3556C" w:rsidRDefault="0009027D" w:rsidP="004F7663">
            <w:pPr>
              <w:spacing w:line="480" w:lineRule="auto"/>
              <w:jc w:val="center"/>
              <w:rPr>
                <w:b/>
                <w:i w:val="0"/>
              </w:rPr>
            </w:pPr>
            <w:r>
              <w:rPr>
                <w:b/>
                <w:i w:val="0"/>
              </w:rPr>
              <w:t>F</w:t>
            </w:r>
          </w:p>
        </w:tc>
        <w:tc>
          <w:tcPr>
            <w:tcW w:w="782" w:type="pct"/>
            <w:tcBorders>
              <w:top w:val="single" w:sz="12" w:space="0" w:color="auto"/>
              <w:left w:val="nil"/>
              <w:bottom w:val="single" w:sz="12" w:space="0" w:color="auto"/>
            </w:tcBorders>
            <w:shd w:val="clear" w:color="auto" w:fill="auto"/>
            <w:vAlign w:val="center"/>
          </w:tcPr>
          <w:p w14:paraId="34184B8E" w14:textId="77777777" w:rsidR="0009027D" w:rsidRPr="00B3556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3175D81" w14:textId="77777777"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2F3DF2D8" w14:textId="3973B726"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19</w:t>
            </w:r>
          </w:p>
        </w:tc>
        <w:tc>
          <w:tcPr>
            <w:tcW w:w="787" w:type="pct"/>
            <w:tcBorders>
              <w:top w:val="single" w:sz="12" w:space="0" w:color="auto"/>
              <w:left w:val="nil"/>
              <w:bottom w:val="single" w:sz="12" w:space="0" w:color="auto"/>
            </w:tcBorders>
            <w:shd w:val="clear" w:color="auto" w:fill="auto"/>
            <w:vAlign w:val="center"/>
          </w:tcPr>
          <w:p w14:paraId="4BD9F882" w14:textId="294563D2"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0</w:t>
            </w:r>
          </w:p>
        </w:tc>
        <w:tc>
          <w:tcPr>
            <w:tcW w:w="994" w:type="pct"/>
            <w:tcBorders>
              <w:top w:val="single" w:sz="12" w:space="0" w:color="auto"/>
              <w:left w:val="nil"/>
              <w:bottom w:val="single" w:sz="12" w:space="0" w:color="auto"/>
              <w:right w:val="nil"/>
            </w:tcBorders>
            <w:shd w:val="clear" w:color="auto" w:fill="auto"/>
            <w:vAlign w:val="center"/>
          </w:tcPr>
          <w:p w14:paraId="5F5C4919" w14:textId="4F4FC5FF" w:rsidR="0009027D" w:rsidRPr="0009027D"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r w:rsidR="0009027D" w:rsidRPr="003E4D16" w14:paraId="3454F46F" w14:textId="418DC606"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6AF899B8" w14:textId="77777777" w:rsidR="0009027D" w:rsidRPr="00B3556C" w:rsidRDefault="0009027D" w:rsidP="004F7663">
            <w:pPr>
              <w:spacing w:line="480" w:lineRule="auto"/>
              <w:jc w:val="center"/>
              <w:rPr>
                <w:b/>
                <w:i w:val="0"/>
              </w:rPr>
            </w:pPr>
            <w:r>
              <w:rPr>
                <w:b/>
                <w:i w:val="0"/>
              </w:rPr>
              <w:t>G</w:t>
            </w:r>
          </w:p>
        </w:tc>
        <w:tc>
          <w:tcPr>
            <w:tcW w:w="782" w:type="pct"/>
            <w:tcBorders>
              <w:top w:val="single" w:sz="12" w:space="0" w:color="auto"/>
              <w:left w:val="nil"/>
              <w:bottom w:val="single" w:sz="12" w:space="0" w:color="auto"/>
            </w:tcBorders>
            <w:shd w:val="clear" w:color="auto" w:fill="auto"/>
            <w:vAlign w:val="center"/>
          </w:tcPr>
          <w:p w14:paraId="5E2E0DD2" w14:textId="77777777" w:rsidR="0009027D" w:rsidRPr="00B3556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861" w:type="pct"/>
            <w:tcBorders>
              <w:top w:val="single" w:sz="12" w:space="0" w:color="auto"/>
              <w:left w:val="nil"/>
              <w:bottom w:val="single" w:sz="12" w:space="0" w:color="auto"/>
            </w:tcBorders>
            <w:shd w:val="clear" w:color="auto" w:fill="auto"/>
            <w:vAlign w:val="center"/>
          </w:tcPr>
          <w:p w14:paraId="27D5135F" w14:textId="77777777"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12879DD9" w14:textId="413AFEFD"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4357A5FB" w14:textId="66132FA7"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63B683A4" w14:textId="426BAA78" w:rsidR="0009027D" w:rsidRPr="0009027D"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3F223E44" w14:textId="5943EDE1"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3A3226C2" w14:textId="77777777" w:rsidR="0009027D" w:rsidRDefault="0009027D" w:rsidP="004F7663">
            <w:pPr>
              <w:spacing w:line="480" w:lineRule="auto"/>
              <w:jc w:val="center"/>
              <w:rPr>
                <w:b/>
                <w:i w:val="0"/>
              </w:rPr>
            </w:pPr>
            <w:r>
              <w:rPr>
                <w:b/>
                <w:i w:val="0"/>
              </w:rPr>
              <w:t>H</w:t>
            </w:r>
          </w:p>
        </w:tc>
        <w:tc>
          <w:tcPr>
            <w:tcW w:w="782" w:type="pct"/>
            <w:tcBorders>
              <w:top w:val="single" w:sz="12" w:space="0" w:color="auto"/>
              <w:left w:val="nil"/>
              <w:bottom w:val="single" w:sz="12" w:space="0" w:color="auto"/>
            </w:tcBorders>
            <w:shd w:val="clear" w:color="auto" w:fill="auto"/>
            <w:vAlign w:val="center"/>
          </w:tcPr>
          <w:p w14:paraId="3105B18D" w14:textId="528968F2" w:rsidR="0009027D" w:rsidRPr="00AC07F2"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pPr>
            <w:r w:rsidRPr="00AC07F2">
              <w:rPr>
                <w:bCs/>
              </w:rPr>
              <w:t>B2PLYP-D</w:t>
            </w:r>
          </w:p>
        </w:tc>
        <w:tc>
          <w:tcPr>
            <w:tcW w:w="861" w:type="pct"/>
            <w:tcBorders>
              <w:top w:val="single" w:sz="12" w:space="0" w:color="auto"/>
              <w:left w:val="nil"/>
              <w:bottom w:val="single" w:sz="12" w:space="0" w:color="auto"/>
            </w:tcBorders>
            <w:shd w:val="clear" w:color="auto" w:fill="auto"/>
            <w:vAlign w:val="center"/>
          </w:tcPr>
          <w:p w14:paraId="4279363B" w14:textId="77777777"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G(d)</w:t>
            </w:r>
          </w:p>
        </w:tc>
        <w:tc>
          <w:tcPr>
            <w:tcW w:w="1028" w:type="pct"/>
            <w:tcBorders>
              <w:top w:val="single" w:sz="12" w:space="0" w:color="auto"/>
              <w:left w:val="nil"/>
              <w:bottom w:val="single" w:sz="12" w:space="0" w:color="auto"/>
            </w:tcBorders>
            <w:shd w:val="clear" w:color="auto" w:fill="auto"/>
            <w:vAlign w:val="center"/>
          </w:tcPr>
          <w:p w14:paraId="008C761D" w14:textId="4C94BA39"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6</w:t>
            </w:r>
          </w:p>
        </w:tc>
        <w:tc>
          <w:tcPr>
            <w:tcW w:w="787" w:type="pct"/>
            <w:tcBorders>
              <w:top w:val="single" w:sz="12" w:space="0" w:color="auto"/>
              <w:left w:val="nil"/>
              <w:bottom w:val="single" w:sz="12" w:space="0" w:color="auto"/>
            </w:tcBorders>
            <w:shd w:val="clear" w:color="auto" w:fill="auto"/>
            <w:vAlign w:val="center"/>
          </w:tcPr>
          <w:p w14:paraId="2721FD36" w14:textId="0917F4A2"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4</w:t>
            </w:r>
          </w:p>
        </w:tc>
        <w:tc>
          <w:tcPr>
            <w:tcW w:w="994" w:type="pct"/>
            <w:tcBorders>
              <w:top w:val="single" w:sz="12" w:space="0" w:color="auto"/>
              <w:left w:val="nil"/>
              <w:bottom w:val="single" w:sz="12" w:space="0" w:color="auto"/>
              <w:right w:val="nil"/>
            </w:tcBorders>
            <w:shd w:val="clear" w:color="auto" w:fill="auto"/>
            <w:vAlign w:val="center"/>
          </w:tcPr>
          <w:p w14:paraId="4CD8C3AE" w14:textId="37778779" w:rsidR="0009027D" w:rsidRPr="0009027D"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34</w:t>
            </w:r>
          </w:p>
        </w:tc>
      </w:tr>
      <w:tr w:rsidR="0009027D" w:rsidRPr="003E4D16" w14:paraId="345D3829" w14:textId="780391D8" w:rsidTr="00114BC5">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1FBB7F76" w14:textId="77777777" w:rsidR="0009027D" w:rsidRDefault="0009027D" w:rsidP="004F7663">
            <w:pPr>
              <w:spacing w:line="480" w:lineRule="auto"/>
              <w:jc w:val="center"/>
              <w:rPr>
                <w:b/>
                <w:i w:val="0"/>
              </w:rPr>
            </w:pPr>
            <w:r>
              <w:rPr>
                <w:b/>
                <w:i w:val="0"/>
              </w:rPr>
              <w:t>I</w:t>
            </w:r>
          </w:p>
        </w:tc>
        <w:tc>
          <w:tcPr>
            <w:tcW w:w="782" w:type="pct"/>
            <w:tcBorders>
              <w:top w:val="single" w:sz="12" w:space="0" w:color="auto"/>
              <w:left w:val="nil"/>
              <w:bottom w:val="single" w:sz="12" w:space="0" w:color="auto"/>
            </w:tcBorders>
            <w:shd w:val="clear" w:color="auto" w:fill="auto"/>
            <w:vAlign w:val="center"/>
          </w:tcPr>
          <w:p w14:paraId="771593A7" w14:textId="4B9AC1C3" w:rsidR="0009027D" w:rsidRPr="00AC07F2"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11CE59F1" w14:textId="77777777"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25393213" w14:textId="53C5BFCC"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bCs/>
              </w:rPr>
            </w:pPr>
            <w:r w:rsidRPr="00971DCC">
              <w:rPr>
                <w:kern w:val="24"/>
              </w:rPr>
              <w:t>37</w:t>
            </w:r>
          </w:p>
        </w:tc>
        <w:tc>
          <w:tcPr>
            <w:tcW w:w="787" w:type="pct"/>
            <w:tcBorders>
              <w:top w:val="single" w:sz="12" w:space="0" w:color="auto"/>
              <w:left w:val="nil"/>
              <w:bottom w:val="single" w:sz="12" w:space="0" w:color="auto"/>
            </w:tcBorders>
            <w:shd w:val="clear" w:color="auto" w:fill="auto"/>
            <w:vAlign w:val="center"/>
          </w:tcPr>
          <w:p w14:paraId="1E5DD5B1" w14:textId="7710B1F5" w:rsidR="0009027D" w:rsidRPr="00971DCC"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971DCC">
              <w:rPr>
                <w:kern w:val="24"/>
              </w:rPr>
              <w:t>1.9</w:t>
            </w:r>
          </w:p>
        </w:tc>
        <w:tc>
          <w:tcPr>
            <w:tcW w:w="994" w:type="pct"/>
            <w:tcBorders>
              <w:top w:val="single" w:sz="12" w:space="0" w:color="auto"/>
              <w:left w:val="nil"/>
              <w:bottom w:val="single" w:sz="12" w:space="0" w:color="auto"/>
              <w:right w:val="nil"/>
            </w:tcBorders>
            <w:shd w:val="clear" w:color="auto" w:fill="auto"/>
            <w:vAlign w:val="center"/>
          </w:tcPr>
          <w:p w14:paraId="1A5AFA77" w14:textId="7F950A8A" w:rsidR="0009027D" w:rsidRPr="0009027D" w:rsidRDefault="0009027D" w:rsidP="004F7663">
            <w:pPr>
              <w:spacing w:line="480" w:lineRule="auto"/>
              <w:jc w:val="center"/>
              <w:cnfStyle w:val="000000100000" w:firstRow="0" w:lastRow="0" w:firstColumn="0" w:lastColumn="0" w:oddVBand="0" w:evenVBand="0" w:oddHBand="1" w:evenHBand="0" w:firstRowFirstColumn="0" w:firstRowLastColumn="0" w:lastRowFirstColumn="0" w:lastRowLastColumn="0"/>
              <w:rPr>
                <w:kern w:val="24"/>
              </w:rPr>
            </w:pPr>
            <w:r w:rsidRPr="0009027D">
              <w:rPr>
                <w:bCs/>
                <w:color w:val="000000"/>
                <w:szCs w:val="22"/>
              </w:rPr>
              <w:t>438</w:t>
            </w:r>
          </w:p>
        </w:tc>
      </w:tr>
      <w:tr w:rsidR="0009027D" w:rsidRPr="003E4D16" w14:paraId="0B1BA2A9" w14:textId="3F507B2F" w:rsidTr="00114BC5">
        <w:trPr>
          <w:trHeight w:val="534"/>
        </w:trPr>
        <w:tc>
          <w:tcPr>
            <w:cnfStyle w:val="001000000000" w:firstRow="0" w:lastRow="0" w:firstColumn="1" w:lastColumn="0" w:oddVBand="0" w:evenVBand="0" w:oddHBand="0" w:evenHBand="0" w:firstRowFirstColumn="0" w:firstRowLastColumn="0" w:lastRowFirstColumn="0" w:lastRowLastColumn="0"/>
            <w:tcW w:w="548" w:type="pct"/>
            <w:tcBorders>
              <w:top w:val="single" w:sz="12" w:space="0" w:color="auto"/>
              <w:bottom w:val="single" w:sz="12" w:space="0" w:color="auto"/>
            </w:tcBorders>
            <w:shd w:val="clear" w:color="auto" w:fill="auto"/>
            <w:vAlign w:val="center"/>
          </w:tcPr>
          <w:p w14:paraId="77404CEA" w14:textId="77777777" w:rsidR="0009027D" w:rsidRDefault="0009027D" w:rsidP="004F7663">
            <w:pPr>
              <w:spacing w:line="480" w:lineRule="auto"/>
              <w:jc w:val="center"/>
              <w:rPr>
                <w:b/>
                <w:i w:val="0"/>
              </w:rPr>
            </w:pPr>
            <w:r>
              <w:rPr>
                <w:b/>
                <w:i w:val="0"/>
              </w:rPr>
              <w:t>J</w:t>
            </w:r>
          </w:p>
        </w:tc>
        <w:tc>
          <w:tcPr>
            <w:tcW w:w="782" w:type="pct"/>
            <w:tcBorders>
              <w:top w:val="single" w:sz="12" w:space="0" w:color="auto"/>
              <w:left w:val="nil"/>
              <w:bottom w:val="single" w:sz="12" w:space="0" w:color="auto"/>
            </w:tcBorders>
            <w:shd w:val="clear" w:color="auto" w:fill="auto"/>
            <w:vAlign w:val="center"/>
          </w:tcPr>
          <w:p w14:paraId="78D3ACE8" w14:textId="77777777" w:rsidR="0009027D" w:rsidRPr="00AC07F2"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861" w:type="pct"/>
            <w:tcBorders>
              <w:top w:val="single" w:sz="12" w:space="0" w:color="auto"/>
              <w:left w:val="nil"/>
              <w:bottom w:val="single" w:sz="12" w:space="0" w:color="auto"/>
            </w:tcBorders>
            <w:shd w:val="clear" w:color="auto" w:fill="auto"/>
            <w:vAlign w:val="center"/>
          </w:tcPr>
          <w:p w14:paraId="6B9D42E1" w14:textId="77777777"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bCs/>
              </w:rPr>
              <w:t>6-311G(</w:t>
            </w:r>
            <w:proofErr w:type="spellStart"/>
            <w:proofErr w:type="gramStart"/>
            <w:r w:rsidRPr="00971DCC">
              <w:rPr>
                <w:bCs/>
              </w:rPr>
              <w:t>d,p</w:t>
            </w:r>
            <w:proofErr w:type="spellEnd"/>
            <w:proofErr w:type="gramEnd"/>
            <w:r w:rsidRPr="00971DCC">
              <w:rPr>
                <w:bCs/>
              </w:rPr>
              <w:t>)</w:t>
            </w:r>
          </w:p>
        </w:tc>
        <w:tc>
          <w:tcPr>
            <w:tcW w:w="1028" w:type="pct"/>
            <w:tcBorders>
              <w:top w:val="single" w:sz="12" w:space="0" w:color="auto"/>
              <w:left w:val="nil"/>
              <w:bottom w:val="single" w:sz="12" w:space="0" w:color="auto"/>
            </w:tcBorders>
            <w:shd w:val="clear" w:color="auto" w:fill="auto"/>
            <w:vAlign w:val="center"/>
          </w:tcPr>
          <w:p w14:paraId="00EF8241" w14:textId="318978A1"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bCs/>
              </w:rPr>
            </w:pPr>
            <w:r w:rsidRPr="00971DCC">
              <w:rPr>
                <w:kern w:val="24"/>
              </w:rPr>
              <w:t>21</w:t>
            </w:r>
          </w:p>
        </w:tc>
        <w:tc>
          <w:tcPr>
            <w:tcW w:w="787" w:type="pct"/>
            <w:tcBorders>
              <w:top w:val="single" w:sz="12" w:space="0" w:color="auto"/>
              <w:left w:val="nil"/>
              <w:bottom w:val="single" w:sz="12" w:space="0" w:color="auto"/>
            </w:tcBorders>
            <w:shd w:val="clear" w:color="auto" w:fill="auto"/>
            <w:vAlign w:val="center"/>
          </w:tcPr>
          <w:p w14:paraId="568256CC" w14:textId="5687EC4E" w:rsidR="0009027D" w:rsidRPr="00971DCC"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971DCC">
              <w:rPr>
                <w:kern w:val="24"/>
              </w:rPr>
              <w:t>1.1</w:t>
            </w:r>
          </w:p>
        </w:tc>
        <w:tc>
          <w:tcPr>
            <w:tcW w:w="994" w:type="pct"/>
            <w:tcBorders>
              <w:top w:val="single" w:sz="12" w:space="0" w:color="auto"/>
              <w:left w:val="nil"/>
              <w:bottom w:val="single" w:sz="12" w:space="0" w:color="auto"/>
              <w:right w:val="nil"/>
            </w:tcBorders>
            <w:shd w:val="clear" w:color="auto" w:fill="auto"/>
            <w:vAlign w:val="center"/>
          </w:tcPr>
          <w:p w14:paraId="6380349C" w14:textId="13C24B51" w:rsidR="0009027D" w:rsidRPr="0009027D" w:rsidRDefault="0009027D" w:rsidP="004F7663">
            <w:pPr>
              <w:spacing w:line="480" w:lineRule="auto"/>
              <w:jc w:val="center"/>
              <w:cnfStyle w:val="000000000000" w:firstRow="0" w:lastRow="0" w:firstColumn="0" w:lastColumn="0" w:oddVBand="0" w:evenVBand="0" w:oddHBand="0" w:evenHBand="0" w:firstRowFirstColumn="0" w:firstRowLastColumn="0" w:lastRowFirstColumn="0" w:lastRowLastColumn="0"/>
              <w:rPr>
                <w:kern w:val="24"/>
              </w:rPr>
            </w:pPr>
            <w:r w:rsidRPr="0009027D">
              <w:rPr>
                <w:bCs/>
                <w:color w:val="000000"/>
                <w:szCs w:val="22"/>
              </w:rPr>
              <w:t>374</w:t>
            </w:r>
          </w:p>
        </w:tc>
      </w:tr>
    </w:tbl>
    <w:p w14:paraId="668E1B4D" w14:textId="77777777" w:rsidR="004A6D3A" w:rsidRPr="00774E03" w:rsidRDefault="004A6D3A" w:rsidP="004F7663">
      <w:pPr>
        <w:spacing w:line="480" w:lineRule="auto"/>
      </w:pPr>
    </w:p>
    <w:p w14:paraId="2726ABD3" w14:textId="1F51D8CA" w:rsidR="00720A83" w:rsidRDefault="00C7689A" w:rsidP="004F7663">
      <w:pPr>
        <w:pStyle w:val="Heading2"/>
        <w:spacing w:line="480" w:lineRule="auto"/>
      </w:pPr>
      <w:bookmarkStart w:id="1002" w:name="_Toc21631673"/>
      <w:r>
        <w:t>Identification of the Most Relevant HOMO for Electrophilicity Index Computation</w:t>
      </w:r>
      <w:bookmarkEnd w:id="1002"/>
    </w:p>
    <w:p w14:paraId="0E84C802" w14:textId="5992093E" w:rsidR="00C2608A" w:rsidRDefault="00720A83" w:rsidP="00E51097">
      <w:pPr>
        <w:pStyle w:val="Paragraph"/>
      </w:pPr>
      <w:r>
        <w:t xml:space="preserve">The </w:t>
      </w:r>
      <w:r w:rsidR="00B37C77">
        <w:t xml:space="preserve">chosen LUMOs </w:t>
      </w:r>
      <w:r>
        <w:t xml:space="preserve">and </w:t>
      </w:r>
      <w:r w:rsidR="00B37C77">
        <w:t xml:space="preserve">HOMOs </w:t>
      </w:r>
      <w:r>
        <w:t xml:space="preserve">of the reactants </w:t>
      </w:r>
      <w:r w:rsidR="00B37C77">
        <w:t>are</w:t>
      </w:r>
      <w:r>
        <w:t xml:space="preserve"> visualised as shown in Figure S1 and S2 to </w:t>
      </w:r>
      <w:r w:rsidR="00B37C77">
        <w:t>ensure that the</w:t>
      </w:r>
      <w:r w:rsidR="00F62B56">
        <w:t xml:space="preserve"> </w:t>
      </w:r>
      <w:r>
        <w:t>molecular orbitals</w:t>
      </w:r>
      <w:r w:rsidR="00B37C77">
        <w:t xml:space="preserve"> chosen</w:t>
      </w:r>
      <w:r>
        <w:t xml:space="preserve"> for the </w:t>
      </w:r>
      <w:r w:rsidR="00C7689A">
        <w:t>calculation</w:t>
      </w:r>
      <w:r>
        <w:t xml:space="preserve"> of </w:t>
      </w:r>
      <m:oMath>
        <m:r>
          <w:rPr>
            <w:rFonts w:ascii="Cambria Math" w:hAnsi="Cambria Math"/>
          </w:rPr>
          <m:t>ω</m:t>
        </m:r>
      </m:oMath>
      <w:r w:rsidR="00C7689A">
        <w:t xml:space="preserve"> based on Koopman’s theorem</w:t>
      </w:r>
      <w:r w:rsidR="00B37C77">
        <w:t xml:space="preserve"> are appropriate</w:t>
      </w:r>
      <w:r>
        <w:t xml:space="preserve">. </w:t>
      </w:r>
      <w:r w:rsidR="00F62B56">
        <w:t>The 2</w:t>
      </w:r>
      <w:r w:rsidR="00F62B56" w:rsidRPr="00F62B56">
        <w:rPr>
          <w:vertAlign w:val="superscript"/>
        </w:rPr>
        <w:t>nd</w:t>
      </w:r>
      <w:r w:rsidR="00F62B56">
        <w:t xml:space="preserve"> HOMO</w:t>
      </w:r>
      <w:r w:rsidR="00505148">
        <w:t>s were</w:t>
      </w:r>
      <w:r w:rsidR="00B37C77">
        <w:t xml:space="preserve"> chosen for </w:t>
      </w:r>
      <w:r w:rsidR="00B37C77">
        <w:rPr>
          <w:b/>
        </w:rPr>
        <w:t>R1</w:t>
      </w:r>
      <w:r w:rsidR="00B37C77">
        <w:t xml:space="preserve">, </w:t>
      </w:r>
      <w:r w:rsidR="00B37C77">
        <w:rPr>
          <w:b/>
        </w:rPr>
        <w:t>R3</w:t>
      </w:r>
      <w:r w:rsidR="00B37C77">
        <w:t xml:space="preserve">, and </w:t>
      </w:r>
      <w:r w:rsidR="00B37C77">
        <w:rPr>
          <w:b/>
        </w:rPr>
        <w:t>R4</w:t>
      </w:r>
      <w:r w:rsidR="000B4542">
        <w:rPr>
          <w:b/>
        </w:rPr>
        <w:t>(</w:t>
      </w:r>
      <w:r w:rsidR="00B37C77">
        <w:rPr>
          <w:b/>
        </w:rPr>
        <w:t>7</w:t>
      </w:r>
      <w:r w:rsidR="000B4542">
        <w:rPr>
          <w:b/>
        </w:rPr>
        <w:t>)</w:t>
      </w:r>
      <w:r w:rsidR="00B37C77">
        <w:rPr>
          <w:b/>
        </w:rPr>
        <w:t xml:space="preserve">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505148">
        <w:t>was</w:t>
      </w:r>
      <w:r w:rsidR="00B37C77">
        <w:t xml:space="preserve">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4E00C4A5" w:rsidR="00720A83" w:rsidRDefault="00707903" w:rsidP="00E51097">
      <w:pPr>
        <w:pStyle w:val="Paragraph"/>
      </w:pPr>
      <w:r>
        <w:rPr>
          <w:noProof/>
          <w:lang w:val="en-AU"/>
        </w:rPr>
        <w:lastRenderedPageBreak/>
        <w:drawing>
          <wp:inline distT="0" distB="0" distL="0" distR="0" wp14:anchorId="4638B274" wp14:editId="10D6B9A2">
            <wp:extent cx="4134256" cy="314580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eactants LUMO.ti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187904" cy="3186629"/>
                    </a:xfrm>
                    <a:prstGeom prst="rect">
                      <a:avLst/>
                    </a:prstGeom>
                  </pic:spPr>
                </pic:pic>
              </a:graphicData>
            </a:graphic>
          </wp:inline>
        </w:drawing>
      </w:r>
    </w:p>
    <w:p w14:paraId="158C0C4C" w14:textId="38C06FF0" w:rsidR="001F2900" w:rsidRDefault="00B37C77" w:rsidP="004F7663">
      <w:pPr>
        <w:spacing w:line="480" w:lineRule="auto"/>
      </w:pPr>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6BBE022" w:rsidR="00B37C77" w:rsidRDefault="00707903" w:rsidP="00E51097">
      <w:pPr>
        <w:pStyle w:val="Paragraph"/>
      </w:pPr>
      <w:r>
        <w:rPr>
          <w:noProof/>
          <w:lang w:val="en-AU"/>
        </w:rPr>
        <w:drawing>
          <wp:inline distT="0" distB="0" distL="0" distR="0" wp14:anchorId="3092503E" wp14:editId="1D0C2333">
            <wp:extent cx="4105072" cy="3593418"/>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actants HOMO.t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125927" cy="3611674"/>
                    </a:xfrm>
                    <a:prstGeom prst="rect">
                      <a:avLst/>
                    </a:prstGeom>
                  </pic:spPr>
                </pic:pic>
              </a:graphicData>
            </a:graphic>
          </wp:inline>
        </w:drawing>
      </w:r>
    </w:p>
    <w:p w14:paraId="777D37F9" w14:textId="51673C9F" w:rsidR="00B37C77" w:rsidRDefault="00B37C77" w:rsidP="004F7663">
      <w:pPr>
        <w:spacing w:line="480" w:lineRule="auto"/>
      </w:pPr>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7D820D0" w:rsidR="00F240AF" w:rsidRDefault="00702278" w:rsidP="00E51097">
      <w:pPr>
        <w:pStyle w:val="Paragraph"/>
      </w:pPr>
      <w:r>
        <w:rPr>
          <w:noProof/>
          <w:lang w:val="en-AU"/>
        </w:rPr>
        <w:lastRenderedPageBreak/>
        <w:drawing>
          <wp:inline distT="0" distB="0" distL="0" distR="0" wp14:anchorId="1CC9AA50" wp14:editId="504F70D6">
            <wp:extent cx="3783067" cy="3394953"/>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nappropriate Reactants HOMO.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802325" cy="3412235"/>
                    </a:xfrm>
                    <a:prstGeom prst="rect">
                      <a:avLst/>
                    </a:prstGeom>
                  </pic:spPr>
                </pic:pic>
              </a:graphicData>
            </a:graphic>
          </wp:inline>
        </w:drawing>
      </w:r>
    </w:p>
    <w:p w14:paraId="3CA6CC87" w14:textId="582FC1B4" w:rsidR="00F240AF" w:rsidRDefault="00F240AF" w:rsidP="004F7663">
      <w:pPr>
        <w:spacing w:line="480" w:lineRule="auto"/>
      </w:pPr>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227A6B1D" w14:textId="77777777" w:rsidR="00720A83" w:rsidRPr="00720A83" w:rsidRDefault="00720A83" w:rsidP="004F7663">
      <w:pPr>
        <w:spacing w:line="480" w:lineRule="auto"/>
      </w:pPr>
    </w:p>
    <w:p w14:paraId="7036861F" w14:textId="34C5DF1F" w:rsidR="006E5560" w:rsidRDefault="006E5560" w:rsidP="004F7663">
      <w:pPr>
        <w:pStyle w:val="Heading2"/>
        <w:spacing w:line="480" w:lineRule="auto"/>
      </w:pPr>
      <w:bookmarkStart w:id="1003" w:name="_Toc21631674"/>
      <w:r>
        <w:t>Investigation on TS5 Methylthiolate Distortion</w:t>
      </w:r>
      <w:bookmarkEnd w:id="1003"/>
    </w:p>
    <w:p w14:paraId="5C53F837" w14:textId="20EB0359" w:rsidR="006E5560" w:rsidRDefault="006E5560" w:rsidP="00E51097">
      <w:pPr>
        <w:pStyle w:val="Paragraph"/>
      </w:pPr>
      <w:r>
        <w:t xml:space="preserve">The distortion of the methylthiolate in TS from its ground state geometry could be seen most clearly from the superposition of the anion in </w:t>
      </w:r>
      <w:r w:rsidRPr="006E5560">
        <w:rPr>
          <w:b/>
        </w:rPr>
        <w:t>TS5</w:t>
      </w:r>
      <w:r>
        <w:t xml:space="preserve"> with the optimised structure. An attempt was made to explain the phenomenon observed by listing all degrees of freedom of the methylthiolate in ground state and </w:t>
      </w:r>
      <w:r w:rsidRPr="006E5560">
        <w:rPr>
          <w:b/>
        </w:rPr>
        <w:t>TS5</w:t>
      </w:r>
      <w:r>
        <w:t xml:space="preserve"> as shown in Table S4. The S-C bond of the methylthiolate was found to be elongated in the TS structure. The S-C-H angle with H corresponding to the proton attracted towards the </w:t>
      </w:r>
      <m:oMath>
        <m:r>
          <w:rPr>
            <w:rFonts w:ascii="Cambria Math" w:hAnsi="Cambria Math"/>
          </w:rPr>
          <m:t>π</m:t>
        </m:r>
      </m:oMath>
      <w:r>
        <w:t xml:space="preserve"> cloud electrons of </w:t>
      </w:r>
      <w:r>
        <w:rPr>
          <w:b/>
        </w:rPr>
        <w:t>R5</w:t>
      </w:r>
      <w:r>
        <w:t xml:space="preserve"> is reduced by 3.7</w:t>
      </w:r>
      <w:r w:rsidRPr="009D5954">
        <w:rPr>
          <w:lang w:val="en-AU"/>
        </w:rPr>
        <w:t>°</w:t>
      </w:r>
      <w:r>
        <w:rPr>
          <w:lang w:val="en-AU"/>
        </w:rPr>
        <w:t xml:space="preserve"> while </w:t>
      </w:r>
      <w:r>
        <w:t>the angle between the other 2 protons has deviated from the even angle of 107.6</w:t>
      </w:r>
      <w:r w:rsidRPr="009D5954">
        <w:rPr>
          <w:lang w:val="en-AU"/>
        </w:rPr>
        <w:t>°</w:t>
      </w:r>
      <w:r>
        <w:rPr>
          <w:lang w:val="en-AU"/>
        </w:rPr>
        <w:t xml:space="preserve"> in the reactant state</w:t>
      </w:r>
      <w:r>
        <w:t xml:space="preserve"> and became more spread out by 1.4</w:t>
      </w:r>
      <w:r w:rsidRPr="009D5954">
        <w:rPr>
          <w:lang w:val="en-AU"/>
        </w:rPr>
        <w:t>°</w:t>
      </w:r>
      <w:r>
        <w:t xml:space="preserve">. </w:t>
      </w:r>
      <w:r w:rsidR="00505148">
        <w:t>It is</w:t>
      </w:r>
      <w:r w:rsidR="00B450E3">
        <w:t xml:space="preserve"> propose</w:t>
      </w:r>
      <w:r w:rsidR="00505148">
        <w:t>d</w:t>
      </w:r>
      <w:r w:rsidR="00B450E3">
        <w:t xml:space="preserve"> that the presence of the nitrile group on the </w:t>
      </w:r>
      <m:oMath>
        <m:r>
          <w:rPr>
            <w:rFonts w:ascii="Cambria Math" w:hAnsi="Cambria Math"/>
          </w:rPr>
          <m:t>α</m:t>
        </m:r>
      </m:oMath>
      <w:r w:rsidR="00B450E3">
        <w:t xml:space="preserve"> position of the other Michael acceptors lowers the </w:t>
      </w:r>
      <m:oMath>
        <m:r>
          <w:rPr>
            <w:rFonts w:ascii="Cambria Math" w:hAnsi="Cambria Math"/>
          </w:rPr>
          <m:t>π</m:t>
        </m:r>
      </m:oMath>
      <w:r w:rsidR="00B450E3">
        <w:t xml:space="preserve"> cloud electron density near the site of interaction. The smaller extent of</w:t>
      </w:r>
      <w:r w:rsidR="006B0CEC">
        <w:t xml:space="preserve"> their methylthiolate</w:t>
      </w:r>
      <w:r w:rsidR="00B450E3">
        <w:t xml:space="preserve"> distortion</w:t>
      </w:r>
      <w:r w:rsidR="006B0CEC">
        <w:t xml:space="preserve">s </w:t>
      </w:r>
      <w:r w:rsidR="00B450E3">
        <w:t>could then be explained by the weaker CH-</w:t>
      </w:r>
      <m:oMath>
        <m:r>
          <w:rPr>
            <w:rFonts w:ascii="Cambria Math" w:hAnsi="Cambria Math"/>
          </w:rPr>
          <m:t>π</m:t>
        </m:r>
      </m:oMath>
      <w:r w:rsidR="00B450E3">
        <w:t xml:space="preserve"> attractive interaction</w:t>
      </w:r>
      <w:r w:rsidR="006B0CEC">
        <w:t>s</w:t>
      </w:r>
      <w:r w:rsidR="00B450E3">
        <w:t>.</w:t>
      </w:r>
    </w:p>
    <w:p w14:paraId="18C650B1" w14:textId="0ABF22AC" w:rsidR="006E5560" w:rsidRDefault="006E5560" w:rsidP="00E51097">
      <w:pPr>
        <w:pStyle w:val="Paragraph"/>
      </w:pPr>
      <w:r>
        <w:rPr>
          <w:b/>
        </w:rPr>
        <w:lastRenderedPageBreak/>
        <w:t>Table S4</w:t>
      </w:r>
      <w:r w:rsidRPr="00C03498">
        <w:rPr>
          <w:b/>
        </w:rPr>
        <w:t>.</w:t>
      </w:r>
      <w:r>
        <w:t xml:space="preserve"> All degrees of freedom of the methylthiolate anion as reactant (left) for addition to </w:t>
      </w:r>
      <w:r>
        <w:rPr>
          <w:b/>
        </w:rPr>
        <w:t>R5</w:t>
      </w:r>
      <w:r>
        <w:t xml:space="preserve"> and in the corresponding TS (right).</w:t>
      </w:r>
    </w:p>
    <w:tbl>
      <w:tblPr>
        <w:tblStyle w:val="ListTable1Light"/>
        <w:tblW w:w="9298" w:type="dxa"/>
        <w:tblLook w:val="0420" w:firstRow="1" w:lastRow="0" w:firstColumn="0" w:lastColumn="0" w:noHBand="0" w:noVBand="1"/>
      </w:tblPr>
      <w:tblGrid>
        <w:gridCol w:w="2319"/>
        <w:gridCol w:w="2214"/>
        <w:gridCol w:w="2318"/>
        <w:gridCol w:w="2447"/>
      </w:tblGrid>
      <w:tr w:rsidR="006E5560" w:rsidRPr="009D5954" w14:paraId="7EBDE480" w14:textId="77777777" w:rsidTr="00C64D28">
        <w:trPr>
          <w:cnfStyle w:val="100000000000" w:firstRow="1" w:lastRow="0" w:firstColumn="0" w:lastColumn="0" w:oddVBand="0" w:evenVBand="0" w:oddHBand="0" w:evenHBand="0" w:firstRowFirstColumn="0" w:firstRowLastColumn="0" w:lastRowFirstColumn="0" w:lastRowLastColumn="0"/>
          <w:trHeight w:val="20"/>
        </w:trPr>
        <w:tc>
          <w:tcPr>
            <w:tcW w:w="4533" w:type="dxa"/>
            <w:gridSpan w:val="2"/>
            <w:tcBorders>
              <w:top w:val="single" w:sz="12" w:space="0" w:color="auto"/>
              <w:bottom w:val="single" w:sz="12" w:space="0" w:color="auto"/>
              <w:right w:val="single" w:sz="12" w:space="0" w:color="auto"/>
            </w:tcBorders>
            <w:shd w:val="clear" w:color="auto" w:fill="DEEAF6" w:themeFill="accent5" w:themeFillTint="33"/>
            <w:vAlign w:val="center"/>
            <w:hideMark/>
          </w:tcPr>
          <w:p w14:paraId="0B124FB3" w14:textId="77777777" w:rsidR="006E5560" w:rsidRPr="005066BD" w:rsidRDefault="006E5560" w:rsidP="00E51097">
            <w:pPr>
              <w:pStyle w:val="Paragraph"/>
              <w:rPr>
                <w:lang w:val="en-AU"/>
              </w:rPr>
            </w:pPr>
            <w:r w:rsidRPr="005066BD">
              <w:rPr>
                <w:lang w:val="en-AU"/>
              </w:rPr>
              <w:t>Molecule</w:t>
            </w:r>
          </w:p>
        </w:tc>
        <w:tc>
          <w:tcPr>
            <w:tcW w:w="2318" w:type="dxa"/>
            <w:tcBorders>
              <w:top w:val="single" w:sz="12" w:space="0" w:color="auto"/>
              <w:left w:val="single" w:sz="12" w:space="0" w:color="auto"/>
              <w:bottom w:val="single" w:sz="12" w:space="0" w:color="auto"/>
            </w:tcBorders>
            <w:shd w:val="clear" w:color="auto" w:fill="DEEAF6" w:themeFill="accent5" w:themeFillTint="33"/>
            <w:vAlign w:val="center"/>
            <w:hideMark/>
          </w:tcPr>
          <w:p w14:paraId="58883EBF" w14:textId="77777777" w:rsidR="006E5560" w:rsidRPr="005066BD" w:rsidRDefault="006E5560" w:rsidP="00E51097">
            <w:pPr>
              <w:pStyle w:val="Paragraph"/>
              <w:rPr>
                <w:lang w:val="en-AU"/>
              </w:rPr>
            </w:pPr>
            <w:r w:rsidRPr="005066BD">
              <w:rPr>
                <w:lang w:val="en-AU"/>
              </w:rPr>
              <w:t>Reactant</w:t>
            </w:r>
          </w:p>
        </w:tc>
        <w:tc>
          <w:tcPr>
            <w:tcW w:w="2447" w:type="dxa"/>
            <w:tcBorders>
              <w:top w:val="single" w:sz="12" w:space="0" w:color="auto"/>
              <w:bottom w:val="single" w:sz="12" w:space="0" w:color="auto"/>
            </w:tcBorders>
            <w:shd w:val="clear" w:color="auto" w:fill="DEEAF6" w:themeFill="accent5" w:themeFillTint="33"/>
            <w:vAlign w:val="center"/>
            <w:hideMark/>
          </w:tcPr>
          <w:p w14:paraId="7DDC127B" w14:textId="77777777" w:rsidR="006E5560" w:rsidRPr="005066BD" w:rsidRDefault="006E5560" w:rsidP="00E51097">
            <w:pPr>
              <w:pStyle w:val="Paragraph"/>
              <w:rPr>
                <w:lang w:val="en-AU"/>
              </w:rPr>
            </w:pPr>
            <w:r w:rsidRPr="005066BD">
              <w:rPr>
                <w:lang w:val="en-AU"/>
              </w:rPr>
              <w:t>Transition State</w:t>
            </w:r>
          </w:p>
        </w:tc>
      </w:tr>
      <w:tr w:rsidR="006E5560" w:rsidRPr="009D5954" w14:paraId="20922441"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55F41163" w14:textId="77777777" w:rsidR="006E5560" w:rsidRPr="009D5954" w:rsidRDefault="006E5560" w:rsidP="00E51097">
            <w:pPr>
              <w:pStyle w:val="Paragraph"/>
              <w:rPr>
                <w:lang w:val="en-AU"/>
              </w:rPr>
            </w:pPr>
            <w:r>
              <w:rPr>
                <w:lang w:val="en-AU"/>
              </w:rPr>
              <w:t>Bond d</w:t>
            </w:r>
            <w:r w:rsidRPr="009D5954">
              <w:rPr>
                <w:lang w:val="en-AU"/>
              </w:rPr>
              <w:t>istance</w:t>
            </w:r>
          </w:p>
        </w:tc>
        <w:tc>
          <w:tcPr>
            <w:tcW w:w="2213" w:type="dxa"/>
            <w:tcBorders>
              <w:top w:val="single" w:sz="12" w:space="0" w:color="auto"/>
              <w:left w:val="single" w:sz="12" w:space="0" w:color="auto"/>
              <w:right w:val="single" w:sz="12" w:space="0" w:color="auto"/>
            </w:tcBorders>
            <w:shd w:val="clear" w:color="auto" w:fill="auto"/>
            <w:vAlign w:val="center"/>
            <w:hideMark/>
          </w:tcPr>
          <w:p w14:paraId="0F4BEBCB" w14:textId="77777777" w:rsidR="006E5560" w:rsidRPr="009D5954" w:rsidRDefault="006E5560" w:rsidP="00E51097">
            <w:pPr>
              <w:pStyle w:val="Paragraph"/>
              <w:rPr>
                <w:lang w:val="en-AU"/>
              </w:rPr>
            </w:pPr>
            <w:r w:rsidRPr="009D5954">
              <w:rPr>
                <w:lang w:val="en-AU"/>
              </w:rPr>
              <w:t>S2-C1 (Å)</w:t>
            </w:r>
          </w:p>
        </w:tc>
        <w:tc>
          <w:tcPr>
            <w:tcW w:w="2318" w:type="dxa"/>
            <w:tcBorders>
              <w:top w:val="single" w:sz="12" w:space="0" w:color="auto"/>
              <w:left w:val="single" w:sz="12" w:space="0" w:color="auto"/>
            </w:tcBorders>
            <w:shd w:val="clear" w:color="auto" w:fill="auto"/>
            <w:vAlign w:val="center"/>
            <w:hideMark/>
          </w:tcPr>
          <w:p w14:paraId="6EA182A4" w14:textId="77777777" w:rsidR="006E5560" w:rsidRPr="009D5954" w:rsidRDefault="006E5560" w:rsidP="00E51097">
            <w:pPr>
              <w:pStyle w:val="Paragraph"/>
              <w:rPr>
                <w:lang w:val="en-AU"/>
              </w:rPr>
            </w:pPr>
            <w:r w:rsidRPr="009D5954">
              <w:rPr>
                <w:lang w:val="en-AU"/>
              </w:rPr>
              <w:t>1.84</w:t>
            </w:r>
          </w:p>
        </w:tc>
        <w:tc>
          <w:tcPr>
            <w:tcW w:w="2447" w:type="dxa"/>
            <w:tcBorders>
              <w:top w:val="single" w:sz="12" w:space="0" w:color="auto"/>
            </w:tcBorders>
            <w:shd w:val="clear" w:color="auto" w:fill="auto"/>
            <w:vAlign w:val="center"/>
            <w:hideMark/>
          </w:tcPr>
          <w:p w14:paraId="451DBAC0" w14:textId="77777777" w:rsidR="006E5560" w:rsidRPr="009D5954" w:rsidRDefault="006E5560" w:rsidP="00E51097">
            <w:pPr>
              <w:pStyle w:val="Paragraph"/>
              <w:rPr>
                <w:lang w:val="en-AU"/>
              </w:rPr>
            </w:pPr>
            <w:r w:rsidRPr="009D5954">
              <w:rPr>
                <w:lang w:val="en-AU"/>
              </w:rPr>
              <w:t>1.81</w:t>
            </w:r>
          </w:p>
        </w:tc>
      </w:tr>
      <w:tr w:rsidR="006E5560" w:rsidRPr="009D5954" w14:paraId="15A63C74" w14:textId="77777777" w:rsidTr="00C64D28">
        <w:trPr>
          <w:trHeight w:val="20"/>
        </w:trPr>
        <w:tc>
          <w:tcPr>
            <w:tcW w:w="0" w:type="auto"/>
            <w:vMerge/>
            <w:tcBorders>
              <w:right w:val="single" w:sz="12" w:space="0" w:color="auto"/>
            </w:tcBorders>
            <w:shd w:val="clear" w:color="auto" w:fill="auto"/>
            <w:vAlign w:val="center"/>
            <w:hideMark/>
          </w:tcPr>
          <w:p w14:paraId="2185968D" w14:textId="77777777" w:rsidR="006E5560" w:rsidRPr="009D5954" w:rsidRDefault="006E5560" w:rsidP="00E51097">
            <w:pPr>
              <w:pStyle w:val="Paragraph"/>
              <w:rPr>
                <w:lang w:val="en-AU"/>
              </w:rPr>
            </w:pPr>
          </w:p>
        </w:tc>
        <w:tc>
          <w:tcPr>
            <w:tcW w:w="2213" w:type="dxa"/>
            <w:tcBorders>
              <w:left w:val="single" w:sz="12" w:space="0" w:color="auto"/>
              <w:right w:val="single" w:sz="12" w:space="0" w:color="auto"/>
            </w:tcBorders>
            <w:shd w:val="clear" w:color="auto" w:fill="auto"/>
            <w:vAlign w:val="center"/>
            <w:hideMark/>
          </w:tcPr>
          <w:p w14:paraId="1CED56E6" w14:textId="77777777" w:rsidR="006E5560" w:rsidRPr="009D5954" w:rsidRDefault="006E5560" w:rsidP="00E51097">
            <w:pPr>
              <w:pStyle w:val="Paragraph"/>
              <w:rPr>
                <w:lang w:val="en-AU"/>
              </w:rPr>
            </w:pPr>
            <w:r w:rsidRPr="009D5954">
              <w:rPr>
                <w:lang w:val="en-AU"/>
              </w:rPr>
              <w:t>C1-H3 (Å)</w:t>
            </w:r>
          </w:p>
        </w:tc>
        <w:tc>
          <w:tcPr>
            <w:tcW w:w="2318" w:type="dxa"/>
            <w:tcBorders>
              <w:left w:val="single" w:sz="12" w:space="0" w:color="auto"/>
            </w:tcBorders>
            <w:shd w:val="clear" w:color="auto" w:fill="auto"/>
            <w:vAlign w:val="center"/>
            <w:hideMark/>
          </w:tcPr>
          <w:p w14:paraId="582B6775" w14:textId="77777777" w:rsidR="006E5560" w:rsidRPr="009D5954" w:rsidRDefault="006E5560" w:rsidP="00E51097">
            <w:pPr>
              <w:pStyle w:val="Paragraph"/>
              <w:rPr>
                <w:lang w:val="en-AU"/>
              </w:rPr>
            </w:pPr>
            <w:r w:rsidRPr="009D5954">
              <w:rPr>
                <w:lang w:val="en-AU"/>
              </w:rPr>
              <w:t>1.09</w:t>
            </w:r>
          </w:p>
        </w:tc>
        <w:tc>
          <w:tcPr>
            <w:tcW w:w="2447" w:type="dxa"/>
            <w:shd w:val="clear" w:color="auto" w:fill="auto"/>
            <w:vAlign w:val="center"/>
            <w:hideMark/>
          </w:tcPr>
          <w:p w14:paraId="142CCC4C" w14:textId="77777777" w:rsidR="006E5560" w:rsidRPr="009D5954" w:rsidRDefault="006E5560" w:rsidP="00E51097">
            <w:pPr>
              <w:pStyle w:val="Paragraph"/>
              <w:rPr>
                <w:lang w:val="en-AU"/>
              </w:rPr>
            </w:pPr>
            <w:r w:rsidRPr="009D5954">
              <w:rPr>
                <w:lang w:val="en-AU"/>
              </w:rPr>
              <w:t>1.09</w:t>
            </w:r>
          </w:p>
        </w:tc>
      </w:tr>
      <w:tr w:rsidR="006E5560" w:rsidRPr="009D5954" w14:paraId="1EA2F38D"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569F480" w14:textId="77777777" w:rsidR="006E5560" w:rsidRPr="009D5954" w:rsidRDefault="006E5560" w:rsidP="00E51097">
            <w:pPr>
              <w:pStyle w:val="Paragraph"/>
              <w:rPr>
                <w:lang w:val="en-AU"/>
              </w:rPr>
            </w:pPr>
          </w:p>
        </w:tc>
        <w:tc>
          <w:tcPr>
            <w:tcW w:w="2213" w:type="dxa"/>
            <w:tcBorders>
              <w:left w:val="single" w:sz="12" w:space="0" w:color="auto"/>
              <w:right w:val="single" w:sz="12" w:space="0" w:color="auto"/>
            </w:tcBorders>
            <w:shd w:val="clear" w:color="auto" w:fill="auto"/>
            <w:vAlign w:val="center"/>
            <w:hideMark/>
          </w:tcPr>
          <w:p w14:paraId="6CD59B7A" w14:textId="77777777" w:rsidR="006E5560" w:rsidRPr="009D5954" w:rsidRDefault="006E5560" w:rsidP="00E51097">
            <w:pPr>
              <w:pStyle w:val="Paragraph"/>
              <w:rPr>
                <w:lang w:val="en-AU"/>
              </w:rPr>
            </w:pPr>
            <w:r w:rsidRPr="009D5954">
              <w:rPr>
                <w:lang w:val="en-AU"/>
              </w:rPr>
              <w:t>C1-H4 (Å)</w:t>
            </w:r>
          </w:p>
        </w:tc>
        <w:tc>
          <w:tcPr>
            <w:tcW w:w="2318" w:type="dxa"/>
            <w:tcBorders>
              <w:left w:val="single" w:sz="12" w:space="0" w:color="auto"/>
            </w:tcBorders>
            <w:shd w:val="clear" w:color="auto" w:fill="auto"/>
            <w:vAlign w:val="center"/>
            <w:hideMark/>
          </w:tcPr>
          <w:p w14:paraId="59BA9460" w14:textId="77777777" w:rsidR="006E5560" w:rsidRPr="009D5954" w:rsidRDefault="006E5560" w:rsidP="00E51097">
            <w:pPr>
              <w:pStyle w:val="Paragraph"/>
              <w:rPr>
                <w:lang w:val="en-AU"/>
              </w:rPr>
            </w:pPr>
            <w:r w:rsidRPr="009D5954">
              <w:rPr>
                <w:lang w:val="en-AU"/>
              </w:rPr>
              <w:t>1.10</w:t>
            </w:r>
          </w:p>
        </w:tc>
        <w:tc>
          <w:tcPr>
            <w:tcW w:w="2447" w:type="dxa"/>
            <w:shd w:val="clear" w:color="auto" w:fill="auto"/>
            <w:vAlign w:val="center"/>
            <w:hideMark/>
          </w:tcPr>
          <w:p w14:paraId="65DB06DB" w14:textId="77777777" w:rsidR="006E5560" w:rsidRPr="009D5954" w:rsidRDefault="006E5560" w:rsidP="00E51097">
            <w:pPr>
              <w:pStyle w:val="Paragraph"/>
              <w:rPr>
                <w:lang w:val="en-AU"/>
              </w:rPr>
            </w:pPr>
            <w:r w:rsidRPr="009D5954">
              <w:rPr>
                <w:lang w:val="en-AU"/>
              </w:rPr>
              <w:t>1.10</w:t>
            </w:r>
          </w:p>
        </w:tc>
      </w:tr>
      <w:tr w:rsidR="006E5560" w:rsidRPr="009D5954" w14:paraId="0B102A91"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6C662297" w14:textId="77777777" w:rsidR="006E5560" w:rsidRPr="009D5954" w:rsidRDefault="006E5560" w:rsidP="00E51097">
            <w:pPr>
              <w:pStyle w:val="Paragraph"/>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2549E7CE" w14:textId="77777777" w:rsidR="006E5560" w:rsidRPr="009D5954" w:rsidRDefault="006E5560" w:rsidP="00E51097">
            <w:pPr>
              <w:pStyle w:val="Paragraph"/>
              <w:rPr>
                <w:lang w:val="en-AU"/>
              </w:rPr>
            </w:pPr>
            <w:r w:rsidRPr="009D5954">
              <w:rPr>
                <w:lang w:val="en-AU"/>
              </w:rPr>
              <w:t>C1-H5 (Å)</w:t>
            </w:r>
          </w:p>
        </w:tc>
        <w:tc>
          <w:tcPr>
            <w:tcW w:w="2318" w:type="dxa"/>
            <w:tcBorders>
              <w:left w:val="single" w:sz="12" w:space="0" w:color="auto"/>
              <w:bottom w:val="single" w:sz="12" w:space="0" w:color="auto"/>
            </w:tcBorders>
            <w:shd w:val="clear" w:color="auto" w:fill="auto"/>
            <w:vAlign w:val="center"/>
            <w:hideMark/>
          </w:tcPr>
          <w:p w14:paraId="1F4E8183" w14:textId="77777777" w:rsidR="006E5560" w:rsidRPr="009D5954" w:rsidRDefault="006E5560" w:rsidP="00E51097">
            <w:pPr>
              <w:pStyle w:val="Paragraph"/>
              <w:rPr>
                <w:lang w:val="en-AU"/>
              </w:rPr>
            </w:pPr>
            <w:r w:rsidRPr="009D5954">
              <w:rPr>
                <w:lang w:val="en-AU"/>
              </w:rPr>
              <w:t>1.10</w:t>
            </w:r>
          </w:p>
        </w:tc>
        <w:tc>
          <w:tcPr>
            <w:tcW w:w="2447" w:type="dxa"/>
            <w:tcBorders>
              <w:bottom w:val="single" w:sz="12" w:space="0" w:color="auto"/>
            </w:tcBorders>
            <w:shd w:val="clear" w:color="auto" w:fill="auto"/>
            <w:vAlign w:val="center"/>
            <w:hideMark/>
          </w:tcPr>
          <w:p w14:paraId="21CB307F" w14:textId="77777777" w:rsidR="006E5560" w:rsidRPr="009D5954" w:rsidRDefault="006E5560" w:rsidP="00E51097">
            <w:pPr>
              <w:pStyle w:val="Paragraph"/>
              <w:rPr>
                <w:lang w:val="en-AU"/>
              </w:rPr>
            </w:pPr>
            <w:r w:rsidRPr="009D5954">
              <w:rPr>
                <w:lang w:val="en-AU"/>
              </w:rPr>
              <w:t>1.09</w:t>
            </w:r>
          </w:p>
        </w:tc>
      </w:tr>
      <w:tr w:rsidR="006E5560" w:rsidRPr="009D5954" w14:paraId="0779F8AA"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2319" w:type="dxa"/>
            <w:vMerge w:val="restart"/>
            <w:tcBorders>
              <w:top w:val="single" w:sz="12" w:space="0" w:color="auto"/>
              <w:right w:val="single" w:sz="12" w:space="0" w:color="auto"/>
            </w:tcBorders>
            <w:shd w:val="clear" w:color="auto" w:fill="auto"/>
            <w:vAlign w:val="center"/>
            <w:hideMark/>
          </w:tcPr>
          <w:p w14:paraId="063DB985" w14:textId="77777777" w:rsidR="006E5560" w:rsidRPr="009D5954" w:rsidRDefault="006E5560" w:rsidP="00E51097">
            <w:pPr>
              <w:pStyle w:val="Paragraph"/>
              <w:rPr>
                <w:lang w:val="en-AU"/>
              </w:rPr>
            </w:pPr>
            <w:r>
              <w:rPr>
                <w:lang w:val="en-AU"/>
              </w:rPr>
              <w:t>Bond a</w:t>
            </w:r>
            <w:r w:rsidRPr="009D5954">
              <w:rPr>
                <w:lang w:val="en-AU"/>
              </w:rPr>
              <w:t>ngles</w:t>
            </w:r>
          </w:p>
        </w:tc>
        <w:tc>
          <w:tcPr>
            <w:tcW w:w="2213" w:type="dxa"/>
            <w:tcBorders>
              <w:top w:val="single" w:sz="12" w:space="0" w:color="auto"/>
              <w:left w:val="single" w:sz="12" w:space="0" w:color="auto"/>
              <w:right w:val="single" w:sz="12" w:space="0" w:color="auto"/>
            </w:tcBorders>
            <w:shd w:val="clear" w:color="auto" w:fill="auto"/>
            <w:vAlign w:val="center"/>
            <w:hideMark/>
          </w:tcPr>
          <w:p w14:paraId="0902E9AE" w14:textId="77777777" w:rsidR="006E5560" w:rsidRPr="009D5954" w:rsidRDefault="006E5560" w:rsidP="00E51097">
            <w:pPr>
              <w:pStyle w:val="Paragraph"/>
              <w:rPr>
                <w:lang w:val="en-AU"/>
              </w:rPr>
            </w:pPr>
            <w:r w:rsidRPr="009D5954">
              <w:rPr>
                <w:lang w:val="en-AU"/>
              </w:rPr>
              <w:t>S2-C1-H3 (°)</w:t>
            </w:r>
          </w:p>
        </w:tc>
        <w:tc>
          <w:tcPr>
            <w:tcW w:w="2318" w:type="dxa"/>
            <w:tcBorders>
              <w:top w:val="single" w:sz="12" w:space="0" w:color="auto"/>
              <w:left w:val="single" w:sz="12" w:space="0" w:color="auto"/>
            </w:tcBorders>
            <w:shd w:val="clear" w:color="auto" w:fill="auto"/>
            <w:vAlign w:val="center"/>
            <w:hideMark/>
          </w:tcPr>
          <w:p w14:paraId="4FCB5AD4" w14:textId="77777777" w:rsidR="006E5560" w:rsidRPr="009D5954" w:rsidRDefault="006E5560" w:rsidP="00E51097">
            <w:pPr>
              <w:pStyle w:val="Paragraph"/>
              <w:rPr>
                <w:lang w:val="en-AU"/>
              </w:rPr>
            </w:pPr>
            <w:r w:rsidRPr="009D5954">
              <w:rPr>
                <w:lang w:val="en-AU"/>
              </w:rPr>
              <w:t>111.4</w:t>
            </w:r>
          </w:p>
        </w:tc>
        <w:tc>
          <w:tcPr>
            <w:tcW w:w="2447" w:type="dxa"/>
            <w:tcBorders>
              <w:top w:val="single" w:sz="12" w:space="0" w:color="auto"/>
            </w:tcBorders>
            <w:shd w:val="clear" w:color="auto" w:fill="auto"/>
            <w:vAlign w:val="center"/>
            <w:hideMark/>
          </w:tcPr>
          <w:p w14:paraId="47684DB5" w14:textId="77777777" w:rsidR="006E5560" w:rsidRPr="009D5954" w:rsidRDefault="006E5560" w:rsidP="00E51097">
            <w:pPr>
              <w:pStyle w:val="Paragraph"/>
              <w:rPr>
                <w:lang w:val="en-AU"/>
              </w:rPr>
            </w:pPr>
            <w:r w:rsidRPr="009D5954">
              <w:rPr>
                <w:lang w:val="en-AU"/>
              </w:rPr>
              <w:t>111.0</w:t>
            </w:r>
          </w:p>
        </w:tc>
      </w:tr>
      <w:tr w:rsidR="006E5560" w:rsidRPr="009D5954" w14:paraId="17A12AEE" w14:textId="77777777" w:rsidTr="00C64D28">
        <w:trPr>
          <w:trHeight w:val="20"/>
        </w:trPr>
        <w:tc>
          <w:tcPr>
            <w:tcW w:w="0" w:type="auto"/>
            <w:vMerge/>
            <w:tcBorders>
              <w:right w:val="single" w:sz="12" w:space="0" w:color="auto"/>
            </w:tcBorders>
            <w:shd w:val="clear" w:color="auto" w:fill="auto"/>
            <w:vAlign w:val="center"/>
            <w:hideMark/>
          </w:tcPr>
          <w:p w14:paraId="6D45586A" w14:textId="77777777" w:rsidR="006E5560" w:rsidRPr="009D5954" w:rsidRDefault="006E5560" w:rsidP="00E51097">
            <w:pPr>
              <w:pStyle w:val="Paragraph"/>
              <w:rPr>
                <w:lang w:val="en-AU"/>
              </w:rPr>
            </w:pPr>
          </w:p>
        </w:tc>
        <w:tc>
          <w:tcPr>
            <w:tcW w:w="2213" w:type="dxa"/>
            <w:tcBorders>
              <w:left w:val="single" w:sz="12" w:space="0" w:color="auto"/>
              <w:right w:val="single" w:sz="12" w:space="0" w:color="auto"/>
            </w:tcBorders>
            <w:shd w:val="clear" w:color="auto" w:fill="auto"/>
            <w:vAlign w:val="center"/>
            <w:hideMark/>
          </w:tcPr>
          <w:p w14:paraId="185DBF5D" w14:textId="77777777" w:rsidR="006E5560" w:rsidRPr="009D5954" w:rsidRDefault="006E5560" w:rsidP="00E51097">
            <w:pPr>
              <w:pStyle w:val="Paragraph"/>
              <w:rPr>
                <w:lang w:val="en-AU"/>
              </w:rPr>
            </w:pPr>
            <w:r w:rsidRPr="009D5954">
              <w:rPr>
                <w:lang w:val="en-AU"/>
              </w:rPr>
              <w:t>S2-C1-H4 (°)</w:t>
            </w:r>
          </w:p>
        </w:tc>
        <w:tc>
          <w:tcPr>
            <w:tcW w:w="2318" w:type="dxa"/>
            <w:tcBorders>
              <w:left w:val="single" w:sz="12" w:space="0" w:color="auto"/>
            </w:tcBorders>
            <w:shd w:val="clear" w:color="auto" w:fill="auto"/>
            <w:vAlign w:val="center"/>
            <w:hideMark/>
          </w:tcPr>
          <w:p w14:paraId="5F831924" w14:textId="77777777" w:rsidR="006E5560" w:rsidRPr="009D5954" w:rsidRDefault="006E5560" w:rsidP="00E51097">
            <w:pPr>
              <w:pStyle w:val="Paragraph"/>
              <w:rPr>
                <w:lang w:val="en-AU"/>
              </w:rPr>
            </w:pPr>
            <w:r w:rsidRPr="009D5954">
              <w:rPr>
                <w:lang w:val="en-AU"/>
              </w:rPr>
              <w:t>111.3</w:t>
            </w:r>
          </w:p>
        </w:tc>
        <w:tc>
          <w:tcPr>
            <w:tcW w:w="2447" w:type="dxa"/>
            <w:shd w:val="clear" w:color="auto" w:fill="auto"/>
            <w:vAlign w:val="center"/>
            <w:hideMark/>
          </w:tcPr>
          <w:p w14:paraId="4368696C" w14:textId="77777777" w:rsidR="006E5560" w:rsidRPr="009D5954" w:rsidRDefault="006E5560" w:rsidP="00E51097">
            <w:pPr>
              <w:pStyle w:val="Paragraph"/>
              <w:rPr>
                <w:lang w:val="en-AU"/>
              </w:rPr>
            </w:pPr>
            <w:r w:rsidRPr="009D5954">
              <w:rPr>
                <w:lang w:val="en-AU"/>
              </w:rPr>
              <w:t>112.1</w:t>
            </w:r>
          </w:p>
        </w:tc>
      </w:tr>
      <w:tr w:rsidR="006E5560" w:rsidRPr="009D5954" w14:paraId="5E8C968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1CF8A602" w14:textId="77777777" w:rsidR="006E5560" w:rsidRPr="009D5954" w:rsidRDefault="006E5560" w:rsidP="00E51097">
            <w:pPr>
              <w:pStyle w:val="Paragraph"/>
              <w:rPr>
                <w:lang w:val="en-AU"/>
              </w:rPr>
            </w:pPr>
          </w:p>
        </w:tc>
        <w:tc>
          <w:tcPr>
            <w:tcW w:w="2213" w:type="dxa"/>
            <w:tcBorders>
              <w:left w:val="single" w:sz="12" w:space="0" w:color="auto"/>
              <w:right w:val="single" w:sz="12" w:space="0" w:color="auto"/>
            </w:tcBorders>
            <w:shd w:val="clear" w:color="auto" w:fill="auto"/>
            <w:vAlign w:val="center"/>
            <w:hideMark/>
          </w:tcPr>
          <w:p w14:paraId="0A056163" w14:textId="77777777" w:rsidR="006E5560" w:rsidRPr="009D5954" w:rsidRDefault="006E5560" w:rsidP="00E51097">
            <w:pPr>
              <w:pStyle w:val="Paragraph"/>
              <w:rPr>
                <w:lang w:val="en-AU"/>
              </w:rPr>
            </w:pPr>
            <w:r w:rsidRPr="009D5954">
              <w:rPr>
                <w:lang w:val="en-AU"/>
              </w:rPr>
              <w:t>S2-C1-H5 (°)</w:t>
            </w:r>
          </w:p>
        </w:tc>
        <w:tc>
          <w:tcPr>
            <w:tcW w:w="2318" w:type="dxa"/>
            <w:tcBorders>
              <w:left w:val="single" w:sz="12" w:space="0" w:color="auto"/>
            </w:tcBorders>
            <w:shd w:val="clear" w:color="auto" w:fill="auto"/>
            <w:vAlign w:val="center"/>
            <w:hideMark/>
          </w:tcPr>
          <w:p w14:paraId="0B75D175" w14:textId="77777777" w:rsidR="006E5560" w:rsidRPr="009D5954" w:rsidRDefault="006E5560" w:rsidP="00E51097">
            <w:pPr>
              <w:pStyle w:val="Paragraph"/>
              <w:rPr>
                <w:lang w:val="en-AU"/>
              </w:rPr>
            </w:pPr>
            <w:r w:rsidRPr="009D5954">
              <w:rPr>
                <w:lang w:val="en-AU"/>
              </w:rPr>
              <w:t>111.3</w:t>
            </w:r>
          </w:p>
        </w:tc>
        <w:tc>
          <w:tcPr>
            <w:tcW w:w="2447" w:type="dxa"/>
            <w:shd w:val="clear" w:color="auto" w:fill="auto"/>
            <w:vAlign w:val="center"/>
            <w:hideMark/>
          </w:tcPr>
          <w:p w14:paraId="41F13BB6" w14:textId="77777777" w:rsidR="006E5560" w:rsidRPr="009D5954" w:rsidRDefault="006E5560" w:rsidP="00E51097">
            <w:pPr>
              <w:pStyle w:val="Paragraph"/>
              <w:rPr>
                <w:lang w:val="en-AU"/>
              </w:rPr>
            </w:pPr>
            <w:r w:rsidRPr="009D5954">
              <w:rPr>
                <w:lang w:val="en-AU"/>
              </w:rPr>
              <w:t>107.6</w:t>
            </w:r>
          </w:p>
        </w:tc>
      </w:tr>
      <w:tr w:rsidR="006E5560" w:rsidRPr="009D5954" w14:paraId="0E569F60" w14:textId="77777777" w:rsidTr="00C64D28">
        <w:trPr>
          <w:trHeight w:val="20"/>
        </w:trPr>
        <w:tc>
          <w:tcPr>
            <w:tcW w:w="0" w:type="auto"/>
            <w:vMerge/>
            <w:tcBorders>
              <w:right w:val="single" w:sz="12" w:space="0" w:color="auto"/>
            </w:tcBorders>
            <w:shd w:val="clear" w:color="auto" w:fill="auto"/>
            <w:vAlign w:val="center"/>
            <w:hideMark/>
          </w:tcPr>
          <w:p w14:paraId="5277719D" w14:textId="77777777" w:rsidR="006E5560" w:rsidRPr="009D5954" w:rsidRDefault="006E5560" w:rsidP="00E51097">
            <w:pPr>
              <w:pStyle w:val="Paragraph"/>
              <w:rPr>
                <w:lang w:val="en-AU"/>
              </w:rPr>
            </w:pPr>
          </w:p>
        </w:tc>
        <w:tc>
          <w:tcPr>
            <w:tcW w:w="2213" w:type="dxa"/>
            <w:tcBorders>
              <w:left w:val="single" w:sz="12" w:space="0" w:color="auto"/>
              <w:right w:val="single" w:sz="12" w:space="0" w:color="auto"/>
            </w:tcBorders>
            <w:shd w:val="clear" w:color="auto" w:fill="auto"/>
            <w:vAlign w:val="center"/>
            <w:hideMark/>
          </w:tcPr>
          <w:p w14:paraId="4B4E7332" w14:textId="77777777" w:rsidR="006E5560" w:rsidRPr="009D5954" w:rsidRDefault="006E5560" w:rsidP="00E51097">
            <w:pPr>
              <w:pStyle w:val="Paragraph"/>
              <w:rPr>
                <w:lang w:val="en-AU"/>
              </w:rPr>
            </w:pPr>
            <w:r w:rsidRPr="009D5954">
              <w:rPr>
                <w:lang w:val="en-AU"/>
              </w:rPr>
              <w:t>H3-C1-H4 (°)</w:t>
            </w:r>
          </w:p>
        </w:tc>
        <w:tc>
          <w:tcPr>
            <w:tcW w:w="2318" w:type="dxa"/>
            <w:tcBorders>
              <w:left w:val="single" w:sz="12" w:space="0" w:color="auto"/>
            </w:tcBorders>
            <w:shd w:val="clear" w:color="auto" w:fill="auto"/>
            <w:vAlign w:val="center"/>
            <w:hideMark/>
          </w:tcPr>
          <w:p w14:paraId="1BA612DE" w14:textId="77777777" w:rsidR="006E5560" w:rsidRPr="009D5954" w:rsidRDefault="006E5560" w:rsidP="00E51097">
            <w:pPr>
              <w:pStyle w:val="Paragraph"/>
              <w:rPr>
                <w:lang w:val="en-AU"/>
              </w:rPr>
            </w:pPr>
            <w:r w:rsidRPr="009D5954">
              <w:rPr>
                <w:lang w:val="en-AU"/>
              </w:rPr>
              <w:t>107.6</w:t>
            </w:r>
          </w:p>
        </w:tc>
        <w:tc>
          <w:tcPr>
            <w:tcW w:w="2447" w:type="dxa"/>
            <w:shd w:val="clear" w:color="auto" w:fill="auto"/>
            <w:vAlign w:val="center"/>
            <w:hideMark/>
          </w:tcPr>
          <w:p w14:paraId="4D2E8FFC" w14:textId="77777777" w:rsidR="006E5560" w:rsidRPr="009D5954" w:rsidRDefault="006E5560" w:rsidP="00E51097">
            <w:pPr>
              <w:pStyle w:val="Paragraph"/>
              <w:rPr>
                <w:lang w:val="en-AU"/>
              </w:rPr>
            </w:pPr>
            <w:r w:rsidRPr="009D5954">
              <w:rPr>
                <w:lang w:val="en-AU"/>
              </w:rPr>
              <w:t>109.0</w:t>
            </w:r>
          </w:p>
        </w:tc>
      </w:tr>
      <w:tr w:rsidR="006E5560" w:rsidRPr="009D5954" w14:paraId="0BB69A06" w14:textId="77777777" w:rsidTr="00C64D28">
        <w:trPr>
          <w:cnfStyle w:val="000000100000" w:firstRow="0" w:lastRow="0" w:firstColumn="0" w:lastColumn="0" w:oddVBand="0" w:evenVBand="0" w:oddHBand="1" w:evenHBand="0" w:firstRowFirstColumn="0" w:firstRowLastColumn="0" w:lastRowFirstColumn="0" w:lastRowLastColumn="0"/>
          <w:trHeight w:val="20"/>
        </w:trPr>
        <w:tc>
          <w:tcPr>
            <w:tcW w:w="0" w:type="auto"/>
            <w:vMerge/>
            <w:tcBorders>
              <w:right w:val="single" w:sz="12" w:space="0" w:color="auto"/>
            </w:tcBorders>
            <w:shd w:val="clear" w:color="auto" w:fill="auto"/>
            <w:vAlign w:val="center"/>
            <w:hideMark/>
          </w:tcPr>
          <w:p w14:paraId="2C2CDDC6" w14:textId="77777777" w:rsidR="006E5560" w:rsidRPr="009D5954" w:rsidRDefault="006E5560" w:rsidP="00E51097">
            <w:pPr>
              <w:pStyle w:val="Paragraph"/>
              <w:rPr>
                <w:lang w:val="en-AU"/>
              </w:rPr>
            </w:pPr>
          </w:p>
        </w:tc>
        <w:tc>
          <w:tcPr>
            <w:tcW w:w="2213" w:type="dxa"/>
            <w:tcBorders>
              <w:left w:val="single" w:sz="12" w:space="0" w:color="auto"/>
              <w:right w:val="single" w:sz="12" w:space="0" w:color="auto"/>
            </w:tcBorders>
            <w:shd w:val="clear" w:color="auto" w:fill="auto"/>
            <w:vAlign w:val="center"/>
            <w:hideMark/>
          </w:tcPr>
          <w:p w14:paraId="5044BBBC" w14:textId="77777777" w:rsidR="006E5560" w:rsidRPr="009D5954" w:rsidRDefault="006E5560" w:rsidP="00E51097">
            <w:pPr>
              <w:pStyle w:val="Paragraph"/>
              <w:rPr>
                <w:lang w:val="en-AU"/>
              </w:rPr>
            </w:pPr>
            <w:r w:rsidRPr="009D5954">
              <w:rPr>
                <w:lang w:val="en-AU"/>
              </w:rPr>
              <w:t>H3-C1-H5 (°)</w:t>
            </w:r>
          </w:p>
        </w:tc>
        <w:tc>
          <w:tcPr>
            <w:tcW w:w="2318" w:type="dxa"/>
            <w:tcBorders>
              <w:left w:val="single" w:sz="12" w:space="0" w:color="auto"/>
            </w:tcBorders>
            <w:shd w:val="clear" w:color="auto" w:fill="auto"/>
            <w:vAlign w:val="center"/>
            <w:hideMark/>
          </w:tcPr>
          <w:p w14:paraId="77E30E15" w14:textId="77777777" w:rsidR="006E5560" w:rsidRPr="009D5954" w:rsidRDefault="006E5560" w:rsidP="00E51097">
            <w:pPr>
              <w:pStyle w:val="Paragraph"/>
              <w:rPr>
                <w:lang w:val="en-AU"/>
              </w:rPr>
            </w:pPr>
            <w:r w:rsidRPr="009D5954">
              <w:rPr>
                <w:lang w:val="en-AU"/>
              </w:rPr>
              <w:t>107.6</w:t>
            </w:r>
          </w:p>
        </w:tc>
        <w:tc>
          <w:tcPr>
            <w:tcW w:w="2447" w:type="dxa"/>
            <w:shd w:val="clear" w:color="auto" w:fill="auto"/>
            <w:vAlign w:val="center"/>
            <w:hideMark/>
          </w:tcPr>
          <w:p w14:paraId="5CA04652" w14:textId="77777777" w:rsidR="006E5560" w:rsidRPr="009D5954" w:rsidRDefault="006E5560" w:rsidP="00E51097">
            <w:pPr>
              <w:pStyle w:val="Paragraph"/>
              <w:rPr>
                <w:lang w:val="en-AU"/>
              </w:rPr>
            </w:pPr>
            <w:r w:rsidRPr="009D5954">
              <w:rPr>
                <w:lang w:val="en-AU"/>
              </w:rPr>
              <w:t>108.5</w:t>
            </w:r>
          </w:p>
        </w:tc>
      </w:tr>
      <w:tr w:rsidR="006E5560" w:rsidRPr="009D5954" w14:paraId="3FC4B278" w14:textId="77777777" w:rsidTr="00C64D28">
        <w:trPr>
          <w:trHeight w:val="20"/>
        </w:trPr>
        <w:tc>
          <w:tcPr>
            <w:tcW w:w="0" w:type="auto"/>
            <w:vMerge/>
            <w:tcBorders>
              <w:bottom w:val="single" w:sz="12" w:space="0" w:color="auto"/>
              <w:right w:val="single" w:sz="12" w:space="0" w:color="auto"/>
            </w:tcBorders>
            <w:shd w:val="clear" w:color="auto" w:fill="auto"/>
            <w:vAlign w:val="center"/>
            <w:hideMark/>
          </w:tcPr>
          <w:p w14:paraId="773F90AC" w14:textId="77777777" w:rsidR="006E5560" w:rsidRPr="009D5954" w:rsidRDefault="006E5560" w:rsidP="00E51097">
            <w:pPr>
              <w:pStyle w:val="Paragraph"/>
              <w:rPr>
                <w:lang w:val="en-AU"/>
              </w:rPr>
            </w:pPr>
          </w:p>
        </w:tc>
        <w:tc>
          <w:tcPr>
            <w:tcW w:w="2213" w:type="dxa"/>
            <w:tcBorders>
              <w:left w:val="single" w:sz="12" w:space="0" w:color="auto"/>
              <w:bottom w:val="single" w:sz="12" w:space="0" w:color="auto"/>
              <w:right w:val="single" w:sz="12" w:space="0" w:color="auto"/>
            </w:tcBorders>
            <w:shd w:val="clear" w:color="auto" w:fill="auto"/>
            <w:vAlign w:val="center"/>
            <w:hideMark/>
          </w:tcPr>
          <w:p w14:paraId="5C9E1509" w14:textId="77777777" w:rsidR="006E5560" w:rsidRPr="009D5954" w:rsidRDefault="006E5560" w:rsidP="00E51097">
            <w:pPr>
              <w:pStyle w:val="Paragraph"/>
              <w:rPr>
                <w:lang w:val="en-AU"/>
              </w:rPr>
            </w:pPr>
            <w:r w:rsidRPr="009D5954">
              <w:rPr>
                <w:lang w:val="en-AU"/>
              </w:rPr>
              <w:t>H4-C1-H5 (°)</w:t>
            </w:r>
          </w:p>
        </w:tc>
        <w:tc>
          <w:tcPr>
            <w:tcW w:w="2318" w:type="dxa"/>
            <w:tcBorders>
              <w:left w:val="single" w:sz="12" w:space="0" w:color="auto"/>
              <w:bottom w:val="single" w:sz="12" w:space="0" w:color="auto"/>
            </w:tcBorders>
            <w:shd w:val="clear" w:color="auto" w:fill="auto"/>
            <w:vAlign w:val="center"/>
            <w:hideMark/>
          </w:tcPr>
          <w:p w14:paraId="3799F288" w14:textId="77777777" w:rsidR="006E5560" w:rsidRPr="009D5954" w:rsidRDefault="006E5560" w:rsidP="00E51097">
            <w:pPr>
              <w:pStyle w:val="Paragraph"/>
              <w:rPr>
                <w:lang w:val="en-AU"/>
              </w:rPr>
            </w:pPr>
            <w:r w:rsidRPr="009D5954">
              <w:rPr>
                <w:lang w:val="en-AU"/>
              </w:rPr>
              <w:t>107.6</w:t>
            </w:r>
          </w:p>
        </w:tc>
        <w:tc>
          <w:tcPr>
            <w:tcW w:w="2447" w:type="dxa"/>
            <w:tcBorders>
              <w:bottom w:val="single" w:sz="12" w:space="0" w:color="auto"/>
            </w:tcBorders>
            <w:shd w:val="clear" w:color="auto" w:fill="auto"/>
            <w:vAlign w:val="center"/>
            <w:hideMark/>
          </w:tcPr>
          <w:p w14:paraId="27FA1357" w14:textId="77777777" w:rsidR="006E5560" w:rsidRPr="009D5954" w:rsidRDefault="006E5560" w:rsidP="00E51097">
            <w:pPr>
              <w:pStyle w:val="Paragraph"/>
              <w:rPr>
                <w:lang w:val="en-AU"/>
              </w:rPr>
            </w:pPr>
            <w:r w:rsidRPr="009D5954">
              <w:rPr>
                <w:lang w:val="en-AU"/>
              </w:rPr>
              <w:t>108.6</w:t>
            </w:r>
          </w:p>
        </w:tc>
      </w:tr>
    </w:tbl>
    <w:p w14:paraId="3AC5E234" w14:textId="77777777" w:rsidR="006E5560" w:rsidRPr="006E5560" w:rsidRDefault="006E5560" w:rsidP="004F7663">
      <w:pPr>
        <w:spacing w:line="480" w:lineRule="auto"/>
      </w:pPr>
    </w:p>
    <w:p w14:paraId="43AE95CC" w14:textId="7B5B14B6" w:rsidR="00E84303" w:rsidRDefault="00E84303" w:rsidP="004F7663">
      <w:pPr>
        <w:pStyle w:val="Heading2"/>
        <w:spacing w:line="480" w:lineRule="auto"/>
      </w:pPr>
      <w:bookmarkStart w:id="1004" w:name="_Toc21631675"/>
      <w:r>
        <w:t xml:space="preserve">QM Conformational Analysis on Results from </w:t>
      </w:r>
      <w:r w:rsidR="001978B2">
        <w:t>Method</w:t>
      </w:r>
      <w:r>
        <w:t xml:space="preserve"> G</w:t>
      </w:r>
      <w:bookmarkEnd w:id="1004"/>
    </w:p>
    <w:p w14:paraId="330CA40D" w14:textId="657CB847" w:rsidR="000D6119" w:rsidRPr="000D6119" w:rsidRDefault="000D6119" w:rsidP="00E51097">
      <w:pPr>
        <w:pStyle w:val="Paragraph"/>
      </w:pPr>
      <w:r>
        <w:t xml:space="preserve">The QM calculations were carried out using </w:t>
      </w:r>
      <w:r w:rsidR="001978B2">
        <w:t>Method</w:t>
      </w:r>
      <w:r>
        <w:t xml:space="preserve"> G to investigate the difference </w:t>
      </w:r>
      <w:r w:rsidR="001978B2">
        <w:t xml:space="preserve">in the analysis results </w:t>
      </w:r>
      <w:r>
        <w:t xml:space="preserve">between the </w:t>
      </w:r>
      <w:r w:rsidR="001978B2" w:rsidRPr="00AC07F2">
        <w:sym w:font="Symbol" w:char="F077"/>
      </w:r>
      <w:r w:rsidR="001978B2" w:rsidRPr="00AC07F2">
        <w:t>B97X-D</w:t>
      </w:r>
      <w:r w:rsidR="001978B2">
        <w:t xml:space="preserve"> and M06-2X </w:t>
      </w:r>
      <w:r>
        <w:t>functionals.</w:t>
      </w:r>
    </w:p>
    <w:p w14:paraId="065A3A13" w14:textId="77777777" w:rsidR="000E4C1D" w:rsidRPr="00D742A2" w:rsidRDefault="000E4C1D" w:rsidP="004F7663">
      <w:pPr>
        <w:pStyle w:val="Heading3"/>
        <w:spacing w:line="480" w:lineRule="auto"/>
      </w:pPr>
      <w:bookmarkStart w:id="1005" w:name="_Toc21631676"/>
      <w:r>
        <w:lastRenderedPageBreak/>
        <w:t>Reactant LUMO Energies</w:t>
      </w:r>
      <w:bookmarkEnd w:id="1005"/>
    </w:p>
    <w:p w14:paraId="64443232" w14:textId="7BD5A933" w:rsidR="000E4C1D" w:rsidRPr="005668AF" w:rsidRDefault="001978B2" w:rsidP="00E51097">
      <w:pPr>
        <w:pStyle w:val="Paragraph"/>
      </w:pPr>
      <w:r>
        <w:t>The</w:t>
      </w:r>
      <w:r w:rsidR="000E4C1D">
        <w:t xml:space="preserve"> reactants LUMO energies </w:t>
      </w:r>
      <w:r w:rsidR="00B70F8D">
        <w:t xml:space="preserve">calculated using Method G explains the variation </w:t>
      </w:r>
      <w:r w:rsidR="000E4C1D">
        <w:t xml:space="preserve">addition barrier </w:t>
      </w:r>
      <w:r w:rsidR="00B70F8D">
        <w:t>slightly worse than</w:t>
      </w:r>
      <w:r>
        <w:t xml:space="preserve"> Method </w:t>
      </w:r>
      <w:r w:rsidR="00B70F8D">
        <w:t>I</w:t>
      </w:r>
      <w:r>
        <w:t>.</w:t>
      </w:r>
    </w:p>
    <w:p w14:paraId="6BC9C8AB" w14:textId="017E1F53" w:rsidR="000E4C1D" w:rsidRDefault="000E4C1D" w:rsidP="00E51097">
      <w:pPr>
        <w:pStyle w:val="Paragraph"/>
      </w:pPr>
      <w:r w:rsidRPr="000E4C1D">
        <w:rPr>
          <w:noProof/>
          <w:lang w:val="en-AU"/>
        </w:rPr>
        <w:drawing>
          <wp:inline distT="0" distB="0" distL="0" distR="0" wp14:anchorId="5E845D56" wp14:editId="0DCC6367">
            <wp:extent cx="3648807" cy="235129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l="2622" t="4259" r="2822" b="4343"/>
                    <a:stretch/>
                  </pic:blipFill>
                  <pic:spPr bwMode="auto">
                    <a:xfrm>
                      <a:off x="0" y="0"/>
                      <a:ext cx="3662801" cy="2360316"/>
                    </a:xfrm>
                    <a:prstGeom prst="rect">
                      <a:avLst/>
                    </a:prstGeom>
                    <a:ln>
                      <a:noFill/>
                    </a:ln>
                    <a:extLst>
                      <a:ext uri="{53640926-AAD7-44D8-BBD7-CCE9431645EC}">
                        <a14:shadowObscured xmlns:a14="http://schemas.microsoft.com/office/drawing/2010/main"/>
                      </a:ext>
                    </a:extLst>
                  </pic:spPr>
                </pic:pic>
              </a:graphicData>
            </a:graphic>
          </wp:inline>
        </w:drawing>
      </w:r>
    </w:p>
    <w:p w14:paraId="372431D9" w14:textId="7006103E" w:rsidR="000E4C1D" w:rsidRDefault="000E4C1D" w:rsidP="004F7663">
      <w:pPr>
        <w:spacing w:line="480" w:lineRule="auto"/>
      </w:pPr>
      <w:r>
        <w:rPr>
          <w:b/>
        </w:rPr>
        <w:t xml:space="preserve">Figure </w:t>
      </w:r>
      <w:r w:rsidR="00BD7344">
        <w:rPr>
          <w:b/>
        </w:rPr>
        <w:t>S4</w:t>
      </w:r>
      <w:r w:rsidRPr="00C03498">
        <w:rPr>
          <w:b/>
        </w:rPr>
        <w:t>.</w:t>
      </w:r>
      <w:r w:rsidRPr="00C03498">
        <w:t xml:space="preserve"> </w:t>
      </w:r>
      <w:r w:rsidRPr="007B1CEF">
        <w:t xml:space="preserve">LUMO </w:t>
      </w:r>
      <w:r w:rsidR="00B70F8D">
        <w:t>e</w:t>
      </w:r>
      <w:r>
        <w:t xml:space="preserve">nergies </w:t>
      </w:r>
      <w:r w:rsidRPr="007B1CEF">
        <w:t>of the reactants.</w:t>
      </w:r>
    </w:p>
    <w:p w14:paraId="1804018F" w14:textId="77777777" w:rsidR="000E4C1D" w:rsidRPr="00805E2B" w:rsidRDefault="000E4C1D" w:rsidP="004F7663">
      <w:pPr>
        <w:spacing w:line="480" w:lineRule="auto"/>
      </w:pPr>
    </w:p>
    <w:p w14:paraId="209F63E7" w14:textId="77777777" w:rsidR="000E4C1D" w:rsidRDefault="000E4C1D" w:rsidP="004F7663">
      <w:pPr>
        <w:pStyle w:val="Heading3"/>
        <w:spacing w:line="480" w:lineRule="auto"/>
      </w:pPr>
      <w:bookmarkStart w:id="1006" w:name="_Toc21631677"/>
      <m:oMath>
        <m:r>
          <w:rPr>
            <w:rFonts w:ascii="Cambria Math" w:hAnsi="Cambria Math"/>
          </w:rPr>
          <m:t>β</m:t>
        </m:r>
      </m:oMath>
      <w:r>
        <w:t>-Carbon Charges</w:t>
      </w:r>
      <w:bookmarkEnd w:id="1006"/>
    </w:p>
    <w:p w14:paraId="15D6541E" w14:textId="0C13853A" w:rsidR="00F82AB8" w:rsidRPr="00F82AB8" w:rsidRDefault="00F82AB8" w:rsidP="00E51097">
      <w:pPr>
        <w:pStyle w:val="Paragraph"/>
        <w:rPr>
          <w:b/>
        </w:rPr>
      </w:pPr>
      <w:r>
        <w:t xml:space="preserve">The HOMOs chosen for the calculation of </w:t>
      </w:r>
      <m:oMath>
        <m:r>
          <w:rPr>
            <w:rFonts w:ascii="Cambria Math" w:hAnsi="Cambria Math"/>
          </w:rPr>
          <m:t>ω</m:t>
        </m:r>
      </m:oMath>
      <w:r>
        <w:t xml:space="preserve"> are roughly </w:t>
      </w:r>
      <w:proofErr w:type="gramStart"/>
      <w:r>
        <w:t>similar to</w:t>
      </w:r>
      <w:proofErr w:type="gramEnd"/>
      <w:r>
        <w:t xml:space="preserve"> Method I, except that the 3</w:t>
      </w:r>
      <w:r w:rsidRPr="00F82AB8">
        <w:rPr>
          <w:vertAlign w:val="superscript"/>
        </w:rPr>
        <w:t>rd</w:t>
      </w:r>
      <w:r>
        <w:t xml:space="preserve"> and 4</w:t>
      </w:r>
      <w:r w:rsidRPr="00F82AB8">
        <w:rPr>
          <w:vertAlign w:val="superscript"/>
        </w:rPr>
        <w:t>th</w:t>
      </w:r>
      <w:r>
        <w:t xml:space="preserve"> HOMOs are chosen for </w:t>
      </w:r>
      <w:r>
        <w:rPr>
          <w:b/>
        </w:rPr>
        <w:t>R5</w:t>
      </w:r>
      <w:r>
        <w:t xml:space="preserve"> and </w:t>
      </w:r>
      <w:r w:rsidRPr="00F82AB8">
        <w:rPr>
          <w:b/>
        </w:rPr>
        <w:t>R9</w:t>
      </w:r>
      <w:r>
        <w:t xml:space="preserve"> instead of the 2</w:t>
      </w:r>
      <w:r w:rsidRPr="00F82AB8">
        <w:rPr>
          <w:vertAlign w:val="superscript"/>
        </w:rPr>
        <w:t>nd</w:t>
      </w:r>
      <w:r>
        <w:rPr>
          <w:vertAlign w:val="superscript"/>
        </w:rPr>
        <w:t xml:space="preserve"> </w:t>
      </w:r>
      <w:r>
        <w:t>and 3</w:t>
      </w:r>
      <w:r w:rsidRPr="00F82AB8">
        <w:rPr>
          <w:vertAlign w:val="superscript"/>
        </w:rPr>
        <w:t>rd</w:t>
      </w:r>
      <w:r w:rsidRPr="00F82AB8">
        <w:t>.</w:t>
      </w:r>
      <w:r>
        <w:t xml:space="preserve"> The reason for the discrepancy in the energy hierarchy of the molecular orbitals is yet to be inspected.</w:t>
      </w:r>
    </w:p>
    <w:p w14:paraId="15376918" w14:textId="52C081EA" w:rsidR="00805E2B" w:rsidRDefault="00445937" w:rsidP="00E51097">
      <w:pPr>
        <w:pStyle w:val="Paragraph"/>
      </w:pPr>
      <w:r>
        <w:t>It is interesting to note that the</w:t>
      </w:r>
      <w:r w:rsidR="008350AD">
        <w:t xml:space="preserve"> description power of the addition barriers by</w:t>
      </w:r>
      <w:r>
        <w:t xml:space="preserve"> </w:t>
      </w:r>
      <m:oMath>
        <m:r>
          <w:rPr>
            <w:rFonts w:ascii="Cambria Math" w:hAnsi="Cambria Math"/>
          </w:rPr>
          <m:t>ω</m:t>
        </m:r>
      </m:oMath>
      <w:r>
        <w:t xml:space="preserve"> </w:t>
      </w:r>
      <w:r w:rsidR="008350AD">
        <w:t>was reduced to about</w:t>
      </w:r>
      <w:r w:rsidR="00DF3E9D">
        <w:t xml:space="preserve"> 50% when the functional was changed to </w:t>
      </w:r>
      <w:r w:rsidR="00DF3E9D" w:rsidRPr="00AC07F2">
        <w:sym w:font="Symbol" w:char="F077"/>
      </w:r>
      <w:r w:rsidR="00DF3E9D" w:rsidRPr="00AC07F2">
        <w:t>B97X-D</w:t>
      </w:r>
      <w:r>
        <w:t xml:space="preserve">. </w:t>
      </w:r>
      <w:r w:rsidR="00B70F8D">
        <w:t xml:space="preserve">Despite the slightly poorer performance </w:t>
      </w:r>
      <w:r>
        <w:t>for</w:t>
      </w:r>
      <w:r w:rsidR="00B70F8D">
        <w:t xml:space="preserve"> most of the charge schemes, the Merz-Kollman and </w:t>
      </w:r>
      <w:proofErr w:type="spellStart"/>
      <w:r w:rsidR="00B70F8D">
        <w:t>ChelpG</w:t>
      </w:r>
      <w:proofErr w:type="spellEnd"/>
      <w:r w:rsidR="00B70F8D">
        <w:t xml:space="preserve"> charges calculated using Method G unexpectedly returned significantly higher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70F8D">
        <w:t xml:space="preserve"> values than calculations of Method I</w:t>
      </w:r>
      <w:r w:rsidR="000E4C1D">
        <w:t>.</w:t>
      </w:r>
      <w:r w:rsidR="00B70F8D">
        <w:t xml:space="preserve"> </w:t>
      </w:r>
      <w:r>
        <w:t>It</w:t>
      </w:r>
      <w:r w:rsidR="00B70F8D">
        <w:t xml:space="preserve"> is possible that range-separated functionals are more suitable for computation of the 2 charge schemes.</w:t>
      </w:r>
      <w:r>
        <w:t xml:space="preserve"> However, further investigations would be required for definitive conclusions to be drawn.</w:t>
      </w:r>
    </w:p>
    <w:p w14:paraId="4CA8CB07" w14:textId="536502CA" w:rsidR="000E4C1D" w:rsidRDefault="00DF3E9D" w:rsidP="00E51097">
      <w:pPr>
        <w:pStyle w:val="Paragraph"/>
      </w:pPr>
      <w:r w:rsidRPr="00DF3E9D">
        <w:rPr>
          <w:noProof/>
          <w:lang w:val="en-AU"/>
        </w:rPr>
        <w:lastRenderedPageBreak/>
        <w:drawing>
          <wp:inline distT="0" distB="0" distL="0" distR="0" wp14:anchorId="6528E8F4" wp14:editId="4639F9FE">
            <wp:extent cx="5732585" cy="7327535"/>
            <wp:effectExtent l="0" t="0" r="190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3222" t="8658" r="3049" b="5764"/>
                    <a:stretch/>
                  </pic:blipFill>
                  <pic:spPr bwMode="auto">
                    <a:xfrm>
                      <a:off x="0" y="0"/>
                      <a:ext cx="5735831" cy="7331684"/>
                    </a:xfrm>
                    <a:prstGeom prst="rect">
                      <a:avLst/>
                    </a:prstGeom>
                    <a:ln>
                      <a:noFill/>
                    </a:ln>
                    <a:extLst>
                      <a:ext uri="{53640926-AAD7-44D8-BBD7-CCE9431645EC}">
                        <a14:shadowObscured xmlns:a14="http://schemas.microsoft.com/office/drawing/2010/main"/>
                      </a:ext>
                    </a:extLst>
                  </pic:spPr>
                </pic:pic>
              </a:graphicData>
            </a:graphic>
          </wp:inline>
        </w:drawing>
      </w:r>
    </w:p>
    <w:p w14:paraId="0281B07A" w14:textId="0B19F2A9" w:rsidR="000E4C1D" w:rsidRDefault="000E4C1D" w:rsidP="004F7663">
      <w:pPr>
        <w:spacing w:line="480" w:lineRule="auto"/>
      </w:pPr>
      <w:r>
        <w:rPr>
          <w:b/>
        </w:rPr>
        <w:t xml:space="preserve">Figure </w:t>
      </w:r>
      <w:r w:rsidR="00BD7344">
        <w:rPr>
          <w:b/>
        </w:rPr>
        <w:t>S5</w:t>
      </w:r>
      <w:r w:rsidRPr="00C03498">
        <w:rPr>
          <w:b/>
        </w:rPr>
        <w:t>.</w:t>
      </w:r>
      <w:r>
        <w:t xml:space="preserve"> </w:t>
      </w:r>
      <w:r w:rsidR="001978B2">
        <w:t xml:space="preserve">Partial </w:t>
      </w:r>
      <w:r>
        <w:t xml:space="preserve">charges of </w:t>
      </w:r>
      <m:oMath>
        <m:r>
          <w:rPr>
            <w:rFonts w:ascii="Cambria Math" w:hAnsi="Cambria Math"/>
          </w:rPr>
          <m:t>β</m:t>
        </m:r>
      </m:oMath>
      <w:r>
        <w:t xml:space="preserve">-carbon </w:t>
      </w:r>
      <w:r w:rsidR="001978B2">
        <w:t xml:space="preserve">and </w:t>
      </w:r>
      <m:oMath>
        <m:r>
          <w:rPr>
            <w:rFonts w:ascii="Cambria Math" w:hAnsi="Cambria Math"/>
          </w:rPr>
          <m:t>ω</m:t>
        </m:r>
      </m:oMath>
      <w:r w:rsidR="001978B2">
        <w:t xml:space="preserve"> </w:t>
      </w:r>
      <w:r>
        <w:t>of the</w:t>
      </w:r>
      <w:r w:rsidR="001978B2">
        <w:t xml:space="preserve"> Michael acceptors</w:t>
      </w:r>
      <w:r w:rsidR="003E1F22">
        <w:t xml:space="preserve"> computed using Method G</w:t>
      </w:r>
      <w:r w:rsidRPr="007B1CEF">
        <w:t>.</w:t>
      </w:r>
    </w:p>
    <w:p w14:paraId="6DD7E6CF" w14:textId="77777777" w:rsidR="000E4C1D" w:rsidRPr="00805E2B" w:rsidRDefault="000E4C1D" w:rsidP="004F7663">
      <w:pPr>
        <w:spacing w:line="480" w:lineRule="auto"/>
      </w:pPr>
    </w:p>
    <w:p w14:paraId="72AF5930" w14:textId="342B8EE2" w:rsidR="005B5812" w:rsidRDefault="000E4C1D" w:rsidP="004F7663">
      <w:pPr>
        <w:pStyle w:val="Heading3"/>
        <w:spacing w:line="480" w:lineRule="auto"/>
      </w:pPr>
      <w:bookmarkStart w:id="1007" w:name="_Toc21631678"/>
      <w:r>
        <w:lastRenderedPageBreak/>
        <w:t>Distortion/</w:t>
      </w:r>
      <w:r w:rsidR="005B5812">
        <w:t>Interaction Analysis</w:t>
      </w:r>
      <w:bookmarkEnd w:id="1007"/>
    </w:p>
    <w:p w14:paraId="3A0B1652" w14:textId="3A1FB767" w:rsidR="000E4C1D" w:rsidRPr="00BD7344" w:rsidRDefault="00BD7344" w:rsidP="00E51097">
      <w:pPr>
        <w:pStyle w:val="Paragraph"/>
      </w:pPr>
      <w:r>
        <w:t xml:space="preserve">The correlation trends showed by the components in the distortion/interaction analysis are </w:t>
      </w:r>
      <w:proofErr w:type="gramStart"/>
      <w:r>
        <w:t>similar to</w:t>
      </w:r>
      <w:proofErr w:type="gramEnd"/>
      <w:r>
        <w:t xml:space="preserve"> Combination I. The methylthiolate in </w:t>
      </w:r>
      <w:r>
        <w:rPr>
          <w:b/>
        </w:rPr>
        <w:t>TS5</w:t>
      </w:r>
      <w:r>
        <w:t xml:space="preserve"> is still found to exhibit a greater distortion compared to the other TSs. The ligand distortion energy and activation energy returned high values of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t xml:space="preserve"> as seen from the analysis on results from Combination G. The interaction energy remains lacking in the predictive power of the calculated addition barriers. Furthermore, the previously seen hypothetical ideal linear fit through the rest of the data points excluding </w:t>
      </w:r>
      <w:r w:rsidRPr="009D253C">
        <w:rPr>
          <w:b/>
        </w:rPr>
        <w:t>R9</w:t>
      </w:r>
      <w:r>
        <w:t xml:space="preserve"> is now unclear.</w:t>
      </w:r>
    </w:p>
    <w:p w14:paraId="566407DA" w14:textId="7209F1AB" w:rsidR="000E4C1D" w:rsidRDefault="000E4C1D" w:rsidP="004F7663">
      <w:pPr>
        <w:spacing w:line="480" w:lineRule="auto"/>
        <w:jc w:val="center"/>
        <w:rPr>
          <w:b/>
        </w:rPr>
      </w:pPr>
      <w:r w:rsidRPr="000E4C1D">
        <w:rPr>
          <w:b/>
          <w:noProof/>
          <w:lang w:val="en-AU"/>
        </w:rPr>
        <w:drawing>
          <wp:inline distT="0" distB="0" distL="0" distR="0" wp14:anchorId="0289144D" wp14:editId="5B36EC5C">
            <wp:extent cx="4747846" cy="3502876"/>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l="1842" t="6135" r="2733"/>
                    <a:stretch/>
                  </pic:blipFill>
                  <pic:spPr bwMode="auto">
                    <a:xfrm>
                      <a:off x="0" y="0"/>
                      <a:ext cx="4753854" cy="3507308"/>
                    </a:xfrm>
                    <a:prstGeom prst="rect">
                      <a:avLst/>
                    </a:prstGeom>
                    <a:ln>
                      <a:noFill/>
                    </a:ln>
                    <a:extLst>
                      <a:ext uri="{53640926-AAD7-44D8-BBD7-CCE9431645EC}">
                        <a14:shadowObscured xmlns:a14="http://schemas.microsoft.com/office/drawing/2010/main"/>
                      </a:ext>
                    </a:extLst>
                  </pic:spPr>
                </pic:pic>
              </a:graphicData>
            </a:graphic>
          </wp:inline>
        </w:drawing>
      </w:r>
    </w:p>
    <w:p w14:paraId="568E1BA6" w14:textId="2BC1514F" w:rsidR="000E4C1D" w:rsidRDefault="000E4C1D" w:rsidP="004F7663">
      <w:pPr>
        <w:spacing w:line="480" w:lineRule="auto"/>
      </w:pPr>
      <w:r>
        <w:rPr>
          <w:b/>
        </w:rPr>
        <w:t xml:space="preserve">Figure </w:t>
      </w:r>
      <w:r w:rsidR="00BD7344">
        <w:rPr>
          <w:b/>
        </w:rPr>
        <w:t>S6</w:t>
      </w:r>
      <w:r w:rsidRPr="00C03498">
        <w:rPr>
          <w:b/>
        </w:rPr>
        <w:t>.</w:t>
      </w:r>
      <w:r>
        <w:t xml:space="preserve"> Plots showing the relationship between distortion energies of thiolate (upper left), and cyanoacrylamides (upper right), activation energies (lower left) and interaction energies (lower right)</w:t>
      </w:r>
      <w:r w:rsidR="003E1F22">
        <w:t xml:space="preserve"> computed using Method G</w:t>
      </w:r>
      <w:r w:rsidRPr="007B1CEF">
        <w:t>.</w:t>
      </w:r>
    </w:p>
    <w:p w14:paraId="676FFD5F" w14:textId="77777777" w:rsidR="007C0572" w:rsidRPr="005B5812" w:rsidRDefault="007C0572" w:rsidP="00E51097">
      <w:pPr>
        <w:pStyle w:val="Paragraph"/>
      </w:pPr>
    </w:p>
    <w:p w14:paraId="256AEF05" w14:textId="70012126" w:rsidR="002622B0" w:rsidRDefault="002622B0" w:rsidP="004F7663">
      <w:pPr>
        <w:pStyle w:val="Heading2"/>
        <w:spacing w:line="480" w:lineRule="auto"/>
      </w:pPr>
      <w:bookmarkStart w:id="1008" w:name="_Toc21631679"/>
      <w:r>
        <w:t>Details of MD Parameters Used</w:t>
      </w:r>
      <w:bookmarkEnd w:id="1008"/>
    </w:p>
    <w:p w14:paraId="7661B1B4" w14:textId="651801B7" w:rsidR="002622B0" w:rsidRDefault="002622B0" w:rsidP="004F7663">
      <w:pPr>
        <w:pStyle w:val="Heading3"/>
        <w:spacing w:line="480" w:lineRule="auto"/>
      </w:pPr>
      <w:bookmarkStart w:id="1009" w:name="_Toc21631680"/>
      <w:r>
        <w:lastRenderedPageBreak/>
        <w:t>Preparation of GROMOS System</w:t>
      </w:r>
      <w:bookmarkEnd w:id="1009"/>
    </w:p>
    <w:p w14:paraId="6506AA49" w14:textId="2B5C6A4F" w:rsidR="00341E1F" w:rsidRDefault="00341E1F" w:rsidP="00E51097">
      <w:pPr>
        <w:pStyle w:val="Paragraph"/>
      </w:pPr>
      <w:r>
        <w:t xml:space="preserve">A threshold of 0.1% was specified for the </w:t>
      </w:r>
      <w:proofErr w:type="spellStart"/>
      <w:r w:rsidRPr="00341E1F">
        <w:rPr>
          <w:i/>
        </w:rPr>
        <w:t>gch</w:t>
      </w:r>
      <w:proofErr w:type="spellEnd"/>
      <w:r>
        <w:t xml:space="preserve"> program, which repositions H atoms for which the connecting bond deviates from the optimal distance by a percentage greater than the threshold.</w:t>
      </w:r>
    </w:p>
    <w:p w14:paraId="13672607" w14:textId="29420822" w:rsidR="000B703B" w:rsidRDefault="000B703B" w:rsidP="00E51097">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E51097">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proofErr w:type="spellStart"/>
      <w:r>
        <w:rPr>
          <w:i/>
        </w:rPr>
        <w:t>sim_box</w:t>
      </w:r>
      <w:proofErr w:type="spellEnd"/>
      <w:r>
        <w:t xml:space="preserve"> program. A rectangular</w:t>
      </w:r>
      <w:r w:rsidRPr="0094332A">
        <w:t xml:space="preserve"> </w:t>
      </w:r>
      <w:r>
        <w:t xml:space="preserve">PBC was used as the </w:t>
      </w:r>
      <w:proofErr w:type="spellStart"/>
      <w:proofErr w:type="gramStart"/>
      <w:r>
        <w:rPr>
          <w:i/>
        </w:rPr>
        <w:t>pmemd.cuda</w:t>
      </w:r>
      <w:proofErr w:type="spellEnd"/>
      <w:proofErr w:type="gramEnd"/>
      <w:r>
        <w:t xml:space="preserve"> program could not handle non-rectangular PBC just yet.</w:t>
      </w:r>
    </w:p>
    <w:p w14:paraId="392ED620" w14:textId="00786077" w:rsidR="0094332A" w:rsidRDefault="00AA32D1" w:rsidP="00E51097">
      <w:pPr>
        <w:pStyle w:val="Paragraph"/>
      </w:pPr>
      <w:r>
        <w:t xml:space="preserve">A </w:t>
      </w:r>
      <w:proofErr w:type="spellStart"/>
      <w:r>
        <w:t>cutoff</w:t>
      </w:r>
      <w:proofErr w:type="spellEnd"/>
      <w:r>
        <w:t xml:space="preserve">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w:t>
      </w:r>
      <w:proofErr w:type="gramStart"/>
      <w:r>
        <w:t>exactly the same</w:t>
      </w:r>
      <w:proofErr w:type="gramEnd"/>
      <w:r>
        <w:t xml:space="preserve"> coordinates as the first ion. The reason for the phenomenon was not investigated due to time constraint.</w:t>
      </w:r>
    </w:p>
    <w:p w14:paraId="25196AA8" w14:textId="12F994DA" w:rsidR="00AA32D1" w:rsidRDefault="00AA32D1" w:rsidP="00E51097">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ions of specified solute atoms.</w:t>
      </w:r>
    </w:p>
    <w:p w14:paraId="0BD03D33" w14:textId="77777777" w:rsidR="00B40523" w:rsidRPr="00AA32D1" w:rsidRDefault="00B40523" w:rsidP="00E51097">
      <w:pPr>
        <w:pStyle w:val="Paragraph"/>
      </w:pPr>
    </w:p>
    <w:p w14:paraId="27A396FF" w14:textId="41C6B783" w:rsidR="002622B0" w:rsidRDefault="002622B0" w:rsidP="004F7663">
      <w:pPr>
        <w:pStyle w:val="Heading3"/>
        <w:spacing w:line="480" w:lineRule="auto"/>
      </w:pPr>
      <w:bookmarkStart w:id="1010" w:name="_Toc21631681"/>
      <w:r>
        <w:t>Simulation of AMBER System</w:t>
      </w:r>
      <w:bookmarkEnd w:id="1010"/>
    </w:p>
    <w:p w14:paraId="7F7AF4C7" w14:textId="580A1903" w:rsidR="00AA32D1" w:rsidRDefault="004037DE" w:rsidP="00E51097">
      <w:pPr>
        <w:pStyle w:val="Paragraph"/>
      </w:pPr>
      <w:r>
        <w:t>Apart from the first NVT simulation during equilibration phase and production phase</w:t>
      </w:r>
      <w:r w:rsidR="004E4307">
        <w:t xml:space="preserve">, the initial velocity of all simulations </w:t>
      </w:r>
      <w:proofErr w:type="gramStart"/>
      <w:r w:rsidR="004E4307">
        <w:t>were</w:t>
      </w:r>
      <w:proofErr w:type="gramEnd"/>
      <w:r w:rsidR="004E4307">
        <w:t xml:space="preserve"> obtained from the previous runs. Otherwise, the </w:t>
      </w:r>
      <w:r w:rsidR="004E4307">
        <w:lastRenderedPageBreak/>
        <w:t xml:space="preserve">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w:t>
      </w:r>
      <w:proofErr w:type="spellStart"/>
      <w:r w:rsidR="004E4307">
        <w:t>center</w:t>
      </w:r>
      <w:proofErr w:type="spellEnd"/>
      <w:r w:rsidR="004E4307">
        <w:t xml:space="preserve"> of mass motion was 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 xml:space="preserve">No continuum correction was applied to energy and pressure in </w:t>
      </w:r>
      <w:proofErr w:type="spellStart"/>
      <w:r w:rsidR="004E4307">
        <w:t>vdW</w:t>
      </w:r>
      <w:proofErr w:type="spellEnd"/>
      <w:r w:rsidR="004E4307">
        <w:t xml:space="preserve">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1A85CCC9" w14:textId="76AC867A" w:rsidR="007C0572" w:rsidRDefault="007C0572" w:rsidP="00E51097">
      <w:pPr>
        <w:pStyle w:val="Paragraph"/>
      </w:pPr>
    </w:p>
    <w:p w14:paraId="3A830A7F" w14:textId="77777777" w:rsidR="00334E8B" w:rsidRDefault="00334E8B" w:rsidP="004F7663">
      <w:pPr>
        <w:pStyle w:val="Heading2"/>
        <w:spacing w:line="480" w:lineRule="auto"/>
      </w:pPr>
      <w:bookmarkStart w:id="1011" w:name="_Toc21631685"/>
      <w:r>
        <w:t>Plotted Figures from Distance Analyses</w:t>
      </w:r>
      <w:bookmarkEnd w:id="1011"/>
    </w:p>
    <w:p w14:paraId="503675E3" w14:textId="77777777" w:rsidR="00334E8B" w:rsidRPr="00003B81" w:rsidRDefault="00334E8B" w:rsidP="00E51097">
      <w:pPr>
        <w:pStyle w:val="Paragraph"/>
      </w:pPr>
      <w:proofErr w:type="gramStart"/>
      <w:r>
        <w:t>In an effort to</w:t>
      </w:r>
      <w:proofErr w:type="gramEnd"/>
      <w:r>
        <w:t xml:space="preserve">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S9 and S10 showed the trajectories of the charged residues that have approached the protons of interest to within 10 Å at any point of the simulations.</w:t>
      </w:r>
    </w:p>
    <w:p w14:paraId="545577CE" w14:textId="77777777" w:rsidR="00334E8B" w:rsidRPr="00393B7B" w:rsidRDefault="00334E8B" w:rsidP="004F7663">
      <w:pPr>
        <w:pStyle w:val="Heading3"/>
        <w:spacing w:line="480" w:lineRule="auto"/>
      </w:pPr>
      <w:bookmarkStart w:id="1012" w:name="_Toc21631686"/>
      <w:r>
        <w:t>Potential Base for Thiol Eliminations</w:t>
      </w:r>
      <w:bookmarkEnd w:id="1012"/>
    </w:p>
    <w:p w14:paraId="6DE1FAB7" w14:textId="77777777" w:rsidR="00334E8B" w:rsidRDefault="00334E8B" w:rsidP="00E51097">
      <w:pPr>
        <w:pStyle w:val="Paragraph"/>
      </w:pPr>
      <w:r w:rsidRPr="0032174E">
        <w:rPr>
          <w:noProof/>
          <w:lang w:val="en-AU"/>
        </w:rPr>
        <w:lastRenderedPageBreak/>
        <mc:AlternateContent>
          <mc:Choice Requires="wps">
            <w:drawing>
              <wp:anchor distT="0" distB="0" distL="114300" distR="114300" simplePos="0" relativeHeight="251754496" behindDoc="0" locked="0" layoutInCell="1" allowOverlap="1" wp14:anchorId="68051CD6" wp14:editId="2730225F">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63FF913" w14:textId="77777777" w:rsidR="004727DD" w:rsidRDefault="004727DD" w:rsidP="00334E8B">
                            <w:r>
                              <w:rPr>
                                <w:rFonts w:asciiTheme="minorHAnsi" w:hAnsi="Calibri" w:cstheme="minorBidi"/>
                                <w:color w:val="000000" w:themeColor="text1"/>
                                <w:kern w:val="24"/>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68051CD6" id="_x0000_t202" coordsize="21600,21600" o:spt="202" path="m,l,21600r21600,l21600,xe">
                <v:stroke joinstyle="miter"/>
                <v:path gradientshapeok="t" o:connecttype="rect"/>
              </v:shapetype>
              <v:shape id="TextBox 4" o:spid="_x0000_s1026" type="#_x0000_t202" style="position:absolute;left:0;text-align:left;margin-left:-8.3pt;margin-top:-2.95pt;width:30.65pt;height:22.2pt;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" filled="f" stroked="f">
                <v:textbox>
                  <w:txbxContent>
                    <w:p w14:paraId="063FF913" w14:textId="77777777" w:rsidR="004727DD" w:rsidRDefault="004727DD" w:rsidP="00334E8B">
                      <w:r>
                        <w:rPr>
                          <w:rFonts w:asciiTheme="minorHAnsi" w:hAnsi="Calibri" w:cstheme="minorBidi"/>
                          <w:color w:val="000000" w:themeColor="text1"/>
                          <w:kern w:val="24"/>
                          <w:lang w:val="en-AU"/>
                        </w:rPr>
                        <w:t>(a)</w:t>
                      </w:r>
                    </w:p>
                  </w:txbxContent>
                </v:textbox>
                <w10:wrap anchorx="margin"/>
              </v:shape>
            </w:pict>
          </mc:Fallback>
        </mc:AlternateContent>
      </w:r>
      <w:r w:rsidRPr="00173D24">
        <w:rPr>
          <w:noProof/>
          <w:lang w:val="en-AU"/>
        </w:rPr>
        <w:drawing>
          <wp:inline distT="0" distB="0" distL="0" distR="0" wp14:anchorId="7CA36E2D" wp14:editId="24C6A21F">
            <wp:extent cx="5729591" cy="6549586"/>
            <wp:effectExtent l="0" t="0" r="508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t="4740"/>
                    <a:stretch/>
                  </pic:blipFill>
                  <pic:spPr bwMode="auto">
                    <a:xfrm>
                      <a:off x="0" y="0"/>
                      <a:ext cx="5761028" cy="6585523"/>
                    </a:xfrm>
                    <a:prstGeom prst="rect">
                      <a:avLst/>
                    </a:prstGeom>
                    <a:ln>
                      <a:noFill/>
                    </a:ln>
                    <a:extLst>
                      <a:ext uri="{53640926-AAD7-44D8-BBD7-CCE9431645EC}">
                        <a14:shadowObscured xmlns:a14="http://schemas.microsoft.com/office/drawing/2010/main"/>
                      </a:ext>
                    </a:extLst>
                  </pic:spPr>
                </pic:pic>
              </a:graphicData>
            </a:graphic>
          </wp:inline>
        </w:drawing>
      </w:r>
    </w:p>
    <w:p w14:paraId="115C395E" w14:textId="77777777" w:rsidR="00334E8B" w:rsidRDefault="00334E8B" w:rsidP="00E51097">
      <w:pPr>
        <w:pStyle w:val="Paragraph"/>
      </w:pPr>
      <w:r w:rsidRPr="0032174E">
        <w:rPr>
          <w:noProof/>
          <w:lang w:val="en-AU"/>
        </w:rPr>
        <w:lastRenderedPageBreak/>
        <mc:AlternateContent>
          <mc:Choice Requires="wps">
            <w:drawing>
              <wp:anchor distT="0" distB="0" distL="114300" distR="114300" simplePos="0" relativeHeight="251755520" behindDoc="0" locked="0" layoutInCell="1" allowOverlap="1" wp14:anchorId="734636C8" wp14:editId="67B08759">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5F430160" w14:textId="77777777" w:rsidR="004727DD" w:rsidRDefault="004727DD" w:rsidP="00334E8B">
                            <w:r>
                              <w:rPr>
                                <w:rFonts w:asciiTheme="minorHAnsi" w:hAnsi="Calibri" w:cstheme="minorBidi"/>
                                <w:color w:val="000000" w:themeColor="text1"/>
                                <w:kern w:val="24"/>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4636C8" id="_x0000_s1027" type="#_x0000_t202" style="position:absolute;left:0;text-align:left;margin-left:-8.35pt;margin-top:-6.05pt;width:30.65pt;height:2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PCC7qee&#10;AQAAKgMAAA4AAAAAAAAAAAAAAAAALgIAAGRycy9lMm9Eb2MueG1sUEsBAi0AFAAGAAgAAAAhALvl&#10;yvDdAAAACQEAAA8AAAAAAAAAAAAAAAAA+AMAAGRycy9kb3ducmV2LnhtbFBLBQYAAAAABAAEAPMA&#10;AAACBQAAAAA=&#10;" filled="f" stroked="f">
                <v:textbox>
                  <w:txbxContent>
                    <w:p w14:paraId="5F430160" w14:textId="77777777" w:rsidR="004727DD" w:rsidRDefault="004727DD" w:rsidP="00334E8B">
                      <w:r>
                        <w:rPr>
                          <w:rFonts w:asciiTheme="minorHAnsi" w:hAnsi="Calibri" w:cstheme="minorBidi"/>
                          <w:color w:val="000000" w:themeColor="text1"/>
                          <w:kern w:val="24"/>
                          <w:lang w:val="en-AU"/>
                        </w:rPr>
                        <w:t>(b)</w:t>
                      </w:r>
                    </w:p>
                  </w:txbxContent>
                </v:textbox>
                <w10:wrap anchorx="margin"/>
              </v:shape>
            </w:pict>
          </mc:Fallback>
        </mc:AlternateContent>
      </w:r>
      <w:r w:rsidRPr="00E33F25">
        <w:rPr>
          <w:noProof/>
          <w:lang w:val="en-AU"/>
        </w:rPr>
        <w:drawing>
          <wp:inline distT="0" distB="0" distL="0" distR="0" wp14:anchorId="7A45425C" wp14:editId="4E0FCC3E">
            <wp:extent cx="5696383" cy="432880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5010"/>
                    <a:stretch/>
                  </pic:blipFill>
                  <pic:spPr bwMode="auto">
                    <a:xfrm>
                      <a:off x="0" y="0"/>
                      <a:ext cx="5720426" cy="4347080"/>
                    </a:xfrm>
                    <a:prstGeom prst="rect">
                      <a:avLst/>
                    </a:prstGeom>
                    <a:ln>
                      <a:noFill/>
                    </a:ln>
                    <a:extLst>
                      <a:ext uri="{53640926-AAD7-44D8-BBD7-CCE9431645EC}">
                        <a14:shadowObscured xmlns:a14="http://schemas.microsoft.com/office/drawing/2010/main"/>
                      </a:ext>
                    </a:extLst>
                  </pic:spPr>
                </pic:pic>
              </a:graphicData>
            </a:graphic>
          </wp:inline>
        </w:drawing>
      </w:r>
    </w:p>
    <w:p w14:paraId="1A117A6E" w14:textId="77777777" w:rsidR="00334E8B" w:rsidRDefault="00334E8B" w:rsidP="004F7663">
      <w:pPr>
        <w:spacing w:line="480" w:lineRule="auto"/>
      </w:pPr>
      <w:r>
        <w:rPr>
          <w:b/>
        </w:rPr>
        <w:t>Figure S9</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2B92990A" w14:textId="77777777" w:rsidR="00334E8B" w:rsidRDefault="00334E8B" w:rsidP="004F7663">
      <w:pPr>
        <w:spacing w:line="480" w:lineRule="auto"/>
      </w:pPr>
    </w:p>
    <w:p w14:paraId="3205EE9F" w14:textId="77777777" w:rsidR="00334E8B" w:rsidRDefault="00334E8B" w:rsidP="004F7663">
      <w:pPr>
        <w:pStyle w:val="Heading3"/>
        <w:spacing w:line="480" w:lineRule="auto"/>
      </w:pPr>
      <w:bookmarkStart w:id="1013" w:name="_Toc21631687"/>
      <w:r>
        <w:t>Potential Base for Thiol Additions</w:t>
      </w:r>
      <w:bookmarkEnd w:id="1013"/>
    </w:p>
    <w:p w14:paraId="28A0295F" w14:textId="77777777" w:rsidR="00334E8B" w:rsidRDefault="00334E8B" w:rsidP="004F7663">
      <w:pPr>
        <w:spacing w:line="480" w:lineRule="auto"/>
      </w:pPr>
      <w:r w:rsidRPr="0032174E">
        <w:rPr>
          <w:noProof/>
          <w:lang w:val="en-AU"/>
        </w:rPr>
        <w:lastRenderedPageBreak/>
        <mc:AlternateContent>
          <mc:Choice Requires="wps">
            <w:drawing>
              <wp:anchor distT="0" distB="0" distL="114300" distR="114300" simplePos="0" relativeHeight="251757568" behindDoc="0" locked="0" layoutInCell="1" allowOverlap="1" wp14:anchorId="4F1B3413" wp14:editId="61A996AA">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898B7E9" w14:textId="77777777" w:rsidR="004727DD" w:rsidRDefault="004727DD" w:rsidP="00334E8B">
                            <w:r>
                              <w:rPr>
                                <w:rFonts w:asciiTheme="minorHAnsi" w:hAnsi="Calibri" w:cstheme="minorBidi"/>
                                <w:color w:val="000000" w:themeColor="text1"/>
                                <w:kern w:val="24"/>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F1B3413" id="_x0000_s1028" type="#_x0000_t202" style="position:absolute;left:0;text-align:left;margin-left:-7.5pt;margin-top:-6.05pt;width:30.65pt;height:22.2pt;z-index:251757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" filled="f" stroked="f">
                <v:textbox>
                  <w:txbxContent>
                    <w:p w14:paraId="2898B7E9" w14:textId="77777777" w:rsidR="004727DD" w:rsidRDefault="004727DD" w:rsidP="00334E8B">
                      <w:r>
                        <w:rPr>
                          <w:rFonts w:asciiTheme="minorHAnsi" w:hAnsi="Calibri" w:cstheme="minorBidi"/>
                          <w:color w:val="000000" w:themeColor="text1"/>
                          <w:kern w:val="24"/>
                          <w:lang w:val="en-AU"/>
                        </w:rPr>
                        <w:t>(a)</w:t>
                      </w:r>
                    </w:p>
                  </w:txbxContent>
                </v:textbox>
                <w10:wrap anchorx="margin"/>
              </v:shape>
            </w:pict>
          </mc:Fallback>
        </mc:AlternateContent>
      </w:r>
      <w:r w:rsidRPr="002529A8">
        <w:rPr>
          <w:noProof/>
          <w:lang w:val="en-AU"/>
        </w:rPr>
        <w:drawing>
          <wp:inline distT="0" distB="0" distL="0" distR="0" wp14:anchorId="4205E8D3" wp14:editId="77C1C429">
            <wp:extent cx="5723082" cy="649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5361"/>
                    <a:stretch/>
                  </pic:blipFill>
                  <pic:spPr bwMode="auto">
                    <a:xfrm>
                      <a:off x="0" y="0"/>
                      <a:ext cx="5731419" cy="6508977"/>
                    </a:xfrm>
                    <a:prstGeom prst="rect">
                      <a:avLst/>
                    </a:prstGeom>
                    <a:ln>
                      <a:noFill/>
                    </a:ln>
                    <a:extLst>
                      <a:ext uri="{53640926-AAD7-44D8-BBD7-CCE9431645EC}">
                        <a14:shadowObscured xmlns:a14="http://schemas.microsoft.com/office/drawing/2010/main"/>
                      </a:ext>
                    </a:extLst>
                  </pic:spPr>
                </pic:pic>
              </a:graphicData>
            </a:graphic>
          </wp:inline>
        </w:drawing>
      </w:r>
    </w:p>
    <w:p w14:paraId="235FF2A9" w14:textId="77777777" w:rsidR="00334E8B" w:rsidRDefault="00334E8B" w:rsidP="004F7663">
      <w:pPr>
        <w:spacing w:line="480" w:lineRule="auto"/>
      </w:pPr>
      <w:r w:rsidRPr="0032174E">
        <w:rPr>
          <w:noProof/>
          <w:lang w:val="en-AU"/>
        </w:rPr>
        <w:lastRenderedPageBreak/>
        <mc:AlternateContent>
          <mc:Choice Requires="wps">
            <w:drawing>
              <wp:anchor distT="0" distB="0" distL="114300" distR="114300" simplePos="0" relativeHeight="251756544" behindDoc="0" locked="0" layoutInCell="1" allowOverlap="1" wp14:anchorId="5F8F4D1B" wp14:editId="178DFA86">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5D43F0A" w14:textId="77777777" w:rsidR="004727DD" w:rsidRDefault="004727DD" w:rsidP="00334E8B">
                            <w:r>
                              <w:rPr>
                                <w:rFonts w:asciiTheme="minorHAnsi" w:hAnsi="Calibri" w:cstheme="minorBidi"/>
                                <w:color w:val="000000" w:themeColor="text1"/>
                                <w:kern w:val="24"/>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F8F4D1B" id="_x0000_s1029" type="#_x0000_t202" style="position:absolute;left:0;text-align:left;margin-left:-8.25pt;margin-top:-5.3pt;width:30.65pt;height:22.2pt;z-index:251756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" filled="f" stroked="f">
                <v:textbox>
                  <w:txbxContent>
                    <w:p w14:paraId="05D43F0A" w14:textId="77777777" w:rsidR="004727DD" w:rsidRDefault="004727DD" w:rsidP="00334E8B">
                      <w:r>
                        <w:rPr>
                          <w:rFonts w:asciiTheme="minorHAnsi" w:hAnsi="Calibri" w:cstheme="minorBidi"/>
                          <w:color w:val="000000" w:themeColor="text1"/>
                          <w:kern w:val="24"/>
                          <w:lang w:val="en-AU"/>
                        </w:rPr>
                        <w:t>(b)</w:t>
                      </w:r>
                    </w:p>
                  </w:txbxContent>
                </v:textbox>
                <w10:wrap anchorx="margin"/>
              </v:shape>
            </w:pict>
          </mc:Fallback>
        </mc:AlternateContent>
      </w:r>
      <w:r w:rsidRPr="002529A8">
        <w:rPr>
          <w:noProof/>
          <w:lang w:val="en-AU"/>
        </w:rPr>
        <w:drawing>
          <wp:inline distT="0" distB="0" distL="0" distR="0" wp14:anchorId="3CD0A7DE" wp14:editId="2BC4CA8A">
            <wp:extent cx="5711825" cy="649743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5204"/>
                    <a:stretch/>
                  </pic:blipFill>
                  <pic:spPr bwMode="auto">
                    <a:xfrm>
                      <a:off x="0" y="0"/>
                      <a:ext cx="5722637" cy="6509735"/>
                    </a:xfrm>
                    <a:prstGeom prst="rect">
                      <a:avLst/>
                    </a:prstGeom>
                    <a:ln>
                      <a:noFill/>
                    </a:ln>
                    <a:extLst>
                      <a:ext uri="{53640926-AAD7-44D8-BBD7-CCE9431645EC}">
                        <a14:shadowObscured xmlns:a14="http://schemas.microsoft.com/office/drawing/2010/main"/>
                      </a:ext>
                    </a:extLst>
                  </pic:spPr>
                </pic:pic>
              </a:graphicData>
            </a:graphic>
          </wp:inline>
        </w:drawing>
      </w:r>
    </w:p>
    <w:p w14:paraId="32ED0C5F" w14:textId="77777777" w:rsidR="00334E8B" w:rsidRDefault="00334E8B" w:rsidP="004F7663">
      <w:pPr>
        <w:spacing w:line="480" w:lineRule="auto"/>
      </w:pPr>
      <w:r>
        <w:rPr>
          <w:b/>
        </w:rPr>
        <w:t>Figure S10</w:t>
      </w:r>
      <w:r w:rsidRPr="00C03498">
        <w:rPr>
          <w:b/>
        </w:rPr>
        <w:t>.</w:t>
      </w:r>
      <w:r>
        <w:t xml:space="preserve"> Distance between charged residues of interest and the thiol proton of the unreacted Cys481 of the noncovalently bound BTK containing systems (a) </w:t>
      </w:r>
      <w:r>
        <w:rPr>
          <w:b/>
        </w:rPr>
        <w:t>1</w:t>
      </w:r>
      <w:r>
        <w:t xml:space="preserve"> and (b) </w:t>
      </w:r>
      <w:r>
        <w:rPr>
          <w:b/>
        </w:rPr>
        <w:t>3</w:t>
      </w:r>
      <w:r w:rsidRPr="007B1CEF">
        <w:t>.</w:t>
      </w:r>
    </w:p>
    <w:p w14:paraId="64C044BD" w14:textId="77777777" w:rsidR="0049159A" w:rsidRPr="001C7AB3" w:rsidRDefault="0049159A" w:rsidP="00E51097">
      <w:pPr>
        <w:pStyle w:val="Paragraph"/>
      </w:pPr>
    </w:p>
    <w:p w14:paraId="6371FEB8" w14:textId="77777777" w:rsidR="00E51097" w:rsidRDefault="00E51097" w:rsidP="00E51097">
      <w:pPr>
        <w:pStyle w:val="Heading2"/>
        <w:spacing w:line="480" w:lineRule="auto"/>
      </w:pPr>
      <w:bookmarkStart w:id="1014" w:name="_Toc21631682"/>
      <w:bookmarkStart w:id="1015" w:name="_Toc21631688"/>
      <w:r>
        <w:t>Validation of Simulated Systems</w:t>
      </w:r>
      <w:bookmarkEnd w:id="1014"/>
    </w:p>
    <w:p w14:paraId="2745BB9A" w14:textId="77777777" w:rsidR="00E51097" w:rsidRPr="00BD7344" w:rsidRDefault="00E51097" w:rsidP="00E51097">
      <w:pPr>
        <w:pStyle w:val="Paragraph"/>
      </w:pPr>
      <w:r>
        <w:lastRenderedPageBreak/>
        <w:t>The simulations of BTK were compared to the observables from the experiment in attempt to validate the MD simulations.</w:t>
      </w:r>
    </w:p>
    <w:p w14:paraId="393AC5DB" w14:textId="77777777" w:rsidR="00E51097" w:rsidRDefault="00E51097" w:rsidP="00E51097">
      <w:pPr>
        <w:pStyle w:val="Heading3"/>
        <w:spacing w:line="480" w:lineRule="auto"/>
      </w:pPr>
      <w:bookmarkStart w:id="1016" w:name="_Toc21631683"/>
      <w:r>
        <w:t>RMSD of Protein Backbones from X-ray Crystal Structure</w:t>
      </w:r>
      <w:bookmarkEnd w:id="1016"/>
    </w:p>
    <w:p w14:paraId="1EC54444" w14:textId="77777777" w:rsidR="00E51097" w:rsidRPr="00323361" w:rsidRDefault="00E51097" w:rsidP="00E51097">
      <w:pPr>
        <w:pStyle w:val="Paragraph"/>
      </w:pPr>
      <w:r>
        <w:t>The deviations of the protein backbones from the experimentally measured structure are plotted as shown in Figure S7. Each monomer of the BTK dimer is analysed individually. Due to the protocol of the preparation of the simulation systems which involves multiple energy minimisations, the initial structures for the simulations are already deviated for about 1.5 Å from the X-ray crystal structure from which the systems were built. However, the fluctuations of the RMSD throughout the MD simulations are relatively small. The RMSDs are maintained at about 2.5 Å after equilibration for most of the runs. This indicates that the GROMOS parameters managed to reproduce the structural properties of the backbone of BTK to a reasonable extent.</w:t>
      </w:r>
    </w:p>
    <w:p w14:paraId="10D8B927" w14:textId="77777777" w:rsidR="00E51097" w:rsidRDefault="00E51097" w:rsidP="00E51097">
      <w:pPr>
        <w:spacing w:line="480" w:lineRule="auto"/>
        <w:jc w:val="center"/>
      </w:pPr>
      <w:r w:rsidRPr="00334E8B">
        <w:rPr>
          <w:noProof/>
          <w:lang w:val="en-AU"/>
        </w:rPr>
        <w:lastRenderedPageBreak/>
        <w:drawing>
          <wp:inline distT="0" distB="0" distL="0" distR="0" wp14:anchorId="20524067" wp14:editId="0E7D6452">
            <wp:extent cx="5731510" cy="6561162"/>
            <wp:effectExtent l="0" t="0" r="254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4602"/>
                    <a:stretch/>
                  </pic:blipFill>
                  <pic:spPr bwMode="auto">
                    <a:xfrm>
                      <a:off x="0" y="0"/>
                      <a:ext cx="5731510" cy="6561162"/>
                    </a:xfrm>
                    <a:prstGeom prst="rect">
                      <a:avLst/>
                    </a:prstGeom>
                    <a:ln>
                      <a:noFill/>
                    </a:ln>
                    <a:extLst>
                      <a:ext uri="{53640926-AAD7-44D8-BBD7-CCE9431645EC}">
                        <a14:shadowObscured xmlns:a14="http://schemas.microsoft.com/office/drawing/2010/main"/>
                      </a:ext>
                    </a:extLst>
                  </pic:spPr>
                </pic:pic>
              </a:graphicData>
            </a:graphic>
          </wp:inline>
        </w:drawing>
      </w:r>
    </w:p>
    <w:p w14:paraId="6543B57A" w14:textId="77777777" w:rsidR="00E51097" w:rsidRDefault="00E51097" w:rsidP="00E51097">
      <w:pPr>
        <w:spacing w:line="480" w:lineRule="auto"/>
      </w:pPr>
      <w:r>
        <w:rPr>
          <w:b/>
        </w:rPr>
        <w:t>Figure S7</w:t>
      </w:r>
      <w:r w:rsidRPr="00C03498">
        <w:rPr>
          <w:b/>
        </w:rPr>
        <w:t>.</w:t>
      </w:r>
      <w:r>
        <w:t xml:space="preserve"> RMSD of BTK monomer (Chains A and B) protein backbones from the X-ray crystal structure throughout the equilibration phase and 2 replicates of 100 ns MD simulations</w:t>
      </w:r>
      <w:r w:rsidRPr="007B1CEF">
        <w:t>.</w:t>
      </w:r>
      <w:r>
        <w:t xml:space="preserve"> A and B denotes the protein chain/monomer.</w:t>
      </w:r>
    </w:p>
    <w:p w14:paraId="7195FEE1" w14:textId="77777777" w:rsidR="00E51097" w:rsidRPr="00323361" w:rsidRDefault="00E51097" w:rsidP="00E51097">
      <w:pPr>
        <w:spacing w:line="480" w:lineRule="auto"/>
      </w:pPr>
    </w:p>
    <w:p w14:paraId="225FFDB8" w14:textId="77777777" w:rsidR="00E51097" w:rsidRDefault="00E51097" w:rsidP="00E51097">
      <w:pPr>
        <w:pStyle w:val="Heading3"/>
        <w:spacing w:line="480" w:lineRule="auto"/>
      </w:pPr>
      <w:bookmarkStart w:id="1017" w:name="_Toc21631684"/>
      <w:r>
        <w:t>Hydrogen Bond Analysis</w:t>
      </w:r>
      <w:bookmarkEnd w:id="1017"/>
    </w:p>
    <w:p w14:paraId="5795389C" w14:textId="77777777" w:rsidR="00E51097" w:rsidRPr="00CB35B4" w:rsidRDefault="00E51097" w:rsidP="00E51097">
      <w:pPr>
        <w:pStyle w:val="Paragraph"/>
      </w:pPr>
      <w:r>
        <w:lastRenderedPageBreak/>
        <w:t>The number of hydrogen bonds between the backbone residues of BTK during different MD simulations is plotted in Figure S8. It is found to fluctuate between 58 and 105 with a uniform peak of about 80 for all runs. This implies that no significant change in the conformation of the BTK monomers has happened during the simulations.</w:t>
      </w:r>
    </w:p>
    <w:p w14:paraId="12A99E6D" w14:textId="77777777" w:rsidR="00E51097" w:rsidRDefault="00E51097" w:rsidP="00E51097">
      <w:pPr>
        <w:spacing w:line="480" w:lineRule="auto"/>
      </w:pPr>
      <w:r w:rsidRPr="00537E92">
        <w:rPr>
          <w:noProof/>
          <w:lang w:val="en-AU"/>
        </w:rPr>
        <w:drawing>
          <wp:inline distT="0" distB="0" distL="0" distR="0" wp14:anchorId="7B7E5A67" wp14:editId="395F1F99">
            <wp:extent cx="5731510" cy="6566400"/>
            <wp:effectExtent l="0" t="0" r="254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t="4526"/>
                    <a:stretch/>
                  </pic:blipFill>
                  <pic:spPr bwMode="auto">
                    <a:xfrm>
                      <a:off x="0" y="0"/>
                      <a:ext cx="5731510" cy="6566400"/>
                    </a:xfrm>
                    <a:prstGeom prst="rect">
                      <a:avLst/>
                    </a:prstGeom>
                    <a:ln>
                      <a:noFill/>
                    </a:ln>
                    <a:extLst>
                      <a:ext uri="{53640926-AAD7-44D8-BBD7-CCE9431645EC}">
                        <a14:shadowObscured xmlns:a14="http://schemas.microsoft.com/office/drawing/2010/main"/>
                      </a:ext>
                    </a:extLst>
                  </pic:spPr>
                </pic:pic>
              </a:graphicData>
            </a:graphic>
          </wp:inline>
        </w:drawing>
      </w:r>
    </w:p>
    <w:p w14:paraId="102F88B4" w14:textId="77777777" w:rsidR="00E51097" w:rsidRDefault="00E51097" w:rsidP="00E51097">
      <w:pPr>
        <w:spacing w:line="480" w:lineRule="auto"/>
      </w:pPr>
      <w:r>
        <w:rPr>
          <w:b/>
        </w:rPr>
        <w:lastRenderedPageBreak/>
        <w:t>Figure S8.</w:t>
      </w:r>
      <w:r>
        <w:t xml:space="preserve"> Distributions of the number of the hydrogen bonds between the backbone residues of BTK throughout the MD simulations</w:t>
      </w:r>
      <w:r w:rsidRPr="00E809D4">
        <w:t xml:space="preserve"> </w:t>
      </w:r>
      <w:r>
        <w:t>of noncovalently bound BTK. A and B denotes the protein chain/monomer.</w:t>
      </w:r>
    </w:p>
    <w:p w14:paraId="0A9C1159" w14:textId="77777777" w:rsidR="00E51097" w:rsidRDefault="00E51097" w:rsidP="00E51097">
      <w:pPr>
        <w:pStyle w:val="Paragraph"/>
      </w:pPr>
    </w:p>
    <w:p w14:paraId="302B4435" w14:textId="6879DA1F" w:rsidR="00334E8B" w:rsidRDefault="00334E8B" w:rsidP="004F7663">
      <w:pPr>
        <w:pStyle w:val="Heading2"/>
        <w:spacing w:line="480" w:lineRule="auto"/>
      </w:pPr>
      <w:r>
        <w:t>Folding of BTK</w:t>
      </w:r>
      <w:bookmarkEnd w:id="1015"/>
    </w:p>
    <w:p w14:paraId="25B1D61E" w14:textId="5C542394" w:rsidR="00334E8B" w:rsidRPr="00334E8B" w:rsidRDefault="008A6439" w:rsidP="00E51097">
      <w:pPr>
        <w:pStyle w:val="Paragraph"/>
      </w:pPr>
      <w:r>
        <w:t>Several relatively stable</w:t>
      </w:r>
      <w:r w:rsidR="00334E8B">
        <w:t xml:space="preserve"> conformations of the BTK dimer</w:t>
      </w:r>
      <w:r>
        <w:t xml:space="preserve"> were sampled from the 100 ns MD simulations</w:t>
      </w:r>
      <w:r w:rsidR="00334E8B">
        <w:t>.</w:t>
      </w:r>
      <w:r w:rsidR="009B198A">
        <w:t xml:space="preserve"> Considering that each of the sample structure was maintained for at least 20 ns as seen in Figure S11, simple counting of the mode of the RMSD distribution in Figure S12 returns 8 conformers (deviated from X-ray crystal structure by 2.5 Å, 3.0 Å, 5.0 Å, 6.0</w:t>
      </w:r>
      <w:r w:rsidR="009B198A" w:rsidRPr="009B198A">
        <w:t xml:space="preserve"> </w:t>
      </w:r>
      <w:r w:rsidR="009B198A">
        <w:t>Å, 7.5 Å, 9.0</w:t>
      </w:r>
      <w:r w:rsidR="009B198A" w:rsidRPr="009B198A">
        <w:t xml:space="preserve"> </w:t>
      </w:r>
      <w:r w:rsidR="009B198A">
        <w:t>Å, 10.0</w:t>
      </w:r>
      <w:r w:rsidR="009B198A" w:rsidRPr="009B198A">
        <w:t xml:space="preserve"> </w:t>
      </w:r>
      <w:r w:rsidR="009B198A">
        <w:t xml:space="preserve">Å, and 14.5 Å, respectively). The structure of each conformation is visualised and shown in </w:t>
      </w:r>
      <w:commentRangeStart w:id="1018"/>
      <w:r w:rsidR="009B198A">
        <w:t xml:space="preserve">Figure </w:t>
      </w:r>
      <w:commentRangeEnd w:id="1018"/>
      <w:r w:rsidR="009B198A">
        <w:rPr>
          <w:rStyle w:val="CommentReference"/>
        </w:rPr>
        <w:commentReference w:id="1018"/>
      </w:r>
      <w:r w:rsidR="009B198A">
        <w:t>S13.</w:t>
      </w:r>
    </w:p>
    <w:p w14:paraId="20FFE23D" w14:textId="5CBC5BAA" w:rsidR="00334E8B" w:rsidRDefault="00334E8B" w:rsidP="00E51097">
      <w:pPr>
        <w:pStyle w:val="Paragraph"/>
      </w:pPr>
      <w:r w:rsidRPr="00334E8B">
        <w:rPr>
          <w:noProof/>
          <w:lang w:val="en-AU"/>
        </w:rPr>
        <w:lastRenderedPageBreak/>
        <w:drawing>
          <wp:inline distT="0" distB="0" distL="0" distR="0" wp14:anchorId="41156FDC" wp14:editId="096D1991">
            <wp:extent cx="5731510" cy="6561162"/>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t="4602"/>
                    <a:stretch/>
                  </pic:blipFill>
                  <pic:spPr bwMode="auto">
                    <a:xfrm>
                      <a:off x="0" y="0"/>
                      <a:ext cx="5731510" cy="6561162"/>
                    </a:xfrm>
                    <a:prstGeom prst="rect">
                      <a:avLst/>
                    </a:prstGeom>
                    <a:ln>
                      <a:noFill/>
                    </a:ln>
                    <a:extLst>
                      <a:ext uri="{53640926-AAD7-44D8-BBD7-CCE9431645EC}">
                        <a14:shadowObscured xmlns:a14="http://schemas.microsoft.com/office/drawing/2010/main"/>
                      </a:ext>
                    </a:extLst>
                  </pic:spPr>
                </pic:pic>
              </a:graphicData>
            </a:graphic>
          </wp:inline>
        </w:drawing>
      </w:r>
    </w:p>
    <w:p w14:paraId="15AD0ECE" w14:textId="44D460E7" w:rsidR="00334E8B" w:rsidRDefault="00334E8B" w:rsidP="004F7663">
      <w:pPr>
        <w:spacing w:line="480" w:lineRule="auto"/>
      </w:pPr>
      <w:r>
        <w:rPr>
          <w:b/>
        </w:rPr>
        <w:t>Figure S11.</w:t>
      </w:r>
      <w:r>
        <w:t xml:space="preserve"> RMSD of BTK dimer (protein backbones only) from the X-ray crystal structure throughout the equilibration phase and 2 replicates of 100 ns MD simulations.</w:t>
      </w:r>
    </w:p>
    <w:p w14:paraId="395D1FF4" w14:textId="4BC47770" w:rsidR="00334E8B" w:rsidRDefault="00334E8B" w:rsidP="00E51097">
      <w:pPr>
        <w:pStyle w:val="Paragraph"/>
      </w:pPr>
    </w:p>
    <w:p w14:paraId="4B26DBE1" w14:textId="685A442D" w:rsidR="00926CBB" w:rsidRDefault="00926CBB" w:rsidP="00E51097">
      <w:pPr>
        <w:pStyle w:val="Paragraph"/>
      </w:pPr>
      <w:r w:rsidRPr="00926CBB">
        <w:rPr>
          <w:noProof/>
          <w:lang w:val="en-AU"/>
        </w:rPr>
        <w:lastRenderedPageBreak/>
        <w:drawing>
          <wp:inline distT="0" distB="0" distL="0" distR="0" wp14:anchorId="439830DE" wp14:editId="31DABBAC">
            <wp:extent cx="5731510" cy="6596331"/>
            <wp:effectExtent l="0" t="0" r="254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t="4091"/>
                    <a:stretch/>
                  </pic:blipFill>
                  <pic:spPr bwMode="auto">
                    <a:xfrm>
                      <a:off x="0" y="0"/>
                      <a:ext cx="5731510" cy="6596331"/>
                    </a:xfrm>
                    <a:prstGeom prst="rect">
                      <a:avLst/>
                    </a:prstGeom>
                    <a:ln>
                      <a:noFill/>
                    </a:ln>
                    <a:extLst>
                      <a:ext uri="{53640926-AAD7-44D8-BBD7-CCE9431645EC}">
                        <a14:shadowObscured xmlns:a14="http://schemas.microsoft.com/office/drawing/2010/main"/>
                      </a:ext>
                    </a:extLst>
                  </pic:spPr>
                </pic:pic>
              </a:graphicData>
            </a:graphic>
          </wp:inline>
        </w:drawing>
      </w:r>
    </w:p>
    <w:p w14:paraId="69F66A28" w14:textId="78E46E7C" w:rsidR="00926CBB" w:rsidRDefault="00926CBB" w:rsidP="00E51097">
      <w:pPr>
        <w:pStyle w:val="Paragraph"/>
      </w:pPr>
      <w:r>
        <w:rPr>
          <w:b/>
        </w:rPr>
        <w:t>Figure S12.</w:t>
      </w:r>
      <w:r>
        <w:t xml:space="preserve"> Distribution plots of the RMSD of BTK dimer (protein backbones only) from the X-ray crystal structure throughout the equilibration phase and 2 replicates of 100 ns MD simulations.</w:t>
      </w:r>
    </w:p>
    <w:p w14:paraId="73B04418" w14:textId="33DF2851" w:rsidR="00926CBB" w:rsidRDefault="00926CBB" w:rsidP="00E51097">
      <w:pPr>
        <w:pStyle w:val="Paragraph"/>
      </w:pPr>
    </w:p>
    <w:p w14:paraId="131A827F" w14:textId="7DC2C886" w:rsidR="009B198A" w:rsidRDefault="009B198A" w:rsidP="00E51097">
      <w:pPr>
        <w:pStyle w:val="Paragraph"/>
      </w:pPr>
      <w:r>
        <w:rPr>
          <w:b/>
        </w:rPr>
        <w:t>Figure S13.</w:t>
      </w:r>
      <w:r>
        <w:t xml:space="preserve"> Conformations representing each of the stable state of BTK dimer.</w:t>
      </w:r>
    </w:p>
    <w:p w14:paraId="68BF764B" w14:textId="77777777" w:rsidR="009B198A" w:rsidRDefault="009B198A" w:rsidP="00E51097">
      <w:pPr>
        <w:pStyle w:val="Paragraph"/>
      </w:pPr>
    </w:p>
    <w:p w14:paraId="61D99265" w14:textId="77777777" w:rsidR="00253EFE" w:rsidRDefault="00253EFE" w:rsidP="004F7663">
      <w:pPr>
        <w:pStyle w:val="Heading2"/>
        <w:spacing w:line="480" w:lineRule="auto"/>
      </w:pPr>
      <w:bookmarkStart w:id="1019" w:name="_Toc21631689"/>
      <w:r>
        <w:t>Programming Scripts Written</w:t>
      </w:r>
      <w:bookmarkEnd w:id="1019"/>
    </w:p>
    <w:p w14:paraId="72D2215A" w14:textId="77777777" w:rsidR="00253EFE" w:rsidRPr="0075626A" w:rsidRDefault="00253EFE" w:rsidP="00E51097">
      <w:pPr>
        <w:pStyle w:val="Paragraph"/>
      </w:pPr>
      <w:r>
        <w:t xml:space="preserve">All codes written by the author for the project were made publicly available on GitHub at </w:t>
      </w:r>
      <w:hyperlink r:id="rId116" w:history="1">
        <w:r>
          <w:rPr>
            <w:rStyle w:val="Hyperlink"/>
          </w:rPr>
          <w:t>https://github.com/Jon-Ting/Honours</w:t>
        </w:r>
      </w:hyperlink>
      <w:r>
        <w:t>.</w:t>
      </w:r>
    </w:p>
    <w:p w14:paraId="025672C9" w14:textId="77777777" w:rsidR="00253EFE" w:rsidRDefault="00253EFE" w:rsidP="004F7663">
      <w:pPr>
        <w:pStyle w:val="Heading3"/>
        <w:spacing w:line="480" w:lineRule="auto"/>
      </w:pPr>
      <w:bookmarkStart w:id="1020" w:name="_Toc21631690"/>
      <w:r>
        <w:t>Gaussian Job Generation and Submission</w:t>
      </w:r>
      <w:bookmarkEnd w:id="1020"/>
    </w:p>
    <w:p w14:paraId="497E2A83" w14:textId="77777777" w:rsidR="00253EFE" w:rsidRPr="00BD2A5C" w:rsidRDefault="00253EFE" w:rsidP="00E51097">
      <w:pPr>
        <w:pStyle w:val="Paragraph"/>
      </w:pPr>
      <w:r>
        <w:t>The Python scripts gaussian.py and settings.py in QM/</w:t>
      </w:r>
      <w:proofErr w:type="spellStart"/>
      <w:r>
        <w:t>run_gaussian</w:t>
      </w:r>
      <w:proofErr w:type="spellEnd"/>
      <w:r>
        <w:t xml:space="preserve"> directory work in conjunction with each other to generate Gaussian input files and submission files compatible with High-Performance Computing (HPC) clusters using PBS Pro workload management system (Raijin, Tinaroo, </w:t>
      </w:r>
      <w:proofErr w:type="spellStart"/>
      <w:r>
        <w:t>Awoonga</w:t>
      </w:r>
      <w:proofErr w:type="spellEnd"/>
      <w:r>
        <w:t xml:space="preserve">, Argon). The Bash scripts </w:t>
      </w:r>
      <w:proofErr w:type="spellStart"/>
      <w:r w:rsidRPr="00CB35B4">
        <w:rPr>
          <w:i/>
        </w:rPr>
        <w:t>raijin_sub</w:t>
      </w:r>
      <w:proofErr w:type="spellEnd"/>
      <w:r>
        <w:t xml:space="preserve"> and </w:t>
      </w:r>
      <w:proofErr w:type="spellStart"/>
      <w:r w:rsidRPr="00CB35B4">
        <w:rPr>
          <w:i/>
        </w:rPr>
        <w:t>rcc_sub</w:t>
      </w:r>
      <w:proofErr w:type="spellEnd"/>
      <w:r>
        <w:t xml:space="preserve"> in Bash directory allows automatic submission of HPC jobs by looping through all directories.</w:t>
      </w:r>
    </w:p>
    <w:p w14:paraId="0831C4DA" w14:textId="77777777" w:rsidR="00253EFE" w:rsidRDefault="00253EFE" w:rsidP="004F7663">
      <w:pPr>
        <w:pStyle w:val="Heading3"/>
        <w:spacing w:line="480" w:lineRule="auto"/>
      </w:pPr>
      <w:bookmarkStart w:id="1021" w:name="_Toc21631691"/>
      <w:r>
        <w:t>Management and Modification of Files and Directories</w:t>
      </w:r>
      <w:bookmarkEnd w:id="1021"/>
    </w:p>
    <w:p w14:paraId="7859A0D4" w14:textId="77777777" w:rsidR="00253EFE" w:rsidRDefault="00253EFE" w:rsidP="00E51097">
      <w:pPr>
        <w:pStyle w:val="Paragraph"/>
      </w:pPr>
      <w:r>
        <w:t>Functions in the Python file admin.py in QM/</w:t>
      </w:r>
      <w:proofErr w:type="spellStart"/>
      <w:r>
        <w:t>run_gaussian</w:t>
      </w:r>
      <w:proofErr w:type="spellEnd"/>
      <w:r>
        <w:t xml:space="preserve">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proofErr w:type="spellStart"/>
      <w:proofErr w:type="gramStart"/>
      <w:r w:rsidRPr="00CB35B4">
        <w:rPr>
          <w:i/>
        </w:rPr>
        <w:t>rpname</w:t>
      </w:r>
      <w:proofErr w:type="spellEnd"/>
      <w:r w:rsidRPr="00CB35B4">
        <w:rPr>
          <w:i/>
        </w:rPr>
        <w:t>(</w:t>
      </w:r>
      <w:proofErr w:type="gramEnd"/>
      <w:r w:rsidRPr="00CB35B4">
        <w:rPr>
          <w:i/>
        </w:rPr>
        <w:t>)</w:t>
      </w:r>
      <w:r>
        <w:t xml:space="preserve"> function in the </w:t>
      </w:r>
      <w:r w:rsidRPr="00CB35B4">
        <w:rPr>
          <w:i/>
        </w:rPr>
        <w:t>.</w:t>
      </w:r>
      <w:proofErr w:type="spellStart"/>
      <w:r w:rsidRPr="00CB35B4">
        <w:rPr>
          <w:i/>
        </w:rPr>
        <w:t>bashrc</w:t>
      </w:r>
      <w:proofErr w:type="spellEnd"/>
      <w:r>
        <w:t xml:space="preserve"> file ease the name modification of entries in terminals.</w:t>
      </w:r>
    </w:p>
    <w:p w14:paraId="217BE9B7" w14:textId="77777777" w:rsidR="00253EFE" w:rsidRDefault="00253EFE" w:rsidP="004F7663">
      <w:pPr>
        <w:pStyle w:val="Heading3"/>
        <w:spacing w:line="480" w:lineRule="auto"/>
      </w:pPr>
      <w:bookmarkStart w:id="1022" w:name="_Toc21631692"/>
      <w:r>
        <w:t>Post-Calculation Correction, Tabulation, and Visualisation of QM Calculation Results</w:t>
      </w:r>
      <w:bookmarkEnd w:id="1022"/>
    </w:p>
    <w:p w14:paraId="29C1DF55" w14:textId="77777777" w:rsidR="00253EFE" w:rsidRPr="00D63A02" w:rsidRDefault="00253EFE" w:rsidP="00E51097">
      <w:pPr>
        <w:pStyle w:val="Paragraph"/>
      </w:pPr>
      <w:r>
        <w:t xml:space="preserve">The </w:t>
      </w:r>
      <w:proofErr w:type="spellStart"/>
      <w:r w:rsidRPr="00CB35B4">
        <w:rPr>
          <w:i/>
        </w:rPr>
        <w:t>SCS_</w:t>
      </w:r>
      <w:proofErr w:type="gramStart"/>
      <w:r w:rsidRPr="00CB35B4">
        <w:rPr>
          <w:i/>
        </w:rPr>
        <w:t>corr</w:t>
      </w:r>
      <w:proofErr w:type="spellEnd"/>
      <w:r w:rsidRPr="00CB35B4">
        <w:rPr>
          <w:i/>
        </w:rPr>
        <w:t>(</w:t>
      </w:r>
      <w:proofErr w:type="gramEnd"/>
      <w:r w:rsidRPr="00CB35B4">
        <w:rPr>
          <w:i/>
        </w:rPr>
        <w:t>)</w:t>
      </w:r>
      <w:r>
        <w:t xml:space="preserve"> function in Gaussian.py was written to carry out spin-component-scaled (SCS) correction. The QM data of interest were extracted and tabulated in Excel sheets using tabulate.py in QM/</w:t>
      </w:r>
      <w:proofErr w:type="spellStart"/>
      <w:r>
        <w:t>run_gaussian</w:t>
      </w:r>
      <w:proofErr w:type="spellEnd"/>
      <w:r>
        <w:t xml:space="preserve">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w:t>
      </w:r>
      <w:r>
        <w:lastRenderedPageBreak/>
        <w:t xml:space="preserve">or more subplots for each </w:t>
      </w:r>
      <w:proofErr w:type="gramStart"/>
      <w:r>
        <w:t>properties</w:t>
      </w:r>
      <w:proofErr w:type="gramEnd"/>
      <w:r>
        <w:t xml:space="preserve">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0DA18F28" w14:textId="77777777" w:rsidR="00253EFE" w:rsidRDefault="00253EFE" w:rsidP="004F7663">
      <w:pPr>
        <w:pStyle w:val="Heading3"/>
        <w:spacing w:line="480" w:lineRule="auto"/>
      </w:pPr>
      <w:bookmarkStart w:id="1023" w:name="_Toc21631693"/>
      <w:r>
        <w:t>Automated Analysis of MD Trajectories</w:t>
      </w:r>
      <w:bookmarkEnd w:id="1023"/>
    </w:p>
    <w:p w14:paraId="09FDABC1" w14:textId="77777777" w:rsidR="00253EFE" w:rsidRPr="00174BEB" w:rsidRDefault="00253EFE" w:rsidP="00E51097">
      <w:pPr>
        <w:pStyle w:val="Paragraph"/>
      </w:pPr>
      <w:r>
        <w:t xml:space="preserve">Provided the template input files for the CPPTRAJ program, </w:t>
      </w:r>
      <w:proofErr w:type="spellStart"/>
      <w:r w:rsidRPr="00CB35B4">
        <w:rPr>
          <w:i/>
        </w:rPr>
        <w:t>post_amber_md</w:t>
      </w:r>
      <w:proofErr w:type="spellEnd"/>
      <w:r w:rsidRPr="00CB35B4">
        <w:rPr>
          <w:i/>
        </w:rPr>
        <w:t>()</w:t>
      </w:r>
      <w:r>
        <w:t xml:space="preserve"> function in the </w:t>
      </w:r>
      <w:r w:rsidRPr="00CB35B4">
        <w:rPr>
          <w:i/>
        </w:rPr>
        <w:t>.</w:t>
      </w:r>
      <w:proofErr w:type="spellStart"/>
      <w:r w:rsidRPr="00CB35B4">
        <w:rPr>
          <w:i/>
        </w:rPr>
        <w:t>bashrc</w:t>
      </w:r>
      <w:proofErr w:type="spellEnd"/>
      <w:r>
        <w:t xml:space="preserve"> file which utilises other functions (</w:t>
      </w:r>
      <w:proofErr w:type="spellStart"/>
      <w:r w:rsidRPr="00CB35B4">
        <w:rPr>
          <w:i/>
        </w:rPr>
        <w:t>mkvmdtop</w:t>
      </w:r>
      <w:proofErr w:type="spellEnd"/>
      <w:r w:rsidRPr="00CB35B4">
        <w:rPr>
          <w:i/>
        </w:rPr>
        <w:t>()</w:t>
      </w:r>
      <w:r>
        <w:t xml:space="preserve"> and </w:t>
      </w:r>
      <w:proofErr w:type="spellStart"/>
      <w:r w:rsidRPr="00CB35B4">
        <w:rPr>
          <w:i/>
        </w:rPr>
        <w:t>find_min_geom</w:t>
      </w:r>
      <w:proofErr w:type="spellEnd"/>
      <w:r w:rsidRPr="00CB35B4">
        <w:rPr>
          <w:i/>
        </w:rPr>
        <w:t>()</w:t>
      </w:r>
      <w:r>
        <w:t xml:space="preserve">) was written in multiple programming languages (Bash, </w:t>
      </w:r>
      <w:proofErr w:type="spellStart"/>
      <w:r>
        <w:t>Sed</w:t>
      </w:r>
      <w:proofErr w:type="spellEnd"/>
      <w:r>
        <w:t xml:space="preserve"> and </w:t>
      </w:r>
      <w:proofErr w:type="spellStart"/>
      <w:r>
        <w:t>Awk</w:t>
      </w:r>
      <w:proofErr w:type="spellEnd"/>
      <w:r>
        <w:t>)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3B2C3C2" w14:textId="77777777" w:rsidR="00253EFE" w:rsidRDefault="00253EFE" w:rsidP="004F7663">
      <w:pPr>
        <w:pStyle w:val="Heading3"/>
        <w:spacing w:line="480" w:lineRule="auto"/>
      </w:pPr>
      <w:bookmarkStart w:id="1024" w:name="_Toc21631694"/>
      <w:r>
        <w:t>Preparation of MD Systems and Visualisation of MD Trajectory Analysis Results</w:t>
      </w:r>
      <w:bookmarkEnd w:id="1024"/>
    </w:p>
    <w:p w14:paraId="5C0CCF9A" w14:textId="64E46AA3" w:rsidR="00253EFE" w:rsidRDefault="00253EFE" w:rsidP="00E51097">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1025"/>
      <w:r w:rsidRPr="00CB35B4">
        <w:t xml:space="preserve">using </w:t>
      </w:r>
      <w:commentRangeEnd w:id="1025"/>
      <w:r w:rsidR="00910567">
        <w:rPr>
          <w:rStyle w:val="CommentReference"/>
        </w:rPr>
        <w:commentReference w:id="1025"/>
      </w:r>
      <w:r w:rsidR="00CB35B4" w:rsidRPr="00910567">
        <w:rPr>
          <w:i/>
        </w:rPr>
        <w:t>base_id.py</w:t>
      </w:r>
      <w:r w:rsidR="00CB35B4">
        <w:t xml:space="preserve">, </w:t>
      </w:r>
      <w:r w:rsidR="00CB35B4" w:rsidRPr="00910567">
        <w:rPr>
          <w:i/>
        </w:rPr>
        <w:t>SC_bond_dist.py</w:t>
      </w:r>
      <w:r w:rsidR="00CB35B4">
        <w:t xml:space="preserve">, </w:t>
      </w:r>
      <w:r w:rsidR="00CB35B4" w:rsidRPr="00910567">
        <w:rPr>
          <w:i/>
        </w:rPr>
        <w:t>bb_rmsd.py</w:t>
      </w:r>
      <w:r w:rsidR="00CB35B4">
        <w:t xml:space="preserve">, </w:t>
      </w:r>
      <w:r w:rsidR="00CB35B4" w:rsidRPr="00910567">
        <w:rPr>
          <w:i/>
        </w:rPr>
        <w:t>hbond_analysis.py</w:t>
      </w:r>
      <w:r w:rsidR="00CB35B4">
        <w:t xml:space="preserve">, and </w:t>
      </w:r>
      <w:r w:rsidR="00CB35B4" w:rsidRPr="00910567">
        <w:rPr>
          <w:i/>
        </w:rPr>
        <w:t>lig_dihedral.py</w:t>
      </w:r>
      <w:r w:rsidR="00CB35B4" w:rsidRPr="00CB35B4">
        <w:t xml:space="preserve"> </w:t>
      </w:r>
      <w:r>
        <w:t>in the MD directory.</w:t>
      </w:r>
    </w:p>
    <w:p w14:paraId="728536E3" w14:textId="77777777" w:rsidR="00253EFE" w:rsidRPr="00CE536C" w:rsidRDefault="00253EFE" w:rsidP="00E51097">
      <w:pPr>
        <w:pStyle w:val="Paragraph"/>
      </w:pPr>
    </w:p>
    <w:p w14:paraId="45A69D7C" w14:textId="62512FC2" w:rsidR="00253EFE" w:rsidRDefault="00E325D4" w:rsidP="004F7663">
      <w:pPr>
        <w:adjustRightInd/>
        <w:spacing w:line="480" w:lineRule="auto"/>
        <w:jc w:val="left"/>
        <w:rPr>
          <w:rFonts w:asciiTheme="minorHAnsi" w:hAnsiTheme="minorHAnsi" w:cstheme="minorBidi"/>
          <w:sz w:val="22"/>
          <w:szCs w:val="22"/>
        </w:rPr>
      </w:pPr>
      <w:r>
        <w:rPr>
          <w:rFonts w:asciiTheme="minorHAnsi" w:hAnsiTheme="minorHAnsi" w:cstheme="minorBidi"/>
          <w:sz w:val="22"/>
          <w:szCs w:val="22"/>
        </w:rPr>
        <w:fldChar w:fldCharType="begin"/>
      </w:r>
      <w:r>
        <w:rPr>
          <w:rFonts w:asciiTheme="minorHAnsi" w:hAnsiTheme="minorHAnsi" w:cstheme="minorBidi"/>
          <w:sz w:val="22"/>
          <w:szCs w:val="22"/>
        </w:rPr>
        <w:instrText xml:space="preserve"> ADDIN </w:instrText>
      </w:r>
      <w:r>
        <w:rPr>
          <w:rFonts w:asciiTheme="minorHAnsi" w:hAnsiTheme="minorHAnsi" w:cstheme="minorBidi"/>
          <w:sz w:val="22"/>
          <w:szCs w:val="22"/>
        </w:rPr>
        <w:fldChar w:fldCharType="end"/>
      </w:r>
    </w:p>
    <w:sectPr w:rsidR="00253EFE" w:rsidSect="00C047B8">
      <w:footerReference w:type="default" r:id="rId117"/>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10-10T22:19:00Z" w:initials="JT">
    <w:p w14:paraId="6F82DD44" w14:textId="77777777" w:rsidR="004727DD" w:rsidRDefault="004727DD">
      <w:pPr>
        <w:pStyle w:val="CommentText"/>
      </w:pPr>
      <w:r>
        <w:rPr>
          <w:rStyle w:val="CommentReference"/>
        </w:rPr>
        <w:annotationRef/>
      </w:r>
      <w:r>
        <w:t>Seminar questions to prepare:</w:t>
      </w:r>
    </w:p>
    <w:p w14:paraId="494E1440" w14:textId="77777777" w:rsidR="004727DD" w:rsidRDefault="004727DD" w:rsidP="004F7663">
      <w:pPr>
        <w:pStyle w:val="CommentText"/>
        <w:numPr>
          <w:ilvl w:val="0"/>
          <w:numId w:val="44"/>
        </w:numPr>
      </w:pPr>
      <w:r>
        <w:t xml:space="preserve">Why do MA favours thiol over </w:t>
      </w:r>
      <w:proofErr w:type="gramStart"/>
      <w:r>
        <w:t>other</w:t>
      </w:r>
      <w:proofErr w:type="gramEnd"/>
      <w:r>
        <w:t xml:space="preserve"> Nu?</w:t>
      </w:r>
    </w:p>
    <w:p w14:paraId="196C08E1" w14:textId="0F20D00F" w:rsidR="004727DD" w:rsidRDefault="004727DD" w:rsidP="004F7663">
      <w:pPr>
        <w:pStyle w:val="CommentText"/>
        <w:numPr>
          <w:ilvl w:val="0"/>
          <w:numId w:val="44"/>
        </w:numPr>
      </w:pPr>
      <w:r>
        <w:t>Usage of aspirin, penicillin, Fosfomycin</w:t>
      </w:r>
    </w:p>
    <w:p w14:paraId="63497486" w14:textId="58D25DF9" w:rsidR="004727DD" w:rsidRDefault="004727DD" w:rsidP="004F7663">
      <w:pPr>
        <w:pStyle w:val="CommentText"/>
        <w:numPr>
          <w:ilvl w:val="0"/>
          <w:numId w:val="44"/>
        </w:numPr>
      </w:pPr>
    </w:p>
  </w:comment>
  <w:comment w:id="1" w:author="Jonathan Ting" w:date="2019-10-14T09:03:00Z" w:initials="JT">
    <w:p w14:paraId="758F201E" w14:textId="478B8DFF" w:rsidR="004727DD" w:rsidRDefault="004727DD">
      <w:pPr>
        <w:pStyle w:val="CommentText"/>
      </w:pPr>
      <w:r>
        <w:rPr>
          <w:rStyle w:val="CommentReference"/>
        </w:rPr>
        <w:annotationRef/>
      </w:r>
      <w:r>
        <w:t>Should it be changed to Acrylamides?</w:t>
      </w:r>
    </w:p>
  </w:comment>
  <w:comment w:id="2" w:author="Microsoft Office User" w:date="2019-10-15T15:27:00Z" w:initials="MOU">
    <w:p w14:paraId="628A6D36" w14:textId="74CEACE7" w:rsidR="004727DD" w:rsidRDefault="004727DD">
      <w:pPr>
        <w:pStyle w:val="CommentText"/>
      </w:pPr>
      <w:r>
        <w:rPr>
          <w:rStyle w:val="CommentReference"/>
        </w:rPr>
        <w:annotationRef/>
      </w:r>
      <w:r>
        <w:t xml:space="preserve">I think cyanoacrylamides is fine. They are the </w:t>
      </w:r>
      <w:proofErr w:type="gramStart"/>
      <w:r>
        <w:t>main focus</w:t>
      </w:r>
      <w:proofErr w:type="gramEnd"/>
      <w:r>
        <w:t>, while the acrylamide is like a control</w:t>
      </w:r>
    </w:p>
  </w:comment>
  <w:comment w:id="3" w:author="Microsoft Office User" w:date="2019-10-15T15:28:00Z" w:initials="MOU">
    <w:p w14:paraId="37CC0597" w14:textId="0D2FB0F6" w:rsidR="004727DD" w:rsidRDefault="004727DD">
      <w:pPr>
        <w:pStyle w:val="CommentText"/>
      </w:pPr>
      <w:r>
        <w:rPr>
          <w:rStyle w:val="CommentReference"/>
        </w:rPr>
        <w:annotationRef/>
      </w:r>
      <w:r>
        <w:t>Do you mean reviewed?</w:t>
      </w:r>
    </w:p>
  </w:comment>
  <w:comment w:id="4" w:author="Jon Ting" w:date="2019-09-20T20:22:00Z" w:initials="JT">
    <w:p w14:paraId="6AAD17F2" w14:textId="0AEA4021" w:rsidR="004727DD" w:rsidRDefault="004727DD">
      <w:pPr>
        <w:pStyle w:val="CommentText"/>
      </w:pPr>
      <w:r>
        <w:rPr>
          <w:rStyle w:val="CommentReference"/>
        </w:rPr>
        <w:annotationRef/>
      </w:r>
      <w:r>
        <w:t>Yet to be completed</w:t>
      </w:r>
    </w:p>
  </w:comment>
  <w:comment w:id="5" w:author="Jonathan Ting" w:date="2019-09-26T15:39:00Z" w:initials="JT">
    <w:p w14:paraId="5E113981" w14:textId="1213D8F2" w:rsidR="004727DD" w:rsidRDefault="004727DD">
      <w:pPr>
        <w:pStyle w:val="CommentText"/>
      </w:pPr>
      <w:r>
        <w:rPr>
          <w:rStyle w:val="CommentReference"/>
        </w:rPr>
        <w:annotationRef/>
      </w:r>
      <w:r>
        <w:t>Not needed?</w:t>
      </w:r>
    </w:p>
  </w:comment>
  <w:comment w:id="6" w:author="Microsoft Office User" w:date="2019-10-15T15:29:00Z" w:initials="MOU">
    <w:p w14:paraId="7A8B0EB4" w14:textId="5C16FCDD" w:rsidR="004727DD" w:rsidRDefault="004727DD">
      <w:pPr>
        <w:pStyle w:val="CommentText"/>
      </w:pPr>
      <w:r>
        <w:rPr>
          <w:rStyle w:val="CommentReference"/>
        </w:rPr>
        <w:annotationRef/>
      </w:r>
      <w:r>
        <w:t>Check with admin to be sure</w:t>
      </w:r>
    </w:p>
  </w:comment>
  <w:comment w:id="11" w:author="Jon Ting" w:date="2019-10-12T11:44:00Z" w:initials="JT">
    <w:p w14:paraId="63E65469" w14:textId="40071086" w:rsidR="004727DD" w:rsidRDefault="004727DD">
      <w:pPr>
        <w:pStyle w:val="CommentText"/>
      </w:pPr>
      <w:r>
        <w:rPr>
          <w:rStyle w:val="CommentReference"/>
        </w:rPr>
        <w:annotationRef/>
      </w:r>
      <w:r>
        <w:t>Check Abbrev (both ways) and Ref before submitting</w:t>
      </w:r>
    </w:p>
    <w:p w14:paraId="6A11C64F" w14:textId="2A247068" w:rsidR="004727DD" w:rsidRDefault="004727DD">
      <w:pPr>
        <w:pStyle w:val="CommentText"/>
      </w:pPr>
    </w:p>
    <w:p w14:paraId="52F90698" w14:textId="0450D978" w:rsidR="004727DD" w:rsidRDefault="004727DD">
      <w:pPr>
        <w:pStyle w:val="CommentText"/>
      </w:pPr>
      <w:r>
        <w:t>Put captions on the same page</w:t>
      </w:r>
    </w:p>
  </w:comment>
  <w:comment w:id="17" w:author="Jon Ting" w:date="2019-10-10T22:49:00Z" w:initials="JT">
    <w:p w14:paraId="32AB9B25" w14:textId="68EC0634" w:rsidR="004727DD" w:rsidRDefault="004727DD" w:rsidP="001853E2">
      <w:pPr>
        <w:pStyle w:val="CommentText"/>
      </w:pPr>
      <w:r>
        <w:rPr>
          <w:rStyle w:val="CommentReference"/>
        </w:rPr>
        <w:annotationRef/>
      </w:r>
      <w:r>
        <w:t xml:space="preserve">Better scheme, use colour, annotate </w:t>
      </w:r>
      <w:r>
        <w:rPr>
          <w:noProof/>
        </w:rPr>
        <w:t>with keywords (e.g. cysteine, thiolate, conjugate addition, rate-limiting step...)</w:t>
      </w:r>
    </w:p>
    <w:p w14:paraId="39F2B9C3" w14:textId="372F7516" w:rsidR="004727DD" w:rsidRDefault="004727DD">
      <w:pPr>
        <w:pStyle w:val="CommentText"/>
      </w:pPr>
    </w:p>
  </w:comment>
  <w:comment w:id="21" w:author="Jon Ting" w:date="2019-10-10T22:49:00Z" w:initials="JT">
    <w:p w14:paraId="32070B11" w14:textId="77777777" w:rsidR="004727DD" w:rsidRDefault="004727DD" w:rsidP="001853E2">
      <w:pPr>
        <w:pStyle w:val="CommentText"/>
      </w:pPr>
      <w:r>
        <w:rPr>
          <w:rStyle w:val="CommentReference"/>
        </w:rPr>
        <w:annotationRef/>
      </w:r>
      <w:r>
        <w:t xml:space="preserve">Jon – In some places below, I felt that it might read better to say RTs than RT (when you are referring to the plural). Could you give some thought to this and see if you wish to make any modifications? </w:t>
      </w:r>
    </w:p>
    <w:p w14:paraId="2D5742CD" w14:textId="07AA7995" w:rsidR="004727DD" w:rsidRDefault="004727DD">
      <w:pPr>
        <w:pStyle w:val="CommentText"/>
      </w:pPr>
    </w:p>
  </w:comment>
  <w:comment w:id="25" w:author="Jonathan Ting" w:date="2019-10-14T16:35:00Z" w:initials="JT">
    <w:p w14:paraId="21AD3DA4" w14:textId="4E58A4EE" w:rsidR="004727DD" w:rsidRDefault="004727DD">
      <w:pPr>
        <w:pStyle w:val="CommentText"/>
      </w:pPr>
      <w:r>
        <w:rPr>
          <w:rStyle w:val="CommentReference"/>
        </w:rPr>
        <w:annotationRef/>
      </w:r>
      <w:r>
        <w:t>Are the cuts across the bonds appropriate?</w:t>
      </w:r>
    </w:p>
  </w:comment>
  <w:comment w:id="26" w:author="Jon Ting" w:date="2019-10-10T22:47:00Z" w:initials="JT">
    <w:p w14:paraId="2C836D14" w14:textId="77777777" w:rsidR="004727DD" w:rsidRDefault="004727DD" w:rsidP="001853E2">
      <w:pPr>
        <w:pStyle w:val="CommentText"/>
      </w:pPr>
      <w:r>
        <w:rPr>
          <w:rStyle w:val="CommentReference"/>
        </w:rPr>
        <w:annotationRef/>
      </w:r>
      <w:r>
        <w:t>What does biological requirements mean exactly? Also, is it the targeted proteins whose biological requirements are in focus, or the disease itself?</w:t>
      </w:r>
    </w:p>
    <w:p w14:paraId="2AF4CBDC" w14:textId="0C3D7378" w:rsidR="004727DD" w:rsidRDefault="004727DD">
      <w:pPr>
        <w:pStyle w:val="CommentText"/>
      </w:pPr>
    </w:p>
  </w:comment>
  <w:comment w:id="31" w:author="Jon Ting" w:date="2019-10-11T14:42:00Z" w:initials="JT">
    <w:p w14:paraId="4ED4E7AC" w14:textId="77777777" w:rsidR="004727DD" w:rsidRDefault="004727DD" w:rsidP="00A21A08">
      <w:pPr>
        <w:pStyle w:val="CommentText"/>
      </w:pPr>
      <w:r>
        <w:rPr>
          <w:rStyle w:val="CommentReference"/>
        </w:rPr>
        <w:annotationRef/>
      </w:r>
      <w:r>
        <w:t>This does not quite make sense as written. Couldn’t the base be an external one, which has ready access to the solvent-exposed hydrogen? Better clarify what you mean here.</w:t>
      </w:r>
    </w:p>
  </w:comment>
  <w:comment w:id="42" w:author="Jonathan Ting" w:date="2019-10-11T18:19:00Z" w:initials="JT">
    <w:p w14:paraId="76510777" w14:textId="77777777" w:rsidR="004727DD" w:rsidRDefault="004727DD" w:rsidP="002C7A08">
      <w:pPr>
        <w:pStyle w:val="CommentText"/>
      </w:pPr>
      <w:r>
        <w:rPr>
          <w:rStyle w:val="CommentReference"/>
        </w:rPr>
        <w:annotationRef/>
      </w:r>
      <w:r>
        <w:t>Address the 5 inhibitors issue</w:t>
      </w:r>
    </w:p>
  </w:comment>
  <w:comment w:id="45" w:author="Jonathan Ting" w:date="2019-10-11T18:20:00Z" w:initials="JT">
    <w:p w14:paraId="0DDDDBDF" w14:textId="77777777" w:rsidR="004727DD" w:rsidRDefault="004727DD" w:rsidP="00034A80">
      <w:pPr>
        <w:pStyle w:val="CommentText"/>
      </w:pPr>
      <w:r>
        <w:rPr>
          <w:rStyle w:val="CommentReference"/>
        </w:rPr>
        <w:annotationRef/>
      </w:r>
      <w:r>
        <w:t>G?</w:t>
      </w:r>
    </w:p>
  </w:comment>
  <w:comment w:id="46" w:author="Jonathan Ting" w:date="2019-10-11T18:20:00Z" w:initials="JT">
    <w:p w14:paraId="1348C22C" w14:textId="77777777" w:rsidR="004727DD" w:rsidRDefault="004727DD" w:rsidP="00034A80">
      <w:pPr>
        <w:pStyle w:val="CommentText"/>
      </w:pPr>
      <w:r>
        <w:rPr>
          <w:rStyle w:val="CommentReference"/>
        </w:rPr>
        <w:annotationRef/>
      </w:r>
      <w:r>
        <w:t>rewrite</w:t>
      </w:r>
    </w:p>
  </w:comment>
  <w:comment w:id="47" w:author="Jonathan Ting" w:date="2019-10-11T18:21:00Z" w:initials="JT">
    <w:p w14:paraId="694DC263" w14:textId="77777777" w:rsidR="004727DD" w:rsidRDefault="004727DD" w:rsidP="00034A80">
      <w:pPr>
        <w:pStyle w:val="CommentText"/>
      </w:pPr>
      <w:r>
        <w:rPr>
          <w:rStyle w:val="CommentReference"/>
        </w:rPr>
        <w:annotationRef/>
      </w:r>
      <w:r>
        <w:t>dubious</w:t>
      </w:r>
    </w:p>
  </w:comment>
  <w:comment w:id="48" w:author="Jonathan Ting" w:date="2019-10-11T18:21:00Z" w:initials="JT">
    <w:p w14:paraId="672736D7" w14:textId="77777777" w:rsidR="004727DD" w:rsidRDefault="004727DD" w:rsidP="00034A80">
      <w:pPr>
        <w:pStyle w:val="CommentText"/>
      </w:pPr>
      <w:r>
        <w:rPr>
          <w:rStyle w:val="CommentReference"/>
        </w:rPr>
        <w:annotationRef/>
      </w:r>
      <w:r>
        <w:t>too short</w:t>
      </w:r>
    </w:p>
  </w:comment>
  <w:comment w:id="50" w:author="Jon Ting" w:date="2019-10-12T00:27:00Z" w:initials="JT">
    <w:p w14:paraId="20F8C991" w14:textId="46B834D6" w:rsidR="004727DD" w:rsidRDefault="004727DD">
      <w:pPr>
        <w:pStyle w:val="CommentText"/>
      </w:pPr>
      <w:r>
        <w:rPr>
          <w:rStyle w:val="CommentReference"/>
        </w:rPr>
        <w:annotationRef/>
      </w:r>
      <w:r>
        <w:t>Omit, merge citations</w:t>
      </w:r>
    </w:p>
  </w:comment>
  <w:comment w:id="51" w:author="Jon Ting" w:date="2019-10-12T11:47:00Z" w:initials="JT">
    <w:p w14:paraId="484756F8" w14:textId="45641CBA" w:rsidR="004727DD" w:rsidRDefault="004727DD">
      <w:pPr>
        <w:pStyle w:val="CommentText"/>
      </w:pPr>
      <w:r>
        <w:rPr>
          <w:rStyle w:val="CommentReference"/>
        </w:rPr>
        <w:annotationRef/>
      </w:r>
      <w:r>
        <w:t>citation</w:t>
      </w:r>
    </w:p>
  </w:comment>
  <w:comment w:id="53" w:author="Microsoft Office User" w:date="2019-10-10T19:57:00Z" w:initials="MOU">
    <w:p w14:paraId="6B06C0DD" w14:textId="77777777" w:rsidR="004727DD" w:rsidRDefault="004727DD" w:rsidP="00A200BE">
      <w:pPr>
        <w:pStyle w:val="CommentText"/>
      </w:pPr>
      <w:r>
        <w:rPr>
          <w:rStyle w:val="CommentReference"/>
        </w:rPr>
        <w:annotationRef/>
      </w:r>
      <w:r>
        <w:t>What energy window?</w:t>
      </w:r>
    </w:p>
  </w:comment>
  <w:comment w:id="54" w:author="Jonathan Ting" w:date="2019-10-11T18:22:00Z" w:initials="JT">
    <w:p w14:paraId="456E8F24" w14:textId="45E4807C" w:rsidR="004727DD" w:rsidRDefault="004727DD">
      <w:pPr>
        <w:pStyle w:val="CommentText"/>
      </w:pPr>
      <w:r>
        <w:rPr>
          <w:rStyle w:val="CommentReference"/>
        </w:rPr>
        <w:annotationRef/>
      </w:r>
      <w:r>
        <w:t>reword</w:t>
      </w:r>
    </w:p>
  </w:comment>
  <w:comment w:id="56" w:author="Jonathan Ting" w:date="2019-10-08T15:24:00Z" w:initials="JT">
    <w:p w14:paraId="035D514E" w14:textId="1C697C21" w:rsidR="004727DD" w:rsidRDefault="004727DD">
      <w:pPr>
        <w:pStyle w:val="CommentText"/>
      </w:pPr>
      <w:r>
        <w:rPr>
          <w:rStyle w:val="CommentReference"/>
        </w:rPr>
        <w:annotationRef/>
      </w:r>
      <w:r>
        <w:t>Perhaps not needed</w:t>
      </w:r>
    </w:p>
  </w:comment>
  <w:comment w:id="58" w:author="Jonathan Ting" w:date="2019-10-09T15:12:00Z" w:initials="JT">
    <w:p w14:paraId="5D41A2EE" w14:textId="3BC937CB" w:rsidR="004727DD" w:rsidRDefault="004727DD">
      <w:pPr>
        <w:pStyle w:val="CommentText"/>
      </w:pPr>
      <w:r>
        <w:rPr>
          <w:rStyle w:val="CommentReference"/>
        </w:rPr>
        <w:annotationRef/>
      </w:r>
      <w:r>
        <w:t>Redo to make sure the chirality is the same for the same molecule</w:t>
      </w:r>
    </w:p>
  </w:comment>
  <w:comment w:id="60" w:author="Jon Ting" w:date="2019-10-12T01:05:00Z" w:initials="JT">
    <w:p w14:paraId="0BADA414" w14:textId="6CF8CECC" w:rsidR="004727DD" w:rsidRDefault="004727DD">
      <w:pPr>
        <w:pStyle w:val="CommentText"/>
      </w:pPr>
      <w:r>
        <w:rPr>
          <w:rStyle w:val="CommentReference"/>
        </w:rPr>
        <w:annotationRef/>
      </w:r>
      <w:r>
        <w:t>citation</w:t>
      </w:r>
    </w:p>
  </w:comment>
  <w:comment w:id="61" w:author="Jonathan Ting" w:date="2019-08-19T10:37:00Z" w:initials="JT">
    <w:p w14:paraId="6C60958A" w14:textId="77777777" w:rsidR="004727DD" w:rsidRDefault="004727DD" w:rsidP="00864F74">
      <w:pPr>
        <w:pStyle w:val="CommentText"/>
      </w:pPr>
      <w:r>
        <w:rPr>
          <w:rStyle w:val="CommentReference"/>
        </w:rPr>
        <w:annotationRef/>
      </w:r>
      <w:r>
        <w:t>Not sure if this is an appropriate font</w:t>
      </w:r>
    </w:p>
  </w:comment>
  <w:comment w:id="64" w:author="Jonathan Ting" w:date="2019-10-11T18:25:00Z" w:initials="JT">
    <w:p w14:paraId="5D8BFB4A" w14:textId="3497AF44" w:rsidR="004727DD" w:rsidRDefault="004727DD">
      <w:pPr>
        <w:pStyle w:val="CommentText"/>
      </w:pPr>
      <w:r>
        <w:rPr>
          <w:rStyle w:val="CommentReference"/>
        </w:rPr>
        <w:annotationRef/>
      </w:r>
      <w:r>
        <w:t>address</w:t>
      </w:r>
    </w:p>
  </w:comment>
  <w:comment w:id="66" w:author="Jonathan Ting" w:date="2019-10-11T18:26:00Z" w:initials="JT">
    <w:p w14:paraId="715E8DD9" w14:textId="09175181" w:rsidR="004727DD" w:rsidRDefault="004727DD">
      <w:pPr>
        <w:pStyle w:val="CommentText"/>
      </w:pPr>
      <w:r>
        <w:rPr>
          <w:rStyle w:val="CommentReference"/>
        </w:rPr>
        <w:annotationRef/>
      </w:r>
      <w:r>
        <w:t>why</w:t>
      </w:r>
    </w:p>
  </w:comment>
  <w:comment w:id="67" w:author="Jonathan Ting" w:date="2019-09-18T12:58:00Z" w:initials="JT">
    <w:p w14:paraId="3DA00F0C" w14:textId="356DCFEA" w:rsidR="004727DD" w:rsidRDefault="004727DD">
      <w:pPr>
        <w:pStyle w:val="CommentText"/>
      </w:pPr>
      <w:r>
        <w:rPr>
          <w:rStyle w:val="CommentReference"/>
        </w:rPr>
        <w:annotationRef/>
      </w:r>
      <w:r>
        <w:t>Is this acceptable?</w:t>
      </w:r>
    </w:p>
  </w:comment>
  <w:comment w:id="68" w:author="Jonathan Ting" w:date="2019-10-08T17:33:00Z" w:initials="JT">
    <w:p w14:paraId="2752CA44" w14:textId="0C08AD9B" w:rsidR="004727DD" w:rsidRDefault="004727DD">
      <w:pPr>
        <w:pStyle w:val="CommentText"/>
      </w:pPr>
      <w:r>
        <w:rPr>
          <w:rStyle w:val="CommentReference"/>
        </w:rPr>
        <w:annotationRef/>
      </w:r>
      <w:r>
        <w:t>Could go to appendix</w:t>
      </w:r>
    </w:p>
  </w:comment>
  <w:comment w:id="70" w:author="Jonathan Ting" w:date="2019-08-20T16:44:00Z" w:initials="JT">
    <w:p w14:paraId="280EC38F" w14:textId="0145B89F" w:rsidR="004727DD" w:rsidRPr="00D4663B" w:rsidRDefault="004727DD">
      <w:pPr>
        <w:pStyle w:val="CommentText"/>
      </w:pPr>
      <w:r>
        <w:rPr>
          <w:rStyle w:val="CommentReference"/>
        </w:rPr>
        <w:annotationRef/>
      </w:r>
      <w:r>
        <w:t xml:space="preserve">The experimental values should be for compounds </w:t>
      </w:r>
      <w:r>
        <w:rPr>
          <w:b/>
        </w:rPr>
        <w:t>1,3,4,5,7,9</w:t>
      </w:r>
      <w:r>
        <w:t>, need to figure out how to label the extra point (</w:t>
      </w:r>
      <w:r>
        <w:rPr>
          <w:b/>
        </w:rPr>
        <w:t>7</w:t>
      </w:r>
      <w:r>
        <w:t>)</w:t>
      </w:r>
    </w:p>
  </w:comment>
  <w:comment w:id="76" w:author="Jon Ting" w:date="2019-09-22T23:03:00Z" w:initials="JT">
    <w:p w14:paraId="755E027A" w14:textId="3562BCE2" w:rsidR="004727DD" w:rsidRDefault="004727DD">
      <w:pPr>
        <w:pStyle w:val="CommentText"/>
      </w:pPr>
      <w:r>
        <w:rPr>
          <w:rStyle w:val="CommentReference"/>
        </w:rPr>
        <w:annotationRef/>
      </w:r>
      <w:r>
        <w:t>Citation required</w:t>
      </w:r>
    </w:p>
  </w:comment>
  <w:comment w:id="77" w:author="Jonathan Ting" w:date="2019-10-11T18:32:00Z" w:initials="JT">
    <w:p w14:paraId="20A216BE" w14:textId="4D3B7D2E" w:rsidR="004727DD" w:rsidRDefault="004727DD">
      <w:pPr>
        <w:pStyle w:val="CommentText"/>
      </w:pPr>
      <w:r>
        <w:rPr>
          <w:rStyle w:val="CommentReference"/>
        </w:rPr>
        <w:annotationRef/>
      </w:r>
      <w:r>
        <w:t>R5?</w:t>
      </w:r>
    </w:p>
  </w:comment>
  <w:comment w:id="79" w:author="Microsoft Office User" w:date="2019-10-15T15:30:00Z" w:initials="MOU">
    <w:p w14:paraId="78EFA025" w14:textId="776CB0C8" w:rsidR="004727DD" w:rsidRDefault="004727DD">
      <w:pPr>
        <w:pStyle w:val="CommentText"/>
      </w:pPr>
      <w:r>
        <w:rPr>
          <w:rStyle w:val="CommentReference"/>
        </w:rPr>
        <w:annotationRef/>
      </w:r>
      <w:r>
        <w:t xml:space="preserve">How about </w:t>
      </w:r>
      <w:bookmarkStart w:id="80" w:name="_Hlk22067841"/>
      <w:r>
        <w:t>Investigations of the binding of covalent inhibitors to BTK</w:t>
      </w:r>
      <w:bookmarkEnd w:id="80"/>
      <w:r>
        <w:t>? (punchier)</w:t>
      </w:r>
    </w:p>
  </w:comment>
  <w:comment w:id="94" w:author="Microsoft Office User" w:date="2019-10-15T19:20:00Z" w:initials="MOU">
    <w:p w14:paraId="1FC6E617" w14:textId="5A3396C1" w:rsidR="004727DD" w:rsidRDefault="004727DD">
      <w:pPr>
        <w:pStyle w:val="CommentText"/>
      </w:pPr>
      <w:bookmarkStart w:id="95" w:name="_Hlk22068006"/>
      <w:r>
        <w:rPr>
          <w:rStyle w:val="CommentReference"/>
        </w:rPr>
        <w:annotationRef/>
      </w:r>
      <w:r>
        <w:t xml:space="preserve">Mention how there are </w:t>
      </w:r>
      <w:proofErr w:type="gramStart"/>
      <w:r>
        <w:t>various different</w:t>
      </w:r>
      <w:proofErr w:type="gramEnd"/>
      <w:r>
        <w:t xml:space="preserve"> bound forms – non-covalent/covalent, neutral/anionic</w:t>
      </w:r>
    </w:p>
    <w:bookmarkEnd w:id="95"/>
  </w:comment>
  <w:comment w:id="110" w:author="Microsoft Office User" w:date="2019-10-15T15:40:00Z" w:initials="MOU">
    <w:p w14:paraId="6C86FE54" w14:textId="1CAF250B" w:rsidR="004727DD" w:rsidRDefault="004727DD">
      <w:pPr>
        <w:pStyle w:val="CommentText"/>
      </w:pPr>
      <w:r>
        <w:rPr>
          <w:rStyle w:val="CommentReference"/>
        </w:rPr>
        <w:annotationRef/>
      </w:r>
      <w:r>
        <w:t>Include a heading for this subsection. Perhaps “General aspects” or similar</w:t>
      </w:r>
    </w:p>
  </w:comment>
  <w:comment w:id="111" w:author="Microsoft Office User" w:date="2019-10-15T15:39:00Z" w:initials="MOU">
    <w:p w14:paraId="410011C2" w14:textId="2E2407B4" w:rsidR="004727DD" w:rsidRDefault="004727DD">
      <w:pPr>
        <w:pStyle w:val="CommentText"/>
      </w:pPr>
      <w:r>
        <w:rPr>
          <w:rStyle w:val="CommentReference"/>
        </w:rPr>
        <w:annotationRef/>
      </w:r>
      <w:r>
        <w:t>Include a heading for this subsection. Perhaps “General aspects” or similar</w:t>
      </w:r>
    </w:p>
  </w:comment>
  <w:comment w:id="118" w:author="Microsoft Office User" w:date="2019-10-15T15:34:00Z" w:initials="MOU">
    <w:p w14:paraId="24B5E99C" w14:textId="5E74BDE1" w:rsidR="004727DD" w:rsidRDefault="004727DD">
      <w:pPr>
        <w:pStyle w:val="CommentText"/>
      </w:pPr>
      <w:r>
        <w:rPr>
          <w:rStyle w:val="CommentReference"/>
        </w:rPr>
        <w:annotationRef/>
      </w:r>
      <w:r>
        <w:t>Programs or program?</w:t>
      </w:r>
    </w:p>
  </w:comment>
  <w:comment w:id="122" w:author="Microsoft Office User" w:date="2019-10-15T15:37:00Z" w:initials="MOU">
    <w:p w14:paraId="5E65D8D6" w14:textId="640A3AFD" w:rsidR="004727DD" w:rsidRDefault="004727DD">
      <w:pPr>
        <w:pStyle w:val="CommentText"/>
      </w:pPr>
      <w:r>
        <w:rPr>
          <w:rStyle w:val="CommentReference"/>
        </w:rPr>
        <w:annotationRef/>
      </w:r>
      <w:r>
        <w:t>Makes sense to list them in order of the forward reaction?</w:t>
      </w:r>
    </w:p>
  </w:comment>
  <w:comment w:id="148" w:author="Microsoft Office User" w:date="2019-10-15T15:38:00Z" w:initials="MOU">
    <w:p w14:paraId="083C58BB" w14:textId="15F72356" w:rsidR="004727DD" w:rsidRDefault="004727DD">
      <w:pPr>
        <w:pStyle w:val="CommentText"/>
      </w:pPr>
      <w:r>
        <w:rPr>
          <w:rStyle w:val="CommentReference"/>
        </w:rPr>
        <w:annotationRef/>
      </w:r>
      <w:r>
        <w:t>Did I understand this correctly?</w:t>
      </w:r>
    </w:p>
  </w:comment>
  <w:comment w:id="169" w:author="Microsoft Office User" w:date="2019-10-15T15:42:00Z" w:initials="MOU">
    <w:p w14:paraId="3A653DCA" w14:textId="0A8C4BF0" w:rsidR="004727DD" w:rsidRDefault="004727DD">
      <w:pPr>
        <w:pStyle w:val="CommentText"/>
      </w:pPr>
      <w:r>
        <w:rPr>
          <w:rStyle w:val="CommentReference"/>
        </w:rPr>
        <w:annotationRef/>
      </w:r>
      <w:r>
        <w:t>Do you need references for B3LYP and PCM?</w:t>
      </w:r>
    </w:p>
  </w:comment>
  <w:comment w:id="182" w:author="Jonathan Ting" w:date="2019-10-11T18:34:00Z" w:initials="JT">
    <w:p w14:paraId="64CDEF49" w14:textId="00008121" w:rsidR="004727DD" w:rsidRDefault="004727DD">
      <w:pPr>
        <w:pStyle w:val="CommentText"/>
      </w:pPr>
      <w:r>
        <w:rPr>
          <w:rStyle w:val="CommentReference"/>
        </w:rPr>
        <w:annotationRef/>
      </w:r>
      <w:r>
        <w:t>reference</w:t>
      </w:r>
    </w:p>
  </w:comment>
  <w:comment w:id="204" w:author="Microsoft Office User" w:date="2019-10-15T15:45:00Z" w:initials="MOU">
    <w:p w14:paraId="33A03E07" w14:textId="14566625" w:rsidR="004727DD" w:rsidRDefault="004727DD">
      <w:pPr>
        <w:pStyle w:val="CommentText"/>
      </w:pPr>
      <w:r>
        <w:rPr>
          <w:rStyle w:val="CommentReference"/>
        </w:rPr>
        <w:annotationRef/>
      </w:r>
      <w:r>
        <w:t>?</w:t>
      </w:r>
    </w:p>
  </w:comment>
  <w:comment w:id="209" w:author="Microsoft Office User" w:date="2019-10-15T15:47:00Z" w:initials="MOU">
    <w:p w14:paraId="04D79EA0" w14:textId="59322090" w:rsidR="004727DD" w:rsidRDefault="004727DD">
      <w:pPr>
        <w:pStyle w:val="CommentText"/>
      </w:pPr>
      <w:r>
        <w:rPr>
          <w:rStyle w:val="CommentReference"/>
        </w:rPr>
        <w:annotationRef/>
      </w:r>
      <w:r>
        <w:t>Should this have been mentioned before the full optimisations?</w:t>
      </w:r>
    </w:p>
  </w:comment>
  <w:comment w:id="213" w:author="Microsoft Office User" w:date="2019-10-15T15:48:00Z" w:initials="MOU">
    <w:p w14:paraId="781F37ED" w14:textId="77777777" w:rsidR="004727DD" w:rsidRDefault="004727DD">
      <w:pPr>
        <w:pStyle w:val="CommentText"/>
      </w:pPr>
      <w:r>
        <w:rPr>
          <w:rStyle w:val="CommentReference"/>
        </w:rPr>
        <w:annotationRef/>
      </w:r>
      <w:r>
        <w:t>Seminar question:</w:t>
      </w:r>
    </w:p>
    <w:p w14:paraId="677269DA" w14:textId="016B38DD" w:rsidR="004727DD" w:rsidRDefault="004727DD">
      <w:pPr>
        <w:pStyle w:val="CommentText"/>
      </w:pPr>
      <w:bookmarkStart w:id="214" w:name="_Hlk22072403"/>
      <w:r>
        <w:t xml:space="preserve">What do </w:t>
      </w:r>
      <w:proofErr w:type="gramStart"/>
      <w:r>
        <w:t>all of</w:t>
      </w:r>
      <w:proofErr w:type="gramEnd"/>
      <w:r>
        <w:t xml:space="preserve"> these settings you chose for your MD simulations mean? (I.e. do you know what you were doing, or were you just doing what somebody instructed you to do) (a popular type of seminar question which you can prepare for)</w:t>
      </w:r>
      <w:bookmarkEnd w:id="214"/>
    </w:p>
  </w:comment>
  <w:comment w:id="226" w:author="Microsoft Office User" w:date="2019-10-15T15:51:00Z" w:initials="MOU">
    <w:p w14:paraId="4FEA65FE" w14:textId="77777777" w:rsidR="004727DD" w:rsidRDefault="004727DD">
      <w:pPr>
        <w:pStyle w:val="CommentText"/>
      </w:pPr>
      <w:r>
        <w:rPr>
          <w:rStyle w:val="CommentReference"/>
        </w:rPr>
        <w:annotationRef/>
      </w:r>
      <w:bookmarkStart w:id="229" w:name="_Hlk22072513"/>
      <w:r>
        <w:t xml:space="preserve">Would it be a good idea to prepare a slide for your seminar listing </w:t>
      </w:r>
      <w:proofErr w:type="gramStart"/>
      <w:r>
        <w:t>all of</w:t>
      </w:r>
      <w:proofErr w:type="gramEnd"/>
      <w:r>
        <w:t xml:space="preserve"> the different software you used?</w:t>
      </w:r>
    </w:p>
    <w:p w14:paraId="3F305094" w14:textId="2CFFCF02" w:rsidR="004727DD" w:rsidRDefault="004727DD">
      <w:pPr>
        <w:pStyle w:val="CommentText"/>
      </w:pPr>
      <w:r>
        <w:t>Just a thought</w:t>
      </w:r>
      <w:bookmarkEnd w:id="229"/>
    </w:p>
  </w:comment>
  <w:comment w:id="230" w:author="Microsoft Office User" w:date="2019-10-15T15:52:00Z" w:initials="MOU">
    <w:p w14:paraId="6CB55CDC" w14:textId="62D9B1DC" w:rsidR="004727DD" w:rsidRDefault="004727DD">
      <w:pPr>
        <w:pStyle w:val="CommentText"/>
      </w:pPr>
      <w:r>
        <w:rPr>
          <w:rStyle w:val="CommentReference"/>
        </w:rPr>
        <w:annotationRef/>
      </w:r>
      <w:r>
        <w:t>Where is it? Don’t make your readers search for it- instead tell them what page to look on</w:t>
      </w:r>
    </w:p>
  </w:comment>
  <w:comment w:id="233" w:author="Microsoft Office User" w:date="2019-10-15T15:54:00Z" w:initials="MOU">
    <w:p w14:paraId="0C015049" w14:textId="1117A5F8" w:rsidR="004727DD" w:rsidRDefault="004727DD">
      <w:pPr>
        <w:pStyle w:val="CommentText"/>
      </w:pPr>
      <w:r>
        <w:rPr>
          <w:rStyle w:val="CommentReference"/>
        </w:rPr>
        <w:annotationRef/>
      </w:r>
      <w:r>
        <w:t>Might need to re-define here to remind readers what SPE is</w:t>
      </w:r>
    </w:p>
  </w:comment>
  <w:comment w:id="235" w:author="Microsoft Office User" w:date="2019-10-15T15:54:00Z" w:initials="MOU">
    <w:p w14:paraId="6C9154A9" w14:textId="155214AB" w:rsidR="004727DD" w:rsidRDefault="004727DD">
      <w:pPr>
        <w:pStyle w:val="CommentText"/>
      </w:pPr>
      <w:r>
        <w:rPr>
          <w:rStyle w:val="CommentReference"/>
        </w:rPr>
        <w:annotationRef/>
      </w:r>
      <w:r>
        <w:t>In MacroModel?</w:t>
      </w:r>
    </w:p>
  </w:comment>
  <w:comment w:id="238" w:author="Microsoft Office User" w:date="2019-10-15T19:21:00Z" w:initials="MOU">
    <w:p w14:paraId="25FD1C30" w14:textId="77777777" w:rsidR="004727DD" w:rsidRDefault="004727DD">
      <w:pPr>
        <w:pStyle w:val="CommentText"/>
      </w:pPr>
      <w:r>
        <w:rPr>
          <w:rStyle w:val="CommentReference"/>
        </w:rPr>
        <w:annotationRef/>
      </w:r>
      <w:r>
        <w:t>Should section 3.2 be Results and Discussion?</w:t>
      </w:r>
    </w:p>
    <w:p w14:paraId="2BC747FC" w14:textId="76B3549A" w:rsidR="004727DD" w:rsidRDefault="004727DD">
      <w:pPr>
        <w:pStyle w:val="CommentText"/>
      </w:pPr>
      <w:r>
        <w:t>Then Identification of the base would be 3.2.1</w:t>
      </w:r>
    </w:p>
  </w:comment>
  <w:comment w:id="253" w:author="Microsoft Office User" w:date="2019-10-15T15:57:00Z" w:initials="MOU">
    <w:p w14:paraId="3E16DF9B" w14:textId="30823212" w:rsidR="004727DD" w:rsidRDefault="004727DD">
      <w:pPr>
        <w:pStyle w:val="CommentText"/>
      </w:pPr>
      <w:r>
        <w:rPr>
          <w:rStyle w:val="CommentReference"/>
        </w:rPr>
        <w:annotationRef/>
      </w:r>
      <w:r>
        <w:t>Would it be good to mention that the base that deprotonates the thiol is not necessarily the same as the one that deprotonates the adduct?</w:t>
      </w:r>
    </w:p>
  </w:comment>
  <w:comment w:id="265" w:author="Microsoft Office User" w:date="2019-10-15T15:58:00Z" w:initials="MOU">
    <w:p w14:paraId="09C1F962" w14:textId="349F24D5" w:rsidR="004727DD" w:rsidRDefault="004727DD">
      <w:pPr>
        <w:pStyle w:val="CommentText"/>
      </w:pPr>
      <w:r>
        <w:rPr>
          <w:rStyle w:val="CommentReference"/>
        </w:rPr>
        <w:annotationRef/>
      </w:r>
      <w:bookmarkStart w:id="266" w:name="_Hlk22073064"/>
      <w:r>
        <w:t>List them</w:t>
      </w:r>
      <w:bookmarkEnd w:id="266"/>
    </w:p>
  </w:comment>
  <w:comment w:id="274" w:author="Microsoft Office User" w:date="2019-10-15T15:59:00Z" w:initials="MOU">
    <w:p w14:paraId="1495139C" w14:textId="1D4C63D1" w:rsidR="004727DD" w:rsidRDefault="004727DD">
      <w:pPr>
        <w:pStyle w:val="CommentText"/>
      </w:pPr>
      <w:r>
        <w:rPr>
          <w:rStyle w:val="CommentReference"/>
        </w:rPr>
        <w:annotationRef/>
      </w:r>
      <w:bookmarkStart w:id="275" w:name="_Hlk22073105"/>
      <w:r>
        <w:t>Add some brief details – what situations would allow these residues to behave as bases?</w:t>
      </w:r>
      <w:bookmarkEnd w:id="275"/>
    </w:p>
  </w:comment>
  <w:comment w:id="303" w:author="Microsoft Office User" w:date="2019-10-15T16:20:00Z" w:initials="MOU">
    <w:p w14:paraId="2112116B" w14:textId="7A305690" w:rsidR="004727DD" w:rsidRDefault="004727DD">
      <w:pPr>
        <w:pStyle w:val="CommentText"/>
      </w:pPr>
      <w:r>
        <w:rPr>
          <w:rStyle w:val="CommentReference"/>
        </w:rPr>
        <w:annotationRef/>
      </w:r>
      <w:bookmarkStart w:id="305" w:name="_Hlk22073213"/>
      <w:r>
        <w:t>Would it be better to put the paragraph about the base for the forward reaction first, before the elimination?</w:t>
      </w:r>
      <w:bookmarkEnd w:id="305"/>
    </w:p>
  </w:comment>
  <w:comment w:id="328" w:author="Microsoft Office User" w:date="2019-10-15T16:10:00Z" w:initials="MOU">
    <w:p w14:paraId="32FEC65E" w14:textId="3735486B" w:rsidR="004727DD" w:rsidRDefault="004727DD">
      <w:pPr>
        <w:pStyle w:val="CommentText"/>
      </w:pPr>
      <w:bookmarkStart w:id="329" w:name="_Hlk22073404"/>
      <w:r>
        <w:rPr>
          <w:rStyle w:val="CommentReference"/>
        </w:rPr>
        <w:annotationRef/>
      </w:r>
      <w:r>
        <w:t>Can mention that expected B-H-C distance would be about 3A in the TS</w:t>
      </w:r>
    </w:p>
    <w:bookmarkEnd w:id="329"/>
  </w:comment>
  <w:comment w:id="331" w:author="Microsoft Office User" w:date="2019-10-15T16:10:00Z" w:initials="MOU">
    <w:p w14:paraId="1228065E" w14:textId="5C764B91" w:rsidR="004727DD" w:rsidRDefault="004727DD">
      <w:pPr>
        <w:pStyle w:val="CommentText"/>
      </w:pPr>
      <w:bookmarkStart w:id="332" w:name="_Hlk22073379"/>
      <w:r>
        <w:rPr>
          <w:rStyle w:val="CommentReference"/>
        </w:rPr>
        <w:annotationRef/>
      </w:r>
      <w:r>
        <w:t xml:space="preserve">Are there any intervening water molecules that could shuttle the proton from </w:t>
      </w:r>
      <w:proofErr w:type="spellStart"/>
      <w:r>
        <w:t>Calpha</w:t>
      </w:r>
      <w:proofErr w:type="spellEnd"/>
      <w:r>
        <w:t xml:space="preserve"> to the </w:t>
      </w:r>
      <w:proofErr w:type="spellStart"/>
      <w:r>
        <w:t>Args</w:t>
      </w:r>
      <w:proofErr w:type="spellEnd"/>
      <w:r>
        <w:t>?</w:t>
      </w:r>
    </w:p>
    <w:bookmarkEnd w:id="332"/>
  </w:comment>
  <w:comment w:id="334" w:author="Microsoft Office User" w:date="2019-10-15T16:12:00Z" w:initials="MOU">
    <w:p w14:paraId="32EABA54" w14:textId="5F862135" w:rsidR="004727DD" w:rsidRDefault="004727DD">
      <w:pPr>
        <w:pStyle w:val="CommentText"/>
      </w:pPr>
      <w:r>
        <w:rPr>
          <w:rStyle w:val="CommentReference"/>
        </w:rPr>
        <w:annotationRef/>
      </w:r>
    </w:p>
  </w:comment>
  <w:comment w:id="356" w:author="Microsoft Office User" w:date="2019-10-15T16:17:00Z" w:initials="MOU">
    <w:p w14:paraId="28C2F99C" w14:textId="3E1B304B" w:rsidR="004727DD" w:rsidRDefault="004727DD">
      <w:pPr>
        <w:pStyle w:val="CommentText"/>
      </w:pPr>
      <w:r>
        <w:rPr>
          <w:rStyle w:val="CommentReference"/>
        </w:rPr>
        <w:annotationRef/>
      </w:r>
      <w:bookmarkStart w:id="359" w:name="_Hlk22073601"/>
      <w:r>
        <w:t>Here you should add a sentence or two summarising relevant aspects of the literature about different BTK conformations</w:t>
      </w:r>
      <w:bookmarkEnd w:id="359"/>
    </w:p>
  </w:comment>
  <w:comment w:id="362" w:author="Microsoft Office User" w:date="2019-10-15T16:13:00Z" w:initials="MOU">
    <w:p w14:paraId="07E9E869" w14:textId="476F64C7" w:rsidR="004727DD" w:rsidRDefault="004727DD">
      <w:pPr>
        <w:pStyle w:val="CommentText"/>
      </w:pPr>
      <w:r>
        <w:rPr>
          <w:rStyle w:val="CommentReference"/>
        </w:rPr>
        <w:annotationRef/>
      </w:r>
      <w:r>
        <w:t>Perhaps with additional measures to help the protein overcome the barrier to conformational interconversion?</w:t>
      </w:r>
    </w:p>
  </w:comment>
  <w:comment w:id="365" w:author="Microsoft Office User" w:date="2019-10-15T16:16:00Z" w:initials="MOU">
    <w:p w14:paraId="2A63840D" w14:textId="77777777" w:rsidR="004727DD" w:rsidRDefault="004727DD">
      <w:pPr>
        <w:pStyle w:val="CommentText"/>
      </w:pPr>
      <w:r>
        <w:rPr>
          <w:rStyle w:val="CommentReference"/>
        </w:rPr>
        <w:annotationRef/>
      </w:r>
      <w:bookmarkStart w:id="368" w:name="_Hlk22073632"/>
      <w:r>
        <w:t>You mentioned that the binding site is quite solvent exposed. Could the base have to come externally, from in solution, rather than internally from within the protein? Could add some comments to discuss this possibility.</w:t>
      </w:r>
    </w:p>
    <w:p w14:paraId="5001D4EE" w14:textId="79E3C863" w:rsidR="004727DD" w:rsidRDefault="004727DD">
      <w:pPr>
        <w:pStyle w:val="CommentText"/>
      </w:pPr>
      <w:r>
        <w:t xml:space="preserve">Also, can you comment on the possibility that Cys481 is deprotonated in the resting state of the enzyme? What </w:t>
      </w:r>
      <w:proofErr w:type="spellStart"/>
      <w:r>
        <w:t>pKa</w:t>
      </w:r>
      <w:proofErr w:type="spellEnd"/>
      <w:r>
        <w:t xml:space="preserve"> does PROPKA predict for Cys481, for example?</w:t>
      </w:r>
      <w:bookmarkEnd w:id="368"/>
    </w:p>
  </w:comment>
  <w:comment w:id="388" w:author="Microsoft Office User" w:date="2019-10-15T16:23:00Z" w:initials="MOU">
    <w:p w14:paraId="008A66BC" w14:textId="3D1276F9" w:rsidR="004727DD" w:rsidRDefault="004727DD">
      <w:pPr>
        <w:pStyle w:val="CommentText"/>
      </w:pPr>
      <w:r>
        <w:rPr>
          <w:rStyle w:val="CommentReference"/>
        </w:rPr>
        <w:annotationRef/>
      </w:r>
      <w:bookmarkStart w:id="389" w:name="_Hlk22073730"/>
      <w:r>
        <w:t>You have measured the C-H distance here – what does it imply for the N-H distance that would be involved in the proton transfer?</w:t>
      </w:r>
      <w:bookmarkEnd w:id="389"/>
    </w:p>
  </w:comment>
  <w:comment w:id="397" w:author="Microsoft Office User" w:date="2019-10-15T16:22:00Z" w:initials="MOU">
    <w:p w14:paraId="61389CF5" w14:textId="46714DB8" w:rsidR="004727DD" w:rsidRDefault="004727DD">
      <w:pPr>
        <w:pStyle w:val="CommentText"/>
      </w:pPr>
      <w:r>
        <w:rPr>
          <w:rStyle w:val="CommentReference"/>
        </w:rPr>
        <w:annotationRef/>
      </w:r>
      <w:bookmarkStart w:id="398" w:name="_Hlk22074719"/>
      <w:r>
        <w:t>How long did they stay there for?</w:t>
      </w:r>
      <w:bookmarkEnd w:id="398"/>
    </w:p>
  </w:comment>
  <w:comment w:id="416" w:author="Microsoft Office User" w:date="2019-10-15T16:25:00Z" w:initials="MOU">
    <w:p w14:paraId="74D0CFEA" w14:textId="0210BE05" w:rsidR="004727DD" w:rsidRDefault="004727DD">
      <w:pPr>
        <w:pStyle w:val="CommentText"/>
      </w:pPr>
      <w:r>
        <w:rPr>
          <w:rStyle w:val="CommentReference"/>
        </w:rPr>
        <w:annotationRef/>
      </w:r>
      <w:r>
        <w:t>Say what type of data it is – distances?</w:t>
      </w:r>
    </w:p>
  </w:comment>
  <w:comment w:id="420" w:author="Microsoft Office User" w:date="2019-10-15T16:25:00Z" w:initials="MOU">
    <w:p w14:paraId="1F9F3D6A" w14:textId="7B1E186C" w:rsidR="004727DD" w:rsidRDefault="004727DD">
      <w:pPr>
        <w:pStyle w:val="CommentText"/>
      </w:pPr>
      <w:r>
        <w:rPr>
          <w:rStyle w:val="CommentReference"/>
        </w:rPr>
        <w:annotationRef/>
      </w:r>
      <w:bookmarkStart w:id="421" w:name="_Hlk22074747"/>
      <w:r>
        <w:t xml:space="preserve">It would be helpful to add a figure to this section. For example, a snapshot showing the Arg424/146 close to Cys481, and a </w:t>
      </w:r>
      <w:proofErr w:type="spellStart"/>
      <w:r>
        <w:t>shapshot</w:t>
      </w:r>
      <w:proofErr w:type="spellEnd"/>
      <w:r>
        <w:t xml:space="preserve"> showing Arg384/422 close to </w:t>
      </w:r>
      <w:proofErr w:type="spellStart"/>
      <w:r>
        <w:t>CalphaH</w:t>
      </w:r>
      <w:bookmarkEnd w:id="421"/>
      <w:proofErr w:type="spellEnd"/>
    </w:p>
  </w:comment>
  <w:comment w:id="435" w:author="Microsoft Office User" w:date="2019-10-15T18:32:00Z" w:initials="MOU">
    <w:p w14:paraId="71B7D91A" w14:textId="1D8E3803" w:rsidR="004727DD" w:rsidRDefault="004727DD">
      <w:pPr>
        <w:pStyle w:val="CommentText"/>
      </w:pPr>
      <w:r>
        <w:rPr>
          <w:rStyle w:val="CommentReference"/>
        </w:rPr>
        <w:annotationRef/>
      </w:r>
      <w:bookmarkStart w:id="437" w:name="_Hlk22074965"/>
      <w:r>
        <w:t xml:space="preserve">How did you do these computations? QM? You have dedicated the whole chapter to MD so far, so reintroducing QM may come as a surprise to the reader. </w:t>
      </w:r>
      <w:proofErr w:type="gramStart"/>
      <w:r>
        <w:t>Therefore</w:t>
      </w:r>
      <w:proofErr w:type="gramEnd"/>
      <w:r>
        <w:t xml:space="preserve"> you should add a comment explaining what you are doing here.</w:t>
      </w:r>
      <w:bookmarkEnd w:id="437"/>
    </w:p>
  </w:comment>
  <w:comment w:id="443" w:author="Microsoft Office User" w:date="2019-10-15T16:31:00Z" w:initials="MOU">
    <w:p w14:paraId="77DFCD71" w14:textId="7A29B40B" w:rsidR="004727DD" w:rsidRDefault="004727DD">
      <w:pPr>
        <w:pStyle w:val="CommentText"/>
      </w:pPr>
      <w:r>
        <w:rPr>
          <w:rStyle w:val="CommentReference"/>
        </w:rPr>
        <w:annotationRef/>
      </w:r>
      <w:r>
        <w:t>Add a sentence saying the structures are shown in Fig X…</w:t>
      </w:r>
    </w:p>
  </w:comment>
  <w:comment w:id="449" w:author="Microsoft Office User" w:date="2019-10-15T16:32:00Z" w:initials="MOU">
    <w:p w14:paraId="15BD1EA1" w14:textId="77777777" w:rsidR="004727DD" w:rsidRDefault="004727DD">
      <w:pPr>
        <w:pStyle w:val="CommentText"/>
      </w:pPr>
      <w:r>
        <w:rPr>
          <w:rStyle w:val="CommentReference"/>
        </w:rPr>
        <w:annotationRef/>
      </w:r>
      <w:bookmarkStart w:id="450" w:name="_Hlk22075249"/>
      <w:proofErr w:type="gramStart"/>
      <w:r>
        <w:t>Actually</w:t>
      </w:r>
      <w:proofErr w:type="gramEnd"/>
      <w:r>
        <w:t xml:space="preserve"> I think the preferred arrangement would be to have C-H perpendicular to C=O. This would allow </w:t>
      </w:r>
      <w:proofErr w:type="spellStart"/>
      <w:r>
        <w:t>stablisation</w:t>
      </w:r>
      <w:proofErr w:type="spellEnd"/>
      <w:r>
        <w:t xml:space="preserve"> through conjugation between the developing carbanion and C=O pi star orbital.</w:t>
      </w:r>
    </w:p>
    <w:p w14:paraId="1D47B09B" w14:textId="728D40CE" w:rsidR="004727DD" w:rsidRDefault="004727DD">
      <w:pPr>
        <w:pStyle w:val="CommentText"/>
      </w:pPr>
      <w:r>
        <w:t xml:space="preserve">In this case, four of the TSs are “normal” while TSD9 is the unusual one. You could revise this passage accordingly. Your description of negative hyperconjugation in TSD9 is good. It is like a “consolation prize” for this system which can’t access the ideal geometry. You should also say what prevents the system from accessing the ideal geometry – </w:t>
      </w:r>
      <w:proofErr w:type="spellStart"/>
      <w:r>
        <w:t>sterics</w:t>
      </w:r>
      <w:proofErr w:type="spellEnd"/>
      <w:r>
        <w:t>?</w:t>
      </w:r>
      <w:bookmarkEnd w:id="450"/>
    </w:p>
  </w:comment>
  <w:comment w:id="456" w:author="Microsoft Office User" w:date="2019-10-15T16:38:00Z" w:initials="MOU">
    <w:p w14:paraId="48BD1C87" w14:textId="77551CB8" w:rsidR="004727DD" w:rsidRDefault="004727DD">
      <w:pPr>
        <w:pStyle w:val="CommentText"/>
      </w:pPr>
      <w:r>
        <w:rPr>
          <w:rStyle w:val="CommentReference"/>
        </w:rPr>
        <w:annotationRef/>
      </w:r>
      <w:r>
        <w:t>Should be the pi star orbital of the C=O bond</w:t>
      </w:r>
    </w:p>
  </w:comment>
  <w:comment w:id="458" w:author="Microsoft Office User" w:date="2019-10-15T16:34:00Z" w:initials="MOU">
    <w:p w14:paraId="324CC411" w14:textId="3893E4EE" w:rsidR="004727DD" w:rsidRDefault="004727DD">
      <w:pPr>
        <w:pStyle w:val="CommentText"/>
      </w:pPr>
      <w:r>
        <w:rPr>
          <w:rStyle w:val="CommentReference"/>
        </w:rPr>
        <w:annotationRef/>
      </w:r>
      <w:bookmarkStart w:id="459" w:name="_Hlk22075179"/>
      <w:r>
        <w:t>The TS pictures are a bit too complex. It would be better to leave out the NCIs. Just show the structures. Make sure to orient the thiol/MA the same way in all TSs to help the reader quickly understand them. You could also omit your sentence about the NCIs, for brevity.</w:t>
      </w:r>
      <w:bookmarkEnd w:id="459"/>
    </w:p>
  </w:comment>
  <w:comment w:id="457" w:author="Jonathan Ting" w:date="2019-10-14T09:41:00Z" w:initials="JT">
    <w:p w14:paraId="38D6E2E1" w14:textId="1316D5CF" w:rsidR="004727DD" w:rsidRDefault="004727DD">
      <w:pPr>
        <w:pStyle w:val="CommentText"/>
      </w:pPr>
      <w:r>
        <w:rPr>
          <w:rStyle w:val="CommentReference"/>
        </w:rPr>
        <w:annotationRef/>
      </w:r>
      <w:r>
        <w:t xml:space="preserve">or maybe just show </w:t>
      </w:r>
      <w:proofErr w:type="spellStart"/>
      <w:r>
        <w:t>CylView</w:t>
      </w:r>
      <w:proofErr w:type="spellEnd"/>
      <w:r>
        <w:t xml:space="preserve"> and don’t discuss NCI?</w:t>
      </w:r>
    </w:p>
  </w:comment>
  <w:comment w:id="460" w:author="Microsoft Office User" w:date="2019-10-15T16:39:00Z" w:initials="MOU">
    <w:p w14:paraId="26E5CCAE" w14:textId="22C1564E" w:rsidR="004727DD" w:rsidRDefault="004727DD">
      <w:pPr>
        <w:pStyle w:val="CommentText"/>
      </w:pPr>
      <w:r>
        <w:rPr>
          <w:rStyle w:val="CommentReference"/>
        </w:rPr>
        <w:annotationRef/>
      </w:r>
      <w:r>
        <w:t xml:space="preserve">Re-word the figure caption </w:t>
      </w:r>
    </w:p>
  </w:comment>
  <w:comment w:id="468" w:author="Microsoft Office User" w:date="2019-10-15T16:40:00Z" w:initials="MOU">
    <w:p w14:paraId="065F804E" w14:textId="3A1C348B" w:rsidR="004727DD" w:rsidRDefault="004727DD">
      <w:pPr>
        <w:pStyle w:val="CommentText"/>
      </w:pPr>
      <w:r>
        <w:rPr>
          <w:rStyle w:val="CommentReference"/>
        </w:rPr>
        <w:annotationRef/>
      </w:r>
      <w:r>
        <w:t>Base free?</w:t>
      </w:r>
    </w:p>
  </w:comment>
  <w:comment w:id="471" w:author="Microsoft Office User" w:date="2019-10-15T16:40:00Z" w:initials="MOU">
    <w:p w14:paraId="4320B36F" w14:textId="6669FE7C" w:rsidR="004727DD" w:rsidRDefault="004727DD">
      <w:pPr>
        <w:pStyle w:val="CommentText"/>
      </w:pPr>
      <w:r>
        <w:rPr>
          <w:rStyle w:val="CommentReference"/>
        </w:rPr>
        <w:annotationRef/>
      </w:r>
      <w:bookmarkStart w:id="473" w:name="_Hlk22075478"/>
      <w:r>
        <w:t>Add a scheme/figure (</w:t>
      </w:r>
      <w:proofErr w:type="spellStart"/>
      <w:r>
        <w:t>ChemDraw</w:t>
      </w:r>
      <w:proofErr w:type="spellEnd"/>
      <w:r>
        <w:t>) showing the mechanisms, and refer to it here</w:t>
      </w:r>
      <w:bookmarkEnd w:id="473"/>
    </w:p>
  </w:comment>
  <w:comment w:id="484" w:author="Microsoft Office User" w:date="2019-10-15T16:41:00Z" w:initials="MOU">
    <w:p w14:paraId="35985CC0" w14:textId="702DB07C" w:rsidR="004727DD" w:rsidRDefault="004727DD">
      <w:pPr>
        <w:pStyle w:val="CommentText"/>
      </w:pPr>
      <w:r>
        <w:rPr>
          <w:rStyle w:val="CommentReference"/>
        </w:rPr>
        <w:annotationRef/>
      </w:r>
      <w:bookmarkStart w:id="485" w:name="_Hlk22075485"/>
      <w:r>
        <w:t>Just show the data for one example. You can then say that the others are similar, and your chart can then go into your supplementary information.</w:t>
      </w:r>
      <w:bookmarkEnd w:id="485"/>
    </w:p>
  </w:comment>
  <w:comment w:id="486" w:author="Microsoft Office User" w:date="2019-10-15T16:42:00Z" w:initials="MOU">
    <w:p w14:paraId="23D87C43" w14:textId="24C78789" w:rsidR="004727DD" w:rsidRDefault="004727DD">
      <w:pPr>
        <w:pStyle w:val="CommentText"/>
      </w:pPr>
      <w:r>
        <w:rPr>
          <w:rStyle w:val="CommentReference"/>
        </w:rPr>
        <w:annotationRef/>
      </w:r>
      <w:bookmarkStart w:id="487" w:name="_Hlk22075446"/>
      <w:r>
        <w:t>Add a sentence describing the data, before you come to your concluding sentence</w:t>
      </w:r>
      <w:bookmarkEnd w:id="487"/>
    </w:p>
  </w:comment>
  <w:comment w:id="502" w:author="Microsoft Office User" w:date="2019-10-15T17:11:00Z" w:initials="MOU">
    <w:p w14:paraId="6F633BB4" w14:textId="77777777" w:rsidR="004727DD" w:rsidRDefault="004727DD">
      <w:pPr>
        <w:pStyle w:val="CommentText"/>
      </w:pPr>
      <w:r>
        <w:rPr>
          <w:rStyle w:val="CommentReference"/>
        </w:rPr>
        <w:annotationRef/>
      </w:r>
      <w:bookmarkStart w:id="503" w:name="_Hlk22075557"/>
      <w:r>
        <w:t>Comment about numbering figures, schemes, tables, etc.</w:t>
      </w:r>
    </w:p>
    <w:p w14:paraId="4DA78555" w14:textId="604A5EBE" w:rsidR="004727DD" w:rsidRDefault="004727DD">
      <w:pPr>
        <w:pStyle w:val="CommentText"/>
      </w:pPr>
      <w:r>
        <w:t>Consider including the chapter number, e.g. Figure 3.4 or Table 2.1 etc</w:t>
      </w:r>
      <w:bookmarkEnd w:id="503"/>
    </w:p>
  </w:comment>
  <w:comment w:id="504" w:author="Microsoft Office User" w:date="2019-10-15T17:10:00Z" w:initials="MOU">
    <w:p w14:paraId="2D0C6C58" w14:textId="0207F0C5" w:rsidR="004727DD" w:rsidRDefault="004727DD">
      <w:pPr>
        <w:pStyle w:val="CommentText"/>
      </w:pPr>
      <w:r>
        <w:rPr>
          <w:rStyle w:val="CommentReference"/>
        </w:rPr>
        <w:annotationRef/>
      </w:r>
      <w:r>
        <w:t>Just checking – did you calculate the TS for thiol deprotonation? If not, then you probably can’t call this a “complete” energy profile. “Energy profile” would be fine though.</w:t>
      </w:r>
    </w:p>
  </w:comment>
  <w:comment w:id="505" w:author="Microsoft Office User" w:date="2019-10-15T16:44:00Z" w:initials="MOU">
    <w:p w14:paraId="201FEA7F" w14:textId="45226084" w:rsidR="004727DD" w:rsidRDefault="004727DD">
      <w:pPr>
        <w:pStyle w:val="CommentText"/>
      </w:pPr>
      <w:r>
        <w:rPr>
          <w:rStyle w:val="CommentReference"/>
        </w:rPr>
        <w:annotationRef/>
      </w:r>
      <w:bookmarkStart w:id="506" w:name="_Hlk22075709"/>
      <w:r>
        <w:t>Need to add compound numbers to your structures on the LHS</w:t>
      </w:r>
      <w:bookmarkEnd w:id="506"/>
    </w:p>
  </w:comment>
  <w:comment w:id="512" w:author="Microsoft Office User" w:date="2019-10-15T17:08:00Z" w:initials="MOU">
    <w:p w14:paraId="022C29AD" w14:textId="77777777" w:rsidR="004727DD" w:rsidRDefault="004727DD">
      <w:pPr>
        <w:pStyle w:val="CommentText"/>
      </w:pPr>
      <w:r>
        <w:rPr>
          <w:rStyle w:val="CommentReference"/>
        </w:rPr>
        <w:annotationRef/>
      </w:r>
      <w:bookmarkStart w:id="513" w:name="_Hlk22075813"/>
      <w:r>
        <w:t>Use their compound numbers</w:t>
      </w:r>
    </w:p>
    <w:p w14:paraId="2B3E63D8" w14:textId="106BAE06" w:rsidR="004727DD" w:rsidRDefault="004727DD">
      <w:pPr>
        <w:pStyle w:val="CommentText"/>
      </w:pPr>
      <w:r>
        <w:t>Perhaps you could add some labels above the energy diagram to denote each point – e.g. reactant complex, TS for thiol deprotonation, etc…</w:t>
      </w:r>
      <w:bookmarkEnd w:id="513"/>
    </w:p>
  </w:comment>
  <w:comment w:id="521" w:author="Microsoft Office User" w:date="2019-10-15T18:22:00Z" w:initials="MOU">
    <w:p w14:paraId="3E02D104" w14:textId="767BC59C" w:rsidR="004727DD" w:rsidRDefault="004727DD">
      <w:pPr>
        <w:pStyle w:val="CommentText"/>
      </w:pPr>
      <w:r>
        <w:rPr>
          <w:rStyle w:val="CommentReference"/>
        </w:rPr>
        <w:annotationRef/>
      </w:r>
      <w:r>
        <w:t>Perhaps you could just say energies</w:t>
      </w:r>
    </w:p>
  </w:comment>
  <w:comment w:id="526" w:author="Microsoft Office User" w:date="2019-10-15T18:23:00Z" w:initials="MOU">
    <w:p w14:paraId="2B4BFFD5" w14:textId="27E0FF36" w:rsidR="004727DD" w:rsidRDefault="004727DD">
      <w:pPr>
        <w:pStyle w:val="CommentText"/>
      </w:pPr>
      <w:r>
        <w:rPr>
          <w:rStyle w:val="CommentReference"/>
        </w:rPr>
        <w:annotationRef/>
      </w:r>
      <w:bookmarkStart w:id="527" w:name="_Hlk22075978"/>
      <w:r>
        <w:t>How is this different? This would be expected, otherwise the equilibrium would lie toward the intermediate rather than the product?</w:t>
      </w:r>
      <w:bookmarkEnd w:id="527"/>
    </w:p>
  </w:comment>
  <w:comment w:id="556" w:author="Microsoft Office User" w:date="2019-10-15T17:18:00Z" w:initials="MOU">
    <w:p w14:paraId="15061D0C" w14:textId="5986A1B7" w:rsidR="004727DD" w:rsidRDefault="004727DD">
      <w:pPr>
        <w:pStyle w:val="CommentText"/>
      </w:pPr>
      <w:r>
        <w:rPr>
          <w:rStyle w:val="CommentReference"/>
        </w:rPr>
        <w:annotationRef/>
      </w:r>
      <w:bookmarkStart w:id="557" w:name="_Hlk22076226"/>
      <w:r>
        <w:t>You should say by how many kcal/mol they are more stable, to support this statement</w:t>
      </w:r>
    </w:p>
    <w:bookmarkEnd w:id="557"/>
  </w:comment>
  <w:comment w:id="558" w:author="Microsoft Office User" w:date="2019-10-15T17:18:00Z" w:initials="MOU">
    <w:p w14:paraId="1CF6D54E" w14:textId="283F5DB2" w:rsidR="004727DD" w:rsidRDefault="004727DD">
      <w:pPr>
        <w:pStyle w:val="CommentText"/>
      </w:pPr>
      <w:r>
        <w:rPr>
          <w:rStyle w:val="CommentReference"/>
        </w:rPr>
        <w:annotationRef/>
      </w:r>
      <w:proofErr w:type="gramStart"/>
      <w:r>
        <w:t>Likewise</w:t>
      </w:r>
      <w:proofErr w:type="gramEnd"/>
      <w:r>
        <w:t xml:space="preserve"> here</w:t>
      </w:r>
    </w:p>
  </w:comment>
  <w:comment w:id="559" w:author="Microsoft Office User" w:date="2019-10-15T18:26:00Z" w:initials="MOU">
    <w:p w14:paraId="051B5E58" w14:textId="0CC4C9A7" w:rsidR="004727DD" w:rsidRDefault="004727DD">
      <w:pPr>
        <w:pStyle w:val="CommentText"/>
      </w:pPr>
      <w:bookmarkStart w:id="560" w:name="_Hlk22076252"/>
      <w:r>
        <w:rPr>
          <w:rStyle w:val="CommentReference"/>
        </w:rPr>
        <w:annotationRef/>
      </w:r>
      <w:r>
        <w:t>Mention what colour this is in the figure to help readers quickly find it</w:t>
      </w:r>
    </w:p>
    <w:bookmarkEnd w:id="560"/>
  </w:comment>
  <w:comment w:id="561" w:author="Microsoft Office User" w:date="2019-10-15T18:26:00Z" w:initials="MOU">
    <w:p w14:paraId="7DAB7E80" w14:textId="6FF0D4AA" w:rsidR="004727DD" w:rsidRDefault="004727DD">
      <w:pPr>
        <w:pStyle w:val="CommentText"/>
      </w:pPr>
      <w:bookmarkStart w:id="563" w:name="_Hlk22076272"/>
      <w:r>
        <w:rPr>
          <w:rStyle w:val="CommentReference"/>
        </w:rPr>
        <w:annotationRef/>
      </w:r>
      <w:r>
        <w:t>Add a sentence to explain this observation.</w:t>
      </w:r>
    </w:p>
    <w:bookmarkEnd w:id="563"/>
  </w:comment>
  <w:comment w:id="562" w:author="Microsoft Office User" w:date="2019-10-15T18:27:00Z" w:initials="MOU">
    <w:p w14:paraId="7478B7A6" w14:textId="0F9A84CA" w:rsidR="004727DD" w:rsidRDefault="004727DD">
      <w:pPr>
        <w:pStyle w:val="CommentText"/>
      </w:pPr>
      <w:r>
        <w:rPr>
          <w:rStyle w:val="CommentReference"/>
        </w:rPr>
        <w:annotationRef/>
      </w:r>
      <w:r>
        <w:t>Also true for 9?</w:t>
      </w:r>
    </w:p>
  </w:comment>
  <w:comment w:id="564" w:author="Microsoft Office User" w:date="2019-10-15T18:28:00Z" w:initials="MOU">
    <w:p w14:paraId="12852DE6" w14:textId="77777777" w:rsidR="004727DD" w:rsidRDefault="004727DD">
      <w:pPr>
        <w:pStyle w:val="CommentText"/>
      </w:pPr>
      <w:r>
        <w:rPr>
          <w:rStyle w:val="CommentReference"/>
        </w:rPr>
        <w:annotationRef/>
      </w:r>
      <w:bookmarkStart w:id="565" w:name="_Hlk22076385"/>
      <w:r>
        <w:t>Now add some additional analysis to link with experiment. Now that you have established what is the RDS for each reaction, what do your calculations predict are the barriers for elimination from the 5 adducts? Do they follow the trend observed in the residence times?</w:t>
      </w:r>
    </w:p>
    <w:p w14:paraId="6EEB2F94" w14:textId="77777777" w:rsidR="004727DD" w:rsidRDefault="004727DD">
      <w:pPr>
        <w:pStyle w:val="CommentText"/>
      </w:pPr>
    </w:p>
    <w:p w14:paraId="35E4FD7E" w14:textId="15C2CDC6" w:rsidR="004727DD" w:rsidRDefault="004727DD">
      <w:pPr>
        <w:pStyle w:val="CommentText"/>
      </w:pPr>
      <w:r>
        <w:t>You should also briefly comment on how your conclusions regarding the identity of the RDS depend on the choice of base. You had already discussed the barriers in the absence of a base in your previous chapter. Does incorporating a model guanidine base improve the agreement between the calculated elimination rate constants and the observed residence times?</w:t>
      </w:r>
    </w:p>
    <w:bookmarkEnd w:id="565"/>
  </w:comment>
  <w:comment w:id="598" w:author="Microsoft Office User" w:date="2019-10-15T18:36:00Z" w:initials="MOU">
    <w:p w14:paraId="1459D531" w14:textId="77777777" w:rsidR="004727DD" w:rsidRDefault="004727DD">
      <w:pPr>
        <w:pStyle w:val="CommentText"/>
      </w:pPr>
      <w:r>
        <w:rPr>
          <w:rStyle w:val="CommentReference"/>
        </w:rPr>
        <w:annotationRef/>
      </w:r>
      <w:bookmarkStart w:id="599" w:name="_Hlk22076685"/>
      <w:r>
        <w:t xml:space="preserve">Need a sentence saying what is shown in Fig 16. You could also improve the figure using some labels. </w:t>
      </w:r>
    </w:p>
    <w:p w14:paraId="5D1FD9D7" w14:textId="50C65EB9" w:rsidR="004727DD" w:rsidRDefault="004727DD">
      <w:pPr>
        <w:pStyle w:val="CommentText"/>
      </w:pPr>
      <w:proofErr w:type="gramStart"/>
      <w:r>
        <w:t>Actually</w:t>
      </w:r>
      <w:proofErr w:type="gramEnd"/>
      <w:r>
        <w:t xml:space="preserve"> I think you need to spend more time explaining what the bound conformations actually look like. A key point seems to be that some parts of the molecule are “flexible” in the MD simulations while others have a </w:t>
      </w:r>
      <w:proofErr w:type="gramStart"/>
      <w:r>
        <w:t>more or less fixed</w:t>
      </w:r>
      <w:proofErr w:type="gramEnd"/>
      <w:r>
        <w:t xml:space="preserve"> geometry. Discuss this first, before going on to talk about how the bound geometries differ from the most stable geometry.</w:t>
      </w:r>
      <w:bookmarkEnd w:id="599"/>
    </w:p>
  </w:comment>
  <w:comment w:id="613" w:author="Microsoft Office User" w:date="2019-10-15T18:40:00Z" w:initials="MOU">
    <w:p w14:paraId="1F09E480" w14:textId="492CEE21" w:rsidR="004727DD" w:rsidRDefault="004727DD">
      <w:pPr>
        <w:pStyle w:val="CommentText"/>
      </w:pPr>
      <w:r>
        <w:rPr>
          <w:rStyle w:val="CommentReference"/>
        </w:rPr>
        <w:annotationRef/>
      </w:r>
      <w:bookmarkStart w:id="614" w:name="_Hlk22076697"/>
      <w:r>
        <w:t>Could label this interaction on the figure</w:t>
      </w:r>
      <w:bookmarkEnd w:id="614"/>
    </w:p>
  </w:comment>
  <w:comment w:id="615" w:author="Microsoft Office User" w:date="2019-10-15T18:41:00Z" w:initials="MOU">
    <w:p w14:paraId="5F018BE3" w14:textId="5868C885" w:rsidR="004727DD" w:rsidRDefault="004727DD">
      <w:pPr>
        <w:pStyle w:val="CommentText"/>
      </w:pPr>
      <w:r>
        <w:rPr>
          <w:rStyle w:val="CommentReference"/>
        </w:rPr>
        <w:annotationRef/>
      </w:r>
      <w:bookmarkStart w:id="617" w:name="_Hlk22076787"/>
      <w:r>
        <w:t>This sentence is difficult to understand. Do you mean to say that the losses of stabilizing intramolecular interactions would be compensated for by stabilizing intermolecular interactions with the protein?</w:t>
      </w:r>
      <w:bookmarkEnd w:id="617"/>
    </w:p>
  </w:comment>
  <w:comment w:id="618" w:author="Microsoft Office User" w:date="2019-10-15T18:42:00Z" w:initials="MOU">
    <w:p w14:paraId="46E16DFB" w14:textId="0DDA57C2" w:rsidR="004727DD" w:rsidRDefault="004727DD">
      <w:pPr>
        <w:pStyle w:val="CommentText"/>
      </w:pPr>
      <w:r>
        <w:rPr>
          <w:rStyle w:val="CommentReference"/>
        </w:rPr>
        <w:annotationRef/>
      </w:r>
      <w:bookmarkStart w:id="620" w:name="_Hlk22076726"/>
      <w:r>
        <w:t xml:space="preserve">Rather than moving straight on to the warhead, I think you should leave out this sentence and replace it with something about the relative energies of the enzyme-bound vs unbound forms (via SPEs with OPLS3e). This would support what you have just said about the losses of intramolecular stabilizing interactions. </w:t>
      </w:r>
      <w:bookmarkEnd w:id="620"/>
    </w:p>
  </w:comment>
  <w:comment w:id="619" w:author="Microsoft Office User" w:date="2019-10-15T18:43:00Z" w:initials="MOU">
    <w:p w14:paraId="3717B504" w14:textId="3925DC40" w:rsidR="004727DD" w:rsidRDefault="004727DD">
      <w:pPr>
        <w:pStyle w:val="CommentText"/>
      </w:pPr>
      <w:r>
        <w:rPr>
          <w:rStyle w:val="CommentReference"/>
        </w:rPr>
        <w:annotationRef/>
      </w:r>
      <w:bookmarkStart w:id="621" w:name="_Hlk22076746"/>
      <w:r>
        <w:t>In your figure, try to orient the LH and RH structures the same way as much as possible. For example, you could use the central nitrogen heterocycle as an anchor point, aligning it in the same way in both structures. This makes it easier for your reader to see what is different and what is the same between the two.</w:t>
      </w:r>
      <w:bookmarkEnd w:id="621"/>
    </w:p>
  </w:comment>
  <w:comment w:id="622" w:author="Jonathan Ting" w:date="2019-10-14T10:11:00Z" w:initials="JT">
    <w:p w14:paraId="14C9D6CB" w14:textId="75CE46C2" w:rsidR="004727DD" w:rsidRDefault="004727DD">
      <w:pPr>
        <w:pStyle w:val="CommentText"/>
      </w:pPr>
      <w:r>
        <w:rPr>
          <w:rStyle w:val="CommentReference"/>
        </w:rPr>
        <w:annotationRef/>
      </w:r>
      <w:r>
        <w:t>Will try to label them so that it’s easier to understand</w:t>
      </w:r>
    </w:p>
  </w:comment>
  <w:comment w:id="623" w:author="Microsoft Office User" w:date="2019-10-15T18:40:00Z" w:initials="MOU">
    <w:p w14:paraId="702224AF" w14:textId="020F4655" w:rsidR="004727DD" w:rsidRDefault="004727DD">
      <w:pPr>
        <w:pStyle w:val="CommentText"/>
      </w:pPr>
      <w:r>
        <w:rPr>
          <w:rStyle w:val="CommentReference"/>
        </w:rPr>
        <w:annotationRef/>
      </w:r>
      <w:proofErr w:type="gramStart"/>
      <w:r>
        <w:t>Yes</w:t>
      </w:r>
      <w:proofErr w:type="gramEnd"/>
      <w:r>
        <w:t xml:space="preserve"> good idea</w:t>
      </w:r>
    </w:p>
  </w:comment>
  <w:comment w:id="624" w:author="Microsoft Office User" w:date="2019-10-15T18:45:00Z" w:initials="MOU">
    <w:p w14:paraId="7C7F5F2F" w14:textId="65CBB73F" w:rsidR="004727DD" w:rsidRDefault="004727DD">
      <w:pPr>
        <w:pStyle w:val="CommentText"/>
      </w:pPr>
      <w:r>
        <w:rPr>
          <w:rStyle w:val="CommentReference"/>
        </w:rPr>
        <w:annotationRef/>
      </w:r>
      <w:bookmarkStart w:id="625" w:name="_Hlk22076767"/>
      <w:r>
        <w:t>Could you phrase this in simpler terms here?</w:t>
      </w:r>
    </w:p>
    <w:bookmarkEnd w:id="625"/>
  </w:comment>
  <w:comment w:id="630" w:author="Microsoft Office User" w:date="2019-10-15T18:46:00Z" w:initials="MOU">
    <w:p w14:paraId="3CAD4328" w14:textId="1A3E357B" w:rsidR="004727DD" w:rsidRDefault="004727DD">
      <w:pPr>
        <w:pStyle w:val="CommentText"/>
      </w:pPr>
      <w:r>
        <w:rPr>
          <w:rStyle w:val="CommentReference"/>
        </w:rPr>
        <w:annotationRef/>
      </w:r>
      <w:bookmarkStart w:id="631" w:name="_Hlk22076853"/>
      <w:r>
        <w:t>This is good to know, but you can safely leave it out (as in previous section). It is fine to simply base the comparison on SPEs with justifying it.</w:t>
      </w:r>
    </w:p>
    <w:p w14:paraId="365EBAE3" w14:textId="1E0F60FE" w:rsidR="004727DD" w:rsidRDefault="004727DD">
      <w:pPr>
        <w:pStyle w:val="CommentText"/>
      </w:pPr>
      <w:r>
        <w:t>Just say that you compared the SPEs of the enzyme-bound vs the free forms, calculated with OPLS3e.</w:t>
      </w:r>
      <w:bookmarkEnd w:id="631"/>
    </w:p>
  </w:comment>
  <w:comment w:id="632" w:author="Microsoft Office User" w:date="2019-10-15T18:47:00Z" w:initials="MOU">
    <w:p w14:paraId="4F08B20F" w14:textId="08CC320B" w:rsidR="004727DD" w:rsidRDefault="004727DD">
      <w:pPr>
        <w:pStyle w:val="CommentText"/>
      </w:pPr>
      <w:r>
        <w:rPr>
          <w:rStyle w:val="CommentReference"/>
        </w:rPr>
        <w:annotationRef/>
      </w:r>
      <w:bookmarkStart w:id="633" w:name="_Hlk22076894"/>
      <w:r>
        <w:t>This does not sound quite right. Let’s have a look at the data.</w:t>
      </w:r>
      <w:bookmarkEnd w:id="633"/>
    </w:p>
  </w:comment>
  <w:comment w:id="634" w:author="Jonathan Ting" w:date="2019-10-14T13:01:00Z" w:initials="JT">
    <w:p w14:paraId="3E6BF97A" w14:textId="77777777" w:rsidR="004727DD" w:rsidRDefault="004727DD" w:rsidP="00DF21A1">
      <w:pPr>
        <w:pStyle w:val="CommentText"/>
      </w:pPr>
      <w:r>
        <w:rPr>
          <w:rStyle w:val="CommentReference"/>
        </w:rPr>
        <w:annotationRef/>
      </w:r>
      <w:r>
        <w:t>Should I explain why are some MD geometries more stabilised than the average of conformational sampling? Or leave that to viva?</w:t>
      </w:r>
    </w:p>
    <w:p w14:paraId="50B88B1E" w14:textId="52BDD0EB" w:rsidR="004727DD" w:rsidRDefault="004727DD">
      <w:pPr>
        <w:pStyle w:val="CommentText"/>
      </w:pPr>
    </w:p>
  </w:comment>
  <w:comment w:id="642" w:author="Microsoft Office User" w:date="2019-10-15T18:48:00Z" w:initials="MOU">
    <w:p w14:paraId="200F47E6" w14:textId="5FB316AC" w:rsidR="004727DD" w:rsidRDefault="004727DD">
      <w:pPr>
        <w:pStyle w:val="CommentText"/>
      </w:pPr>
      <w:r>
        <w:rPr>
          <w:rStyle w:val="CommentReference"/>
        </w:rPr>
        <w:annotationRef/>
      </w:r>
      <w:bookmarkStart w:id="643" w:name="_Hlk22076964"/>
      <w:r>
        <w:t>Could leave this sentence out. Replace it here with a sentence saying what are the key features you will look at in your analysis.</w:t>
      </w:r>
      <w:bookmarkEnd w:id="643"/>
    </w:p>
  </w:comment>
  <w:comment w:id="660" w:author="Microsoft Office User" w:date="2019-10-15T18:53:00Z" w:initials="MOU">
    <w:p w14:paraId="1D15CA7C" w14:textId="7E617534" w:rsidR="004727DD" w:rsidRDefault="004727DD">
      <w:pPr>
        <w:pStyle w:val="CommentText"/>
      </w:pPr>
      <w:r>
        <w:rPr>
          <w:rStyle w:val="CommentReference"/>
        </w:rPr>
        <w:annotationRef/>
      </w:r>
      <w:r>
        <w:t>Do you mean warhead?</w:t>
      </w:r>
    </w:p>
  </w:comment>
  <w:comment w:id="677" w:author="Microsoft Office User" w:date="2019-10-15T19:01:00Z" w:initials="MOU">
    <w:p w14:paraId="2F9D7BB2" w14:textId="0B835A8E" w:rsidR="004727DD" w:rsidRDefault="004727DD">
      <w:pPr>
        <w:pStyle w:val="CommentText"/>
      </w:pPr>
      <w:r>
        <w:rPr>
          <w:rStyle w:val="CommentReference"/>
        </w:rPr>
        <w:annotationRef/>
      </w:r>
      <w:bookmarkStart w:id="679" w:name="_Hlk22077238"/>
      <w:r>
        <w:t>Can you explain how exactly?</w:t>
      </w:r>
      <w:bookmarkEnd w:id="679"/>
    </w:p>
  </w:comment>
  <w:comment w:id="691" w:author="Microsoft Office User" w:date="2019-10-15T18:59:00Z" w:initials="MOU">
    <w:p w14:paraId="0EA3D5A5" w14:textId="01ABA310" w:rsidR="004727DD" w:rsidRDefault="004727DD">
      <w:pPr>
        <w:pStyle w:val="CommentText"/>
      </w:pPr>
      <w:r>
        <w:rPr>
          <w:rStyle w:val="CommentReference"/>
        </w:rPr>
        <w:annotationRef/>
      </w:r>
      <w:bookmarkStart w:id="692" w:name="_Hlk22077547"/>
      <w:r>
        <w:t>Some are unimodal, others are bimodal – comment on the significance of this</w:t>
      </w:r>
      <w:bookmarkEnd w:id="692"/>
    </w:p>
  </w:comment>
  <w:comment w:id="696" w:author="Microsoft Office User" w:date="2019-10-15T18:56:00Z" w:initials="MOU">
    <w:p w14:paraId="414937CC" w14:textId="6CECEFD4" w:rsidR="004727DD" w:rsidRDefault="004727DD">
      <w:pPr>
        <w:pStyle w:val="CommentText"/>
      </w:pPr>
      <w:r>
        <w:rPr>
          <w:rStyle w:val="CommentReference"/>
        </w:rPr>
        <w:annotationRef/>
      </w:r>
      <w:bookmarkStart w:id="700" w:name="_Hlk22077559"/>
      <w:r>
        <w:t>Suggest a reason why. Is there a clash in the binding site that prevents the rotation?</w:t>
      </w:r>
      <w:bookmarkEnd w:id="700"/>
    </w:p>
  </w:comment>
  <w:comment w:id="731" w:author="Microsoft Office User" w:date="2019-10-15T18:57:00Z" w:initials="MOU">
    <w:p w14:paraId="56319E6C" w14:textId="6107131A" w:rsidR="004727DD" w:rsidRDefault="004727DD">
      <w:pPr>
        <w:pStyle w:val="CommentText"/>
      </w:pPr>
      <w:r>
        <w:rPr>
          <w:rStyle w:val="CommentReference"/>
        </w:rPr>
        <w:annotationRef/>
      </w:r>
      <w:bookmarkStart w:id="732" w:name="_Hlk22077446"/>
      <w:r>
        <w:t>It would be good to label each of the plots with a large number clearly identifying the inhibitor number</w:t>
      </w:r>
      <w:bookmarkEnd w:id="732"/>
    </w:p>
  </w:comment>
  <w:comment w:id="730" w:author="Microsoft Office User" w:date="2019-10-15T19:02:00Z" w:initials="MOU">
    <w:p w14:paraId="3F419206" w14:textId="7507890F" w:rsidR="004727DD" w:rsidRDefault="004727DD">
      <w:pPr>
        <w:pStyle w:val="CommentText"/>
      </w:pPr>
      <w:r>
        <w:rPr>
          <w:rStyle w:val="CommentReference"/>
        </w:rPr>
        <w:annotationRef/>
      </w:r>
      <w:bookmarkStart w:id="733" w:name="_Hlk22077437"/>
      <w:r>
        <w:t>Can you look for evidence in your MD simulations to back up this idea? It sounds plausible. Another possibility is a steric clash that prevents the torsion. Both might be present, so you should check.</w:t>
      </w:r>
      <w:bookmarkEnd w:id="733"/>
    </w:p>
  </w:comment>
  <w:comment w:id="747" w:author="Microsoft Office User" w:date="2019-10-15T19:04:00Z" w:initials="MOU">
    <w:p w14:paraId="6774A9BB" w14:textId="7A861A45" w:rsidR="004727DD" w:rsidRDefault="004727DD">
      <w:pPr>
        <w:pStyle w:val="CommentText"/>
      </w:pPr>
      <w:r>
        <w:rPr>
          <w:rStyle w:val="CommentReference"/>
        </w:rPr>
        <w:annotationRef/>
      </w:r>
      <w:bookmarkStart w:id="748" w:name="_Hlk22077583"/>
      <w:r>
        <w:t>Start off with an introductory sentence</w:t>
      </w:r>
      <w:bookmarkEnd w:id="748"/>
    </w:p>
  </w:comment>
  <w:comment w:id="776" w:author="Microsoft Office User" w:date="2019-10-15T19:07:00Z" w:initials="MOU">
    <w:p w14:paraId="2CFB23AE" w14:textId="66CD08C8" w:rsidR="004727DD" w:rsidRDefault="004727DD">
      <w:pPr>
        <w:pStyle w:val="CommentText"/>
      </w:pPr>
      <w:r>
        <w:rPr>
          <w:rStyle w:val="CommentReference"/>
        </w:rPr>
        <w:annotationRef/>
      </w:r>
      <w:r>
        <w:t>List the compound numbers of the inhibitors</w:t>
      </w:r>
    </w:p>
  </w:comment>
  <w:comment w:id="785" w:author="Microsoft Office User" w:date="2019-10-15T19:09:00Z" w:initials="MOU">
    <w:p w14:paraId="7508D999" w14:textId="5665F7C6" w:rsidR="004727DD" w:rsidRDefault="004727DD">
      <w:pPr>
        <w:pStyle w:val="CommentText"/>
      </w:pPr>
      <w:r>
        <w:rPr>
          <w:rStyle w:val="CommentReference"/>
        </w:rPr>
        <w:annotationRef/>
      </w:r>
      <w:bookmarkStart w:id="787" w:name="_Hlk22077866"/>
      <w:r>
        <w:t>Here you should add a sentence saying what the average S-C distances were</w:t>
      </w:r>
      <w:bookmarkEnd w:id="787"/>
    </w:p>
  </w:comment>
  <w:comment w:id="786" w:author="Microsoft Office User" w:date="2019-10-15T19:10:00Z" w:initials="MOU">
    <w:p w14:paraId="715021F9" w14:textId="77777777" w:rsidR="004727DD" w:rsidRDefault="004727DD">
      <w:pPr>
        <w:pStyle w:val="CommentText"/>
      </w:pPr>
      <w:r>
        <w:rPr>
          <w:rStyle w:val="CommentReference"/>
        </w:rPr>
        <w:annotationRef/>
      </w:r>
      <w:bookmarkStart w:id="791" w:name="_Hlk22077997"/>
      <w:r>
        <w:t>This sentence is a bit hard to follow. Perhaps you could replace it with some discussion of which inhibitor had the shortest S-C distance on average and which had the longest. Then you could make some predictions of the relative rates of thiol addition.</w:t>
      </w:r>
    </w:p>
    <w:p w14:paraId="20DF3A1A" w14:textId="13FE178A" w:rsidR="004727DD" w:rsidRDefault="004727DD">
      <w:pPr>
        <w:pStyle w:val="CommentText"/>
      </w:pPr>
      <w:r>
        <w:t>Do these predictions agree with those you made based on your analysis of the torsions?</w:t>
      </w:r>
      <w:bookmarkEnd w:id="791"/>
    </w:p>
  </w:comment>
  <w:comment w:id="790" w:author="Microsoft Office User" w:date="2019-10-15T19:18:00Z" w:initials="MOU">
    <w:p w14:paraId="2DC68BF1" w14:textId="7F43E0B1" w:rsidR="004727DD" w:rsidRDefault="004727DD">
      <w:pPr>
        <w:pStyle w:val="CommentText"/>
      </w:pPr>
      <w:r>
        <w:rPr>
          <w:rStyle w:val="CommentReference"/>
        </w:rPr>
        <w:annotationRef/>
      </w:r>
      <w:bookmarkStart w:id="792" w:name="_Hlk22077989"/>
      <w:r>
        <w:t>You should comment on the fact that the forward addition rate constants are not reported, so your predictions would await experimental testing</w:t>
      </w:r>
      <w:bookmarkEnd w:id="792"/>
    </w:p>
  </w:comment>
  <w:comment w:id="793" w:author="Jonathan Ting" w:date="2019-10-14T16:23:00Z" w:initials="JT">
    <w:p w14:paraId="06C57790" w14:textId="31DBAA80" w:rsidR="004727DD" w:rsidRDefault="004727DD">
      <w:pPr>
        <w:pStyle w:val="CommentText"/>
      </w:pPr>
      <w:r>
        <w:rPr>
          <w:rStyle w:val="CommentReference"/>
        </w:rPr>
        <w:annotationRef/>
      </w:r>
      <w:r>
        <w:t>Not sure if I should mention this, the conformational change in the dimer does not account for the maintained distance as the change only happens late in the simulation.</w:t>
      </w:r>
    </w:p>
  </w:comment>
  <w:comment w:id="794" w:author="Microsoft Office User" w:date="2019-10-15T19:11:00Z" w:initials="MOU">
    <w:p w14:paraId="0F43744A" w14:textId="6A49F044" w:rsidR="004727DD" w:rsidRDefault="004727DD">
      <w:pPr>
        <w:pStyle w:val="CommentText"/>
      </w:pPr>
      <w:r>
        <w:rPr>
          <w:rStyle w:val="CommentReference"/>
        </w:rPr>
        <w:annotationRef/>
      </w:r>
      <w:r>
        <w:t>Yes, it is probably OK to leave it out. You could introduce this as an idea for future investigation in your next chapter.</w:t>
      </w:r>
    </w:p>
  </w:comment>
  <w:comment w:id="795" w:author="Jonathan Ting" w:date="2019-10-14T13:06:00Z" w:initials="JT">
    <w:p w14:paraId="025A0599" w14:textId="77777777" w:rsidR="004727DD" w:rsidRDefault="004727DD" w:rsidP="00E51097">
      <w:pPr>
        <w:pStyle w:val="CommentText"/>
      </w:pPr>
      <w:r>
        <w:rPr>
          <w:rStyle w:val="CommentReference"/>
        </w:rPr>
        <w:annotationRef/>
      </w:r>
      <w:r>
        <w:t>Will plot the running average in deeper colour while keeping the fluctuation in lighter colours to improve readability, and perhaps plot with same scale (vertical)</w:t>
      </w:r>
    </w:p>
  </w:comment>
  <w:comment w:id="796" w:author="Microsoft Office User" w:date="2019-10-15T19:12:00Z" w:initials="MOU">
    <w:p w14:paraId="3D56C4B3" w14:textId="45132231" w:rsidR="004727DD" w:rsidRDefault="004727DD">
      <w:pPr>
        <w:pStyle w:val="CommentText"/>
      </w:pPr>
      <w:r>
        <w:rPr>
          <w:rStyle w:val="CommentReference"/>
        </w:rPr>
        <w:annotationRef/>
      </w:r>
      <w:r>
        <w:t>Yes, that would be good</w:t>
      </w:r>
    </w:p>
  </w:comment>
  <w:comment w:id="801" w:author="Microsoft Office User" w:date="2019-10-15T19:12:00Z" w:initials="MOU">
    <w:p w14:paraId="0A13893F" w14:textId="27249ABA" w:rsidR="004727DD" w:rsidRDefault="004727DD">
      <w:pPr>
        <w:pStyle w:val="CommentText"/>
      </w:pPr>
      <w:r>
        <w:rPr>
          <w:rStyle w:val="CommentReference"/>
        </w:rPr>
        <w:annotationRef/>
      </w:r>
      <w:r>
        <w:t>Yes, I think leave this out from here – perhaps you could include in next chapter. It is a good picture so you could move it there</w:t>
      </w:r>
    </w:p>
  </w:comment>
  <w:comment w:id="806" w:author="Microsoft Office User" w:date="2019-10-15T19:14:00Z" w:initials="MOU">
    <w:p w14:paraId="01FF3C0D" w14:textId="77777777" w:rsidR="004727DD" w:rsidRDefault="004727DD">
      <w:pPr>
        <w:pStyle w:val="CommentText"/>
      </w:pPr>
      <w:r>
        <w:rPr>
          <w:rStyle w:val="CommentReference"/>
        </w:rPr>
        <w:annotationRef/>
      </w:r>
      <w:r>
        <w:t xml:space="preserve">Combine into a single chapter (doing so is </w:t>
      </w:r>
      <w:proofErr w:type="gramStart"/>
      <w:r>
        <w:t>fairly typical</w:t>
      </w:r>
      <w:proofErr w:type="gramEnd"/>
      <w:r>
        <w:t xml:space="preserve"> for Honours theses)</w:t>
      </w:r>
    </w:p>
    <w:p w14:paraId="6BEDA424" w14:textId="6F789C42" w:rsidR="004727DD" w:rsidRDefault="004727DD">
      <w:pPr>
        <w:pStyle w:val="CommentText"/>
      </w:pPr>
      <w:r>
        <w:t>2-3 pages would be enough for this chapter.</w:t>
      </w:r>
    </w:p>
  </w:comment>
  <w:comment w:id="818" w:author="Microsoft Office User" w:date="2019-10-15T19:32:00Z" w:initials="MOU">
    <w:p w14:paraId="05FC84CE" w14:textId="35218648" w:rsidR="004727DD" w:rsidRDefault="004727DD">
      <w:pPr>
        <w:pStyle w:val="CommentText"/>
      </w:pPr>
      <w:r>
        <w:rPr>
          <w:rStyle w:val="CommentReference"/>
        </w:rPr>
        <w:annotationRef/>
      </w:r>
      <w:bookmarkStart w:id="819" w:name="_Hlk22078184"/>
      <w:r>
        <w:t>QM/MM is a good future direction to mention, but you need to cut back the detail a lot – 1-3 sentences of background (plus perhaps your figure) would be enough. Then say what specific aspects of the BTK inhibition would be good to study with QM/MM, to follow on from your results.</w:t>
      </w:r>
      <w:bookmarkEnd w:id="819"/>
    </w:p>
  </w:comment>
  <w:comment w:id="820" w:author="Jonathan Ting" w:date="2019-10-14T15:49:00Z" w:initials="JT">
    <w:p w14:paraId="589F253D" w14:textId="083FD538" w:rsidR="004727DD" w:rsidRDefault="004727DD">
      <w:pPr>
        <w:pStyle w:val="CommentText"/>
      </w:pPr>
      <w:r>
        <w:rPr>
          <w:rStyle w:val="CommentReference"/>
        </w:rPr>
        <w:annotationRef/>
      </w:r>
      <w:r>
        <w:t>Citation required</w:t>
      </w:r>
    </w:p>
  </w:comment>
  <w:comment w:id="823" w:author="Microsoft Office User" w:date="2019-10-15T19:33:00Z" w:initials="MOU">
    <w:p w14:paraId="0A0B0F04" w14:textId="77777777" w:rsidR="004727DD" w:rsidRDefault="004727DD">
      <w:pPr>
        <w:pStyle w:val="CommentText"/>
      </w:pPr>
      <w:r>
        <w:rPr>
          <w:rStyle w:val="CommentReference"/>
        </w:rPr>
        <w:annotationRef/>
      </w:r>
      <w:r>
        <w:t>Y</w:t>
      </w:r>
      <w:bookmarkStart w:id="824" w:name="_Hlk22078216"/>
      <w:r>
        <w:t>es, this is another good future direction. Maybe give half as much detail.</w:t>
      </w:r>
    </w:p>
    <w:p w14:paraId="62293765" w14:textId="15A09558" w:rsidR="004727DD" w:rsidRDefault="004727DD">
      <w:pPr>
        <w:pStyle w:val="CommentText"/>
      </w:pPr>
      <w:r>
        <w:t>Also check back to your Introduction – did you mention anything about studying selectivity? If so, make sure it is just in general terms as a longer-term possibility.</w:t>
      </w:r>
      <w:bookmarkEnd w:id="824"/>
    </w:p>
  </w:comment>
  <w:comment w:id="849" w:author="Microsoft Office User" w:date="2019-10-15T19:31:00Z" w:initials="MOU">
    <w:p w14:paraId="73ADCB19" w14:textId="2BA8CE3B" w:rsidR="004727DD" w:rsidRDefault="004727DD">
      <w:pPr>
        <w:pStyle w:val="CommentText"/>
      </w:pPr>
      <w:r>
        <w:rPr>
          <w:rStyle w:val="CommentReference"/>
        </w:rPr>
        <w:annotationRef/>
      </w:r>
      <w:bookmarkStart w:id="851" w:name="_Hlk22078391"/>
      <w:r>
        <w:t>Have one brief paragraph summarizing the main findings of your QM chapter, and one summarizing the main findings of your MD chapter. Then go on to Future Directions</w:t>
      </w:r>
      <w:bookmarkEnd w:id="851"/>
    </w:p>
  </w:comment>
  <w:comment w:id="1001" w:author="Jonathan Ting" w:date="2019-09-20T17:36:00Z" w:initials="JT">
    <w:p w14:paraId="0130FD37" w14:textId="755289AF" w:rsidR="004727DD" w:rsidRDefault="004727DD">
      <w:pPr>
        <w:pStyle w:val="CommentText"/>
      </w:pPr>
      <w:r>
        <w:rPr>
          <w:rStyle w:val="CommentReference"/>
        </w:rPr>
        <w:annotationRef/>
      </w:r>
      <w:r>
        <w:t>Citation required</w:t>
      </w:r>
    </w:p>
  </w:comment>
  <w:comment w:id="1018" w:author="Jonathan Ting" w:date="2019-10-09T19:26:00Z" w:initials="JT">
    <w:p w14:paraId="33BBA519" w14:textId="5BED6582" w:rsidR="004727DD" w:rsidRDefault="004727DD">
      <w:pPr>
        <w:pStyle w:val="CommentText"/>
      </w:pPr>
      <w:r>
        <w:rPr>
          <w:rStyle w:val="CommentReference"/>
        </w:rPr>
        <w:annotationRef/>
      </w:r>
      <w:r>
        <w:t>To be done, further discuss</w:t>
      </w:r>
    </w:p>
  </w:comment>
  <w:comment w:id="1025" w:author="Jonathan Ting" w:date="2019-10-04T11:29:00Z" w:initials="JT">
    <w:p w14:paraId="4F0C5F7B" w14:textId="6F2CBED5" w:rsidR="004727DD" w:rsidRDefault="004727DD">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497486" w15:done="0"/>
  <w15:commentEx w15:paraId="758F201E" w15:done="1"/>
  <w15:commentEx w15:paraId="628A6D36" w15:paraIdParent="758F201E" w15:done="1"/>
  <w15:commentEx w15:paraId="37CC0597" w15:done="1"/>
  <w15:commentEx w15:paraId="6AAD17F2" w15:done="0"/>
  <w15:commentEx w15:paraId="5E113981" w15:done="0"/>
  <w15:commentEx w15:paraId="7A8B0EB4" w15:paraIdParent="5E113981" w15:done="0"/>
  <w15:commentEx w15:paraId="52F90698" w15:done="0"/>
  <w15:commentEx w15:paraId="39F2B9C3" w15:done="0"/>
  <w15:commentEx w15:paraId="2D5742CD" w15:done="1"/>
  <w15:commentEx w15:paraId="21AD3DA4" w15:done="0"/>
  <w15:commentEx w15:paraId="2AF4CBDC" w15:done="0"/>
  <w15:commentEx w15:paraId="4ED4E7AC" w15:done="1"/>
  <w15:commentEx w15:paraId="76510777" w15:done="0"/>
  <w15:commentEx w15:paraId="0DDDDBDF" w15:done="0"/>
  <w15:commentEx w15:paraId="1348C22C" w15:done="0"/>
  <w15:commentEx w15:paraId="694DC263" w15:done="0"/>
  <w15:commentEx w15:paraId="672736D7" w15:done="0"/>
  <w15:commentEx w15:paraId="20F8C991" w15:done="0"/>
  <w15:commentEx w15:paraId="484756F8" w15:done="0"/>
  <w15:commentEx w15:paraId="6B06C0DD" w15:done="0"/>
  <w15:commentEx w15:paraId="456E8F24" w15:done="0"/>
  <w15:commentEx w15:paraId="035D514E" w15:done="0"/>
  <w15:commentEx w15:paraId="5D41A2EE" w15:done="0"/>
  <w15:commentEx w15:paraId="0BADA414" w15:done="0"/>
  <w15:commentEx w15:paraId="6C60958A" w15:done="0"/>
  <w15:commentEx w15:paraId="5D8BFB4A" w15:done="0"/>
  <w15:commentEx w15:paraId="715E8DD9" w15:done="0"/>
  <w15:commentEx w15:paraId="3DA00F0C" w15:done="0"/>
  <w15:commentEx w15:paraId="2752CA44" w15:done="0"/>
  <w15:commentEx w15:paraId="280EC38F" w15:done="0"/>
  <w15:commentEx w15:paraId="755E027A" w15:done="0"/>
  <w15:commentEx w15:paraId="20A216BE" w15:done="0"/>
  <w15:commentEx w15:paraId="78EFA025" w15:done="1"/>
  <w15:commentEx w15:paraId="1FC6E617" w15:done="1"/>
  <w15:commentEx w15:paraId="6C86FE54" w15:done="1"/>
  <w15:commentEx w15:paraId="410011C2" w15:done="1"/>
  <w15:commentEx w15:paraId="24B5E99C" w15:done="1"/>
  <w15:commentEx w15:paraId="5E65D8D6" w15:done="1"/>
  <w15:commentEx w15:paraId="083C58BB" w15:done="1"/>
  <w15:commentEx w15:paraId="3A653DCA" w15:done="1"/>
  <w15:commentEx w15:paraId="64CDEF49" w15:done="0"/>
  <w15:commentEx w15:paraId="33A03E07" w15:done="1"/>
  <w15:commentEx w15:paraId="04D79EA0" w15:done="1"/>
  <w15:commentEx w15:paraId="677269DA" w15:done="1"/>
  <w15:commentEx w15:paraId="3F305094" w15:done="1"/>
  <w15:commentEx w15:paraId="6CB55CDC" w15:done="1"/>
  <w15:commentEx w15:paraId="0C015049" w15:done="1"/>
  <w15:commentEx w15:paraId="6C9154A9" w15:done="1"/>
  <w15:commentEx w15:paraId="2BC747FC" w15:done="1"/>
  <w15:commentEx w15:paraId="3E16DF9B" w15:done="1"/>
  <w15:commentEx w15:paraId="09C1F962" w15:done="1"/>
  <w15:commentEx w15:paraId="1495139C" w15:done="1"/>
  <w15:commentEx w15:paraId="2112116B" w15:done="1"/>
  <w15:commentEx w15:paraId="32FEC65E" w15:done="1"/>
  <w15:commentEx w15:paraId="1228065E" w15:done="1"/>
  <w15:commentEx w15:paraId="32EABA54" w15:done="1"/>
  <w15:commentEx w15:paraId="28C2F99C" w15:done="1"/>
  <w15:commentEx w15:paraId="07E9E869" w15:done="1"/>
  <w15:commentEx w15:paraId="5001D4EE" w15:done="1"/>
  <w15:commentEx w15:paraId="008A66BC" w15:done="1"/>
  <w15:commentEx w15:paraId="61389CF5" w15:done="1"/>
  <w15:commentEx w15:paraId="74D0CFEA" w15:done="1"/>
  <w15:commentEx w15:paraId="1F9F3D6A" w15:done="1"/>
  <w15:commentEx w15:paraId="71B7D91A" w15:done="1"/>
  <w15:commentEx w15:paraId="77DFCD71" w15:done="1"/>
  <w15:commentEx w15:paraId="1D47B09B" w15:done="1"/>
  <w15:commentEx w15:paraId="48BD1C87" w15:done="1"/>
  <w15:commentEx w15:paraId="324CC411" w15:done="1"/>
  <w15:commentEx w15:paraId="38D6E2E1" w15:done="1"/>
  <w15:commentEx w15:paraId="26E5CCAE" w15:done="1"/>
  <w15:commentEx w15:paraId="065F804E" w15:done="1"/>
  <w15:commentEx w15:paraId="4320B36F" w15:done="1"/>
  <w15:commentEx w15:paraId="35985CC0" w15:done="1"/>
  <w15:commentEx w15:paraId="23D87C43" w15:done="1"/>
  <w15:commentEx w15:paraId="4DA78555" w15:done="1"/>
  <w15:commentEx w15:paraId="2D0C6C58" w15:done="1"/>
  <w15:commentEx w15:paraId="201FEA7F" w15:done="1"/>
  <w15:commentEx w15:paraId="2B3E63D8" w15:done="1"/>
  <w15:commentEx w15:paraId="3E02D104" w15:done="1"/>
  <w15:commentEx w15:paraId="2B4BFFD5" w15:done="1"/>
  <w15:commentEx w15:paraId="15061D0C" w15:done="1"/>
  <w15:commentEx w15:paraId="1CF6D54E" w15:done="1"/>
  <w15:commentEx w15:paraId="051B5E58" w15:done="1"/>
  <w15:commentEx w15:paraId="7DAB7E80" w15:done="1"/>
  <w15:commentEx w15:paraId="7478B7A6" w15:done="1"/>
  <w15:commentEx w15:paraId="35E4FD7E" w15:done="1"/>
  <w15:commentEx w15:paraId="5D1FD9D7" w15:done="1"/>
  <w15:commentEx w15:paraId="1F09E480" w15:done="1"/>
  <w15:commentEx w15:paraId="5F018BE3" w15:done="1"/>
  <w15:commentEx w15:paraId="46E16DFB" w15:done="1"/>
  <w15:commentEx w15:paraId="3717B504" w15:done="1"/>
  <w15:commentEx w15:paraId="14C9D6CB" w15:done="1"/>
  <w15:commentEx w15:paraId="702224AF" w15:paraIdParent="14C9D6CB" w15:done="1"/>
  <w15:commentEx w15:paraId="7C7F5F2F" w15:done="1"/>
  <w15:commentEx w15:paraId="365EBAE3" w15:done="1"/>
  <w15:commentEx w15:paraId="4F08B20F" w15:done="1"/>
  <w15:commentEx w15:paraId="50B88B1E" w15:done="0"/>
  <w15:commentEx w15:paraId="200F47E6" w15:done="0"/>
  <w15:commentEx w15:paraId="1D15CA7C" w15:done="1"/>
  <w15:commentEx w15:paraId="2F9D7BB2" w15:done="1"/>
  <w15:commentEx w15:paraId="0EA3D5A5" w15:done="1"/>
  <w15:commentEx w15:paraId="414937CC" w15:done="1"/>
  <w15:commentEx w15:paraId="56319E6C" w15:done="1"/>
  <w15:commentEx w15:paraId="3F419206" w15:done="1"/>
  <w15:commentEx w15:paraId="6774A9BB" w15:done="1"/>
  <w15:commentEx w15:paraId="2CFB23AE" w15:done="1"/>
  <w15:commentEx w15:paraId="7508D999" w15:done="1"/>
  <w15:commentEx w15:paraId="20DF3A1A" w15:done="1"/>
  <w15:commentEx w15:paraId="2DC68BF1" w15:done="1"/>
  <w15:commentEx w15:paraId="06C57790" w15:done="1"/>
  <w15:commentEx w15:paraId="0F43744A" w15:paraIdParent="06C57790" w15:done="1"/>
  <w15:commentEx w15:paraId="025A0599" w15:done="1"/>
  <w15:commentEx w15:paraId="3D56C4B3" w15:paraIdParent="025A0599" w15:done="1"/>
  <w15:commentEx w15:paraId="0A13893F" w15:done="1"/>
  <w15:commentEx w15:paraId="6BEDA424" w15:done="0"/>
  <w15:commentEx w15:paraId="05FC84CE" w15:done="1"/>
  <w15:commentEx w15:paraId="589F253D" w15:done="0"/>
  <w15:commentEx w15:paraId="62293765" w15:done="1"/>
  <w15:commentEx w15:paraId="73ADCB19" w15:done="1"/>
  <w15:commentEx w15:paraId="0130FD37" w15:done="0"/>
  <w15:commentEx w15:paraId="33BBA519" w15:done="0"/>
  <w15:commentEx w15:paraId="4F0C5F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497486" w16cid:durableId="214A2CDF"/>
  <w16cid:commentId w16cid:paraId="758F201E" w16cid:durableId="215063D9"/>
  <w16cid:commentId w16cid:paraId="628A6D36" w16cid:durableId="21506400"/>
  <w16cid:commentId w16cid:paraId="37CC0597" w16cid:durableId="21506425"/>
  <w16cid:commentId w16cid:paraId="6AAD17F2" w16cid:durableId="212FB383"/>
  <w16cid:commentId w16cid:paraId="5E113981" w16cid:durableId="2137ADCD"/>
  <w16cid:commentId w16cid:paraId="7A8B0EB4" w16cid:durableId="21506462"/>
  <w16cid:commentId w16cid:paraId="52F90698" w16cid:durableId="215063DC"/>
  <w16cid:commentId w16cid:paraId="39F2B9C3" w16cid:durableId="214A3417"/>
  <w16cid:commentId w16cid:paraId="2D5742CD" w16cid:durableId="214A3406"/>
  <w16cid:commentId w16cid:paraId="21AD3DA4" w16cid:durableId="215063DF"/>
  <w16cid:commentId w16cid:paraId="2AF4CBDC" w16cid:durableId="214A3381"/>
  <w16cid:commentId w16cid:paraId="4ED4E7AC" w16cid:durableId="214B9810"/>
  <w16cid:commentId w16cid:paraId="76510777" w16cid:durableId="215063E2"/>
  <w16cid:commentId w16cid:paraId="0DDDDBDF" w16cid:durableId="215063E3"/>
  <w16cid:commentId w16cid:paraId="1348C22C" w16cid:durableId="215063E4"/>
  <w16cid:commentId w16cid:paraId="694DC263" w16cid:durableId="215063E5"/>
  <w16cid:commentId w16cid:paraId="672736D7" w16cid:durableId="215063E6"/>
  <w16cid:commentId w16cid:paraId="20F8C991" w16cid:durableId="214B9C57"/>
  <w16cid:commentId w16cid:paraId="484756F8" w16cid:durableId="214C3BE0"/>
  <w16cid:commentId w16cid:paraId="6B06C0DD" w16cid:durableId="214A0BBA"/>
  <w16cid:commentId w16cid:paraId="456E8F24" w16cid:durableId="214B9816"/>
  <w16cid:commentId w16cid:paraId="035D514E" w16cid:durableId="21478C24"/>
  <w16cid:commentId w16cid:paraId="5D41A2EE" w16cid:durableId="21496E8B"/>
  <w16cid:commentId w16cid:paraId="0BADA414" w16cid:durableId="214BA566"/>
  <w16cid:commentId w16cid:paraId="6C60958A" w16cid:durableId="214304D8"/>
  <w16cid:commentId w16cid:paraId="5D8BFB4A" w16cid:durableId="214B981A"/>
  <w16cid:commentId w16cid:paraId="715E8DD9" w16cid:durableId="214B981B"/>
  <w16cid:commentId w16cid:paraId="3DA00F0C" w16cid:durableId="212D2B14"/>
  <w16cid:commentId w16cid:paraId="2752CA44" w16cid:durableId="21478C29"/>
  <w16cid:commentId w16cid:paraId="280EC38F" w16cid:durableId="21082D2B"/>
  <w16cid:commentId w16cid:paraId="755E027A" w16cid:durableId="21327C2F"/>
  <w16cid:commentId w16cid:paraId="20A216BE" w16cid:durableId="214B9823"/>
  <w16cid:commentId w16cid:paraId="78EFA025" w16cid:durableId="215064B3"/>
  <w16cid:commentId w16cid:paraId="1FC6E617" w16cid:durableId="21509A77"/>
  <w16cid:commentId w16cid:paraId="6C86FE54" w16cid:durableId="215066DD"/>
  <w16cid:commentId w16cid:paraId="410011C2" w16cid:durableId="215066A6"/>
  <w16cid:commentId w16cid:paraId="24B5E99C" w16cid:durableId="2150656F"/>
  <w16cid:commentId w16cid:paraId="5E65D8D6" w16cid:durableId="21506639"/>
  <w16cid:commentId w16cid:paraId="083C58BB" w16cid:durableId="21506681"/>
  <w16cid:commentId w16cid:paraId="3A653DCA" w16cid:durableId="2150674F"/>
  <w16cid:commentId w16cid:paraId="64CDEF49" w16cid:durableId="214B9824"/>
  <w16cid:commentId w16cid:paraId="33A03E07" w16cid:durableId="21506831"/>
  <w16cid:commentId w16cid:paraId="04D79EA0" w16cid:durableId="215068A0"/>
  <w16cid:commentId w16cid:paraId="677269DA" w16cid:durableId="215068E4"/>
  <w16cid:commentId w16cid:paraId="3F305094" w16cid:durableId="2150697E"/>
  <w16cid:commentId w16cid:paraId="6CB55CDC" w16cid:durableId="215069C0"/>
  <w16cid:commentId w16cid:paraId="0C015049" w16cid:durableId="21506A2B"/>
  <w16cid:commentId w16cid:paraId="6C9154A9" w16cid:durableId="21506A45"/>
  <w16cid:commentId w16cid:paraId="2BC747FC" w16cid:durableId="21509AB7"/>
  <w16cid:commentId w16cid:paraId="3E16DF9B" w16cid:durableId="21506AED"/>
  <w16cid:commentId w16cid:paraId="09C1F962" w16cid:durableId="21506B2A"/>
  <w16cid:commentId w16cid:paraId="1495139C" w16cid:durableId="21506B4F"/>
  <w16cid:commentId w16cid:paraId="2112116B" w16cid:durableId="21507041"/>
  <w16cid:commentId w16cid:paraId="32FEC65E" w16cid:durableId="21506DDE"/>
  <w16cid:commentId w16cid:paraId="1228065E" w16cid:durableId="21506E01"/>
  <w16cid:commentId w16cid:paraId="32EABA54" w16cid:durableId="21506E67"/>
  <w16cid:commentId w16cid:paraId="28C2F99C" w16cid:durableId="21506F86"/>
  <w16cid:commentId w16cid:paraId="07E9E869" w16cid:durableId="21506EC5"/>
  <w16cid:commentId w16cid:paraId="5001D4EE" w16cid:durableId="21506F44"/>
  <w16cid:commentId w16cid:paraId="008A66BC" w16cid:durableId="215070E6"/>
  <w16cid:commentId w16cid:paraId="61389CF5" w16cid:durableId="215070D2"/>
  <w16cid:commentId w16cid:paraId="74D0CFEA" w16cid:durableId="21507161"/>
  <w16cid:commentId w16cid:paraId="1F9F3D6A" w16cid:durableId="21507196"/>
  <w16cid:commentId w16cid:paraId="71B7D91A" w16cid:durableId="21508F25"/>
  <w16cid:commentId w16cid:paraId="77DFCD71" w16cid:durableId="215072ED"/>
  <w16cid:commentId w16cid:paraId="1D47B09B" w16cid:durableId="2150733A"/>
  <w16cid:commentId w16cid:paraId="48BD1C87" w16cid:durableId="2150747E"/>
  <w16cid:commentId w16cid:paraId="324CC411" w16cid:durableId="2150737D"/>
  <w16cid:commentId w16cid:paraId="38D6E2E1" w16cid:durableId="215063F7"/>
  <w16cid:commentId w16cid:paraId="26E5CCAE" w16cid:durableId="215074B2"/>
  <w16cid:commentId w16cid:paraId="065F804E" w16cid:durableId="215074EB"/>
  <w16cid:commentId w16cid:paraId="4320B36F" w16cid:durableId="215074FE"/>
  <w16cid:commentId w16cid:paraId="35985CC0" w16cid:durableId="21507552"/>
  <w16cid:commentId w16cid:paraId="23D87C43" w16cid:durableId="21507576"/>
  <w16cid:commentId w16cid:paraId="4DA78555" w16cid:durableId="21507C3C"/>
  <w16cid:commentId w16cid:paraId="2D0C6C58" w16cid:durableId="21507C0F"/>
  <w16cid:commentId w16cid:paraId="201FEA7F" w16cid:durableId="215075D3"/>
  <w16cid:commentId w16cid:paraId="2B3E63D8" w16cid:durableId="21507BA6"/>
  <w16cid:commentId w16cid:paraId="3E02D104" w16cid:durableId="21508CFB"/>
  <w16cid:commentId w16cid:paraId="2B4BFFD5" w16cid:durableId="21508D14"/>
  <w16cid:commentId w16cid:paraId="15061D0C" w16cid:durableId="21507DE6"/>
  <w16cid:commentId w16cid:paraId="1CF6D54E" w16cid:durableId="21507DF9"/>
  <w16cid:commentId w16cid:paraId="051B5E58" w16cid:durableId="21508DD4"/>
  <w16cid:commentId w16cid:paraId="7DAB7E80" w16cid:durableId="21508DBD"/>
  <w16cid:commentId w16cid:paraId="7478B7A6" w16cid:durableId="21508E23"/>
  <w16cid:commentId w16cid:paraId="35E4FD7E" w16cid:durableId="21508E3A"/>
  <w16cid:commentId w16cid:paraId="5D1FD9D7" w16cid:durableId="21509015"/>
  <w16cid:commentId w16cid:paraId="1F09E480" w16cid:durableId="21509139"/>
  <w16cid:commentId w16cid:paraId="5F018BE3" w16cid:durableId="21509158"/>
  <w16cid:commentId w16cid:paraId="46E16DFB" w16cid:durableId="21509195"/>
  <w16cid:commentId w16cid:paraId="3717B504" w16cid:durableId="215091D6"/>
  <w16cid:commentId w16cid:paraId="14C9D6CB" w16cid:durableId="215063F8"/>
  <w16cid:commentId w16cid:paraId="702224AF" w16cid:durableId="21509125"/>
  <w16cid:commentId w16cid:paraId="7C7F5F2F" w16cid:durableId="2150922F"/>
  <w16cid:commentId w16cid:paraId="365EBAE3" w16cid:durableId="21509279"/>
  <w16cid:commentId w16cid:paraId="4F08B20F" w16cid:durableId="215092CB"/>
  <w16cid:commentId w16cid:paraId="50B88B1E" w16cid:durableId="215063F9"/>
  <w16cid:commentId w16cid:paraId="200F47E6" w16cid:durableId="21509306"/>
  <w16cid:commentId w16cid:paraId="1D15CA7C" w16cid:durableId="21509421"/>
  <w16cid:commentId w16cid:paraId="2F9D7BB2" w16cid:durableId="21509610"/>
  <w16cid:commentId w16cid:paraId="0EA3D5A5" w16cid:durableId="21509575"/>
  <w16cid:commentId w16cid:paraId="414937CC" w16cid:durableId="215094DE"/>
  <w16cid:commentId w16cid:paraId="56319E6C" w16cid:durableId="21509514"/>
  <w16cid:commentId w16cid:paraId="3F419206" w16cid:durableId="2150965E"/>
  <w16cid:commentId w16cid:paraId="6774A9BB" w16cid:durableId="215096D3"/>
  <w16cid:commentId w16cid:paraId="2CFB23AE" w16cid:durableId="21509766"/>
  <w16cid:commentId w16cid:paraId="7508D999" w16cid:durableId="215097EE"/>
  <w16cid:commentId w16cid:paraId="20DF3A1A" w16cid:durableId="2150981B"/>
  <w16cid:commentId w16cid:paraId="2DC68BF1" w16cid:durableId="215099EC"/>
  <w16cid:commentId w16cid:paraId="06C57790" w16cid:durableId="215063FA"/>
  <w16cid:commentId w16cid:paraId="0F43744A" w16cid:durableId="21509867"/>
  <w16cid:commentId w16cid:paraId="025A0599" w16cid:durableId="215063FB"/>
  <w16cid:commentId w16cid:paraId="3D56C4B3" w16cid:durableId="215098B0"/>
  <w16cid:commentId w16cid:paraId="0A13893F" w16cid:durableId="215098B9"/>
  <w16cid:commentId w16cid:paraId="6BEDA424" w16cid:durableId="2150990E"/>
  <w16cid:commentId w16cid:paraId="05FC84CE" w16cid:durableId="21509D4D"/>
  <w16cid:commentId w16cid:paraId="589F253D" w16cid:durableId="215063FC"/>
  <w16cid:commentId w16cid:paraId="62293765" w16cid:durableId="21509D93"/>
  <w16cid:commentId w16cid:paraId="73ADCB19" w16cid:durableId="21509D15"/>
  <w16cid:commentId w16cid:paraId="0130FD37" w16cid:durableId="212FA953"/>
  <w16cid:commentId w16cid:paraId="33BBA519" w16cid:durableId="21496E99"/>
  <w16cid:commentId w16cid:paraId="4F0C5F7B" w16cid:durableId="214304E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C8CA00" w14:textId="77777777" w:rsidR="004727DD" w:rsidRDefault="004727DD" w:rsidP="00276E85">
      <w:r>
        <w:separator/>
      </w:r>
    </w:p>
    <w:p w14:paraId="34FA4DAC" w14:textId="77777777" w:rsidR="004727DD" w:rsidRDefault="004727DD"/>
  </w:endnote>
  <w:endnote w:type="continuationSeparator" w:id="0">
    <w:p w14:paraId="0A5AB5AA" w14:textId="77777777" w:rsidR="004727DD" w:rsidRDefault="004727DD" w:rsidP="00276E85">
      <w:r>
        <w:continuationSeparator/>
      </w:r>
    </w:p>
    <w:p w14:paraId="54F7EF0F" w14:textId="77777777" w:rsidR="004727DD" w:rsidRDefault="004727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8223704"/>
      <w:docPartObj>
        <w:docPartGallery w:val="Page Numbers (Bottom of Page)"/>
        <w:docPartUnique/>
      </w:docPartObj>
    </w:sdtPr>
    <w:sdtEndPr>
      <w:rPr>
        <w:noProof/>
      </w:rPr>
    </w:sdtEndPr>
    <w:sdtContent>
      <w:p w14:paraId="2039FACB" w14:textId="283859DE" w:rsidR="004727DD" w:rsidRDefault="004727DD">
        <w:pPr>
          <w:pStyle w:val="Footer"/>
          <w:jc w:val="right"/>
        </w:pPr>
        <w:r>
          <w:fldChar w:fldCharType="begin"/>
        </w:r>
        <w:r>
          <w:instrText xml:space="preserve"> PAGE   \* MERGEFORMAT </w:instrText>
        </w:r>
        <w:r>
          <w:fldChar w:fldCharType="separate"/>
        </w:r>
        <w:r>
          <w:rPr>
            <w:noProof/>
          </w:rPr>
          <w:t>77</w:t>
        </w:r>
        <w:r>
          <w:rPr>
            <w:noProof/>
          </w:rPr>
          <w:fldChar w:fldCharType="end"/>
        </w:r>
      </w:p>
    </w:sdtContent>
  </w:sdt>
  <w:p w14:paraId="0E598DA2" w14:textId="77777777" w:rsidR="004727DD" w:rsidRDefault="004727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149B7803" w:rsidR="004727DD" w:rsidRDefault="004727DD">
        <w:pPr>
          <w:pStyle w:val="Footer"/>
          <w:jc w:val="right"/>
        </w:pPr>
        <w:r>
          <w:fldChar w:fldCharType="begin"/>
        </w:r>
        <w:r>
          <w:instrText xml:space="preserve"> PAGE   \* MERGEFORMAT </w:instrText>
        </w:r>
        <w:r>
          <w:fldChar w:fldCharType="separate"/>
        </w:r>
        <w:r>
          <w:rPr>
            <w:noProof/>
          </w:rPr>
          <w:t>85</w:t>
        </w:r>
        <w:r>
          <w:rPr>
            <w:noProof/>
          </w:rPr>
          <w:fldChar w:fldCharType="end"/>
        </w:r>
      </w:p>
    </w:sdtContent>
  </w:sdt>
  <w:p w14:paraId="064E40E1" w14:textId="77777777" w:rsidR="004727DD" w:rsidRDefault="004727D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29EF58" w14:textId="77777777" w:rsidR="004727DD" w:rsidRDefault="004727DD" w:rsidP="00276E85">
      <w:r>
        <w:separator/>
      </w:r>
    </w:p>
    <w:p w14:paraId="6CCFB864" w14:textId="77777777" w:rsidR="004727DD" w:rsidRDefault="004727DD"/>
  </w:footnote>
  <w:footnote w:type="continuationSeparator" w:id="0">
    <w:p w14:paraId="2AD1B78A" w14:textId="77777777" w:rsidR="004727DD" w:rsidRDefault="004727DD" w:rsidP="00276E85">
      <w:r>
        <w:continuationSeparator/>
      </w:r>
    </w:p>
    <w:p w14:paraId="4A7B012C" w14:textId="77777777" w:rsidR="004727DD" w:rsidRDefault="004727D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0C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Jonathan Ting">
    <w15:presenceInfo w15:providerId="Windows Live" w15:userId="e4276e13023936b5"/>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6145"/>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re2fpazahws0t8e2wxovs2z1xvaaztr9pa02&quot;&gt;My EndNote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9&lt;/item&gt;&lt;item&gt;110&lt;/item&gt;&lt;item&gt;111&lt;/item&gt;&lt;item&gt;112&lt;/item&gt;&lt;item&gt;113&lt;/item&gt;&lt;item&gt;115&lt;/item&gt;&lt;/record-ids&gt;&lt;/item&gt;&lt;item db-id=&quot;s9tdpazwgt05pee2rf3x2x2gtdvpdwx50stf&quot;&gt;My EndNote Library&lt;record-ids&gt;&lt;item&gt;66&lt;/item&gt;&lt;item&gt;202&lt;/item&gt;&lt;item&gt;278&lt;/item&gt;&lt;item&gt;291&lt;/item&gt;&lt;item&gt;292&lt;/item&gt;&lt;item&gt;295&lt;/item&gt;&lt;item&gt;297&lt;/item&gt;&lt;item&gt;298&lt;/item&gt;&lt;item&gt;299&lt;/item&gt;&lt;item&gt;300&lt;/item&gt;&lt;item&gt;301&lt;/item&gt;&lt;item&gt;302&lt;/item&gt;&lt;item&gt;303&lt;/item&gt;&lt;item&gt;304&lt;/item&gt;&lt;item&gt;319&lt;/item&gt;&lt;item&gt;320&lt;/item&gt;&lt;item&gt;321&lt;/item&gt;&lt;item&gt;324&lt;/item&gt;&lt;item&gt;327&lt;/item&gt;&lt;item&gt;328&lt;/item&gt;&lt;item&gt;330&lt;/item&gt;&lt;item&gt;331&lt;/item&gt;&lt;item&gt;332&lt;/item&gt;&lt;item&gt;333&lt;/item&gt;&lt;item&gt;334&lt;/item&gt;&lt;item&gt;335&lt;/item&gt;&lt;item&gt;337&lt;/item&gt;&lt;item&gt;338&lt;/item&gt;&lt;item&gt;339&lt;/item&gt;&lt;item&gt;340&lt;/item&gt;&lt;item&gt;341&lt;/item&gt;&lt;item&gt;342&lt;/item&gt;&lt;item&gt;343&lt;/item&gt;&lt;item&gt;345&lt;/item&gt;&lt;/record-ids&gt;&lt;/item&gt;&lt;/Libraries&gt;"/>
  </w:docVars>
  <w:rsids>
    <w:rsidRoot w:val="003D0B05"/>
    <w:rsid w:val="0000065B"/>
    <w:rsid w:val="00002A01"/>
    <w:rsid w:val="00003B81"/>
    <w:rsid w:val="00005255"/>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431"/>
    <w:rsid w:val="00034A80"/>
    <w:rsid w:val="00034F5F"/>
    <w:rsid w:val="000411DE"/>
    <w:rsid w:val="00041917"/>
    <w:rsid w:val="00041924"/>
    <w:rsid w:val="00046387"/>
    <w:rsid w:val="00046A21"/>
    <w:rsid w:val="0005495E"/>
    <w:rsid w:val="0005508C"/>
    <w:rsid w:val="00055F39"/>
    <w:rsid w:val="00056463"/>
    <w:rsid w:val="0005650D"/>
    <w:rsid w:val="0006063C"/>
    <w:rsid w:val="00061574"/>
    <w:rsid w:val="00062804"/>
    <w:rsid w:val="0006498C"/>
    <w:rsid w:val="0006674F"/>
    <w:rsid w:val="00066F53"/>
    <w:rsid w:val="00067F0A"/>
    <w:rsid w:val="00075C82"/>
    <w:rsid w:val="000805EE"/>
    <w:rsid w:val="0008538E"/>
    <w:rsid w:val="00085AE0"/>
    <w:rsid w:val="0008773A"/>
    <w:rsid w:val="0009027D"/>
    <w:rsid w:val="00091D47"/>
    <w:rsid w:val="0009397D"/>
    <w:rsid w:val="000939CB"/>
    <w:rsid w:val="00093D26"/>
    <w:rsid w:val="0009534D"/>
    <w:rsid w:val="00096346"/>
    <w:rsid w:val="000A01DC"/>
    <w:rsid w:val="000A10E1"/>
    <w:rsid w:val="000A3F92"/>
    <w:rsid w:val="000A68BD"/>
    <w:rsid w:val="000B1617"/>
    <w:rsid w:val="000B1D9D"/>
    <w:rsid w:val="000B37BD"/>
    <w:rsid w:val="000B3CEF"/>
    <w:rsid w:val="000B40D9"/>
    <w:rsid w:val="000B4542"/>
    <w:rsid w:val="000B53B3"/>
    <w:rsid w:val="000B541F"/>
    <w:rsid w:val="000B5586"/>
    <w:rsid w:val="000B5E19"/>
    <w:rsid w:val="000B6166"/>
    <w:rsid w:val="000B703B"/>
    <w:rsid w:val="000B7F24"/>
    <w:rsid w:val="000C0FEA"/>
    <w:rsid w:val="000C19CD"/>
    <w:rsid w:val="000C2F37"/>
    <w:rsid w:val="000C5247"/>
    <w:rsid w:val="000C693E"/>
    <w:rsid w:val="000C6D9C"/>
    <w:rsid w:val="000C70EF"/>
    <w:rsid w:val="000C77F8"/>
    <w:rsid w:val="000D0BE0"/>
    <w:rsid w:val="000D16FB"/>
    <w:rsid w:val="000D2710"/>
    <w:rsid w:val="000D6119"/>
    <w:rsid w:val="000D621D"/>
    <w:rsid w:val="000E34A7"/>
    <w:rsid w:val="000E43DE"/>
    <w:rsid w:val="000E4C1D"/>
    <w:rsid w:val="000E583B"/>
    <w:rsid w:val="000E64E4"/>
    <w:rsid w:val="000E6B81"/>
    <w:rsid w:val="000E6E7C"/>
    <w:rsid w:val="000F03F4"/>
    <w:rsid w:val="000F12FE"/>
    <w:rsid w:val="000F1F46"/>
    <w:rsid w:val="000F25FD"/>
    <w:rsid w:val="000F33F1"/>
    <w:rsid w:val="000F613C"/>
    <w:rsid w:val="00100059"/>
    <w:rsid w:val="0010052A"/>
    <w:rsid w:val="001017AD"/>
    <w:rsid w:val="00101EFE"/>
    <w:rsid w:val="001025D6"/>
    <w:rsid w:val="0010288A"/>
    <w:rsid w:val="00106887"/>
    <w:rsid w:val="00106D37"/>
    <w:rsid w:val="00107BAB"/>
    <w:rsid w:val="00114BC5"/>
    <w:rsid w:val="00116399"/>
    <w:rsid w:val="0011789A"/>
    <w:rsid w:val="0012157E"/>
    <w:rsid w:val="00121944"/>
    <w:rsid w:val="00122AB2"/>
    <w:rsid w:val="00122AC8"/>
    <w:rsid w:val="00123A70"/>
    <w:rsid w:val="00126D7A"/>
    <w:rsid w:val="00127A3A"/>
    <w:rsid w:val="001304C9"/>
    <w:rsid w:val="00130533"/>
    <w:rsid w:val="00131B5A"/>
    <w:rsid w:val="00132246"/>
    <w:rsid w:val="00132C9B"/>
    <w:rsid w:val="00134967"/>
    <w:rsid w:val="00136637"/>
    <w:rsid w:val="00136ED9"/>
    <w:rsid w:val="00137148"/>
    <w:rsid w:val="00141EE0"/>
    <w:rsid w:val="00142DC0"/>
    <w:rsid w:val="00144888"/>
    <w:rsid w:val="0014540E"/>
    <w:rsid w:val="00145E0C"/>
    <w:rsid w:val="001463B1"/>
    <w:rsid w:val="001466AC"/>
    <w:rsid w:val="001466DA"/>
    <w:rsid w:val="001517D4"/>
    <w:rsid w:val="00152662"/>
    <w:rsid w:val="00156D1A"/>
    <w:rsid w:val="001631E8"/>
    <w:rsid w:val="001673EA"/>
    <w:rsid w:val="00167AEE"/>
    <w:rsid w:val="001707F5"/>
    <w:rsid w:val="001715C4"/>
    <w:rsid w:val="00173D24"/>
    <w:rsid w:val="0017400B"/>
    <w:rsid w:val="00174BEB"/>
    <w:rsid w:val="00177BF7"/>
    <w:rsid w:val="00180C2D"/>
    <w:rsid w:val="00181338"/>
    <w:rsid w:val="001814A2"/>
    <w:rsid w:val="00183836"/>
    <w:rsid w:val="001853E2"/>
    <w:rsid w:val="001854EB"/>
    <w:rsid w:val="00185D27"/>
    <w:rsid w:val="00186A36"/>
    <w:rsid w:val="001902F1"/>
    <w:rsid w:val="00193211"/>
    <w:rsid w:val="001958F9"/>
    <w:rsid w:val="001978B2"/>
    <w:rsid w:val="001A2A1F"/>
    <w:rsid w:val="001A5364"/>
    <w:rsid w:val="001A7113"/>
    <w:rsid w:val="001A7C9A"/>
    <w:rsid w:val="001B1674"/>
    <w:rsid w:val="001B23BB"/>
    <w:rsid w:val="001B5403"/>
    <w:rsid w:val="001B596D"/>
    <w:rsid w:val="001C070E"/>
    <w:rsid w:val="001C0D41"/>
    <w:rsid w:val="001C3A4B"/>
    <w:rsid w:val="001C3F2B"/>
    <w:rsid w:val="001C7AB3"/>
    <w:rsid w:val="001D045D"/>
    <w:rsid w:val="001D581D"/>
    <w:rsid w:val="001D7B1F"/>
    <w:rsid w:val="001D7E68"/>
    <w:rsid w:val="001E01CF"/>
    <w:rsid w:val="001E0BEB"/>
    <w:rsid w:val="001E27B1"/>
    <w:rsid w:val="001E4B65"/>
    <w:rsid w:val="001F0F93"/>
    <w:rsid w:val="001F18C0"/>
    <w:rsid w:val="001F2882"/>
    <w:rsid w:val="001F2900"/>
    <w:rsid w:val="001F3742"/>
    <w:rsid w:val="001F3F80"/>
    <w:rsid w:val="001F4B7C"/>
    <w:rsid w:val="001F4FEC"/>
    <w:rsid w:val="001F5B60"/>
    <w:rsid w:val="001F77DE"/>
    <w:rsid w:val="0020032B"/>
    <w:rsid w:val="00203071"/>
    <w:rsid w:val="002168DF"/>
    <w:rsid w:val="002179DA"/>
    <w:rsid w:val="00220911"/>
    <w:rsid w:val="00221A7F"/>
    <w:rsid w:val="00222BCC"/>
    <w:rsid w:val="002239DB"/>
    <w:rsid w:val="00223A0B"/>
    <w:rsid w:val="00223C69"/>
    <w:rsid w:val="00226167"/>
    <w:rsid w:val="002262E9"/>
    <w:rsid w:val="002266E3"/>
    <w:rsid w:val="00226864"/>
    <w:rsid w:val="002270AD"/>
    <w:rsid w:val="002327DD"/>
    <w:rsid w:val="00232ED9"/>
    <w:rsid w:val="002338FD"/>
    <w:rsid w:val="00234AFA"/>
    <w:rsid w:val="002367C7"/>
    <w:rsid w:val="00236A53"/>
    <w:rsid w:val="00236B3E"/>
    <w:rsid w:val="002451E8"/>
    <w:rsid w:val="002460B6"/>
    <w:rsid w:val="00246DD4"/>
    <w:rsid w:val="00251EC4"/>
    <w:rsid w:val="002529A8"/>
    <w:rsid w:val="00253EFE"/>
    <w:rsid w:val="00254065"/>
    <w:rsid w:val="00254D15"/>
    <w:rsid w:val="00256FB8"/>
    <w:rsid w:val="00257050"/>
    <w:rsid w:val="002617D9"/>
    <w:rsid w:val="002622B0"/>
    <w:rsid w:val="00264A4D"/>
    <w:rsid w:val="00264B4F"/>
    <w:rsid w:val="00264ED4"/>
    <w:rsid w:val="00266CF1"/>
    <w:rsid w:val="002672FF"/>
    <w:rsid w:val="00267C81"/>
    <w:rsid w:val="00270B90"/>
    <w:rsid w:val="00271A41"/>
    <w:rsid w:val="00271CEC"/>
    <w:rsid w:val="002733E8"/>
    <w:rsid w:val="002736F1"/>
    <w:rsid w:val="00273A42"/>
    <w:rsid w:val="00273AB0"/>
    <w:rsid w:val="00273BEC"/>
    <w:rsid w:val="00276E85"/>
    <w:rsid w:val="00277EAB"/>
    <w:rsid w:val="0028154A"/>
    <w:rsid w:val="0028201F"/>
    <w:rsid w:val="002822F1"/>
    <w:rsid w:val="0028316E"/>
    <w:rsid w:val="00293F9C"/>
    <w:rsid w:val="00294A3A"/>
    <w:rsid w:val="00295340"/>
    <w:rsid w:val="00295C7E"/>
    <w:rsid w:val="0029620D"/>
    <w:rsid w:val="002962A4"/>
    <w:rsid w:val="002A2C3E"/>
    <w:rsid w:val="002A487C"/>
    <w:rsid w:val="002A6048"/>
    <w:rsid w:val="002A6435"/>
    <w:rsid w:val="002B09DC"/>
    <w:rsid w:val="002B305D"/>
    <w:rsid w:val="002B62FC"/>
    <w:rsid w:val="002B7565"/>
    <w:rsid w:val="002C0BD2"/>
    <w:rsid w:val="002C168C"/>
    <w:rsid w:val="002C2EA4"/>
    <w:rsid w:val="002C3A1E"/>
    <w:rsid w:val="002C3C71"/>
    <w:rsid w:val="002C7185"/>
    <w:rsid w:val="002C7A08"/>
    <w:rsid w:val="002D06F3"/>
    <w:rsid w:val="002D1DBB"/>
    <w:rsid w:val="002D3CAC"/>
    <w:rsid w:val="002E138A"/>
    <w:rsid w:val="002E29E3"/>
    <w:rsid w:val="002E6281"/>
    <w:rsid w:val="002F0697"/>
    <w:rsid w:val="002F0DD1"/>
    <w:rsid w:val="002F3308"/>
    <w:rsid w:val="002F3EB3"/>
    <w:rsid w:val="002F436F"/>
    <w:rsid w:val="002F567B"/>
    <w:rsid w:val="002F7F39"/>
    <w:rsid w:val="00301A6D"/>
    <w:rsid w:val="00303234"/>
    <w:rsid w:val="00303985"/>
    <w:rsid w:val="00307C87"/>
    <w:rsid w:val="0031139F"/>
    <w:rsid w:val="003114CF"/>
    <w:rsid w:val="0031207A"/>
    <w:rsid w:val="00312828"/>
    <w:rsid w:val="00314399"/>
    <w:rsid w:val="00316044"/>
    <w:rsid w:val="003169A6"/>
    <w:rsid w:val="0031793B"/>
    <w:rsid w:val="00317F8A"/>
    <w:rsid w:val="0032174E"/>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50242"/>
    <w:rsid w:val="00352788"/>
    <w:rsid w:val="0035300C"/>
    <w:rsid w:val="0035380D"/>
    <w:rsid w:val="00353D4A"/>
    <w:rsid w:val="003552F3"/>
    <w:rsid w:val="00356C05"/>
    <w:rsid w:val="003579EC"/>
    <w:rsid w:val="00360DEB"/>
    <w:rsid w:val="003639FD"/>
    <w:rsid w:val="00366ED8"/>
    <w:rsid w:val="00367F38"/>
    <w:rsid w:val="00371B49"/>
    <w:rsid w:val="00371CAF"/>
    <w:rsid w:val="00372C91"/>
    <w:rsid w:val="00374E7D"/>
    <w:rsid w:val="00375AD8"/>
    <w:rsid w:val="00384051"/>
    <w:rsid w:val="00385B2C"/>
    <w:rsid w:val="0038776D"/>
    <w:rsid w:val="003912FE"/>
    <w:rsid w:val="00393475"/>
    <w:rsid w:val="00393B7B"/>
    <w:rsid w:val="0039431D"/>
    <w:rsid w:val="00396082"/>
    <w:rsid w:val="003962BA"/>
    <w:rsid w:val="003A06A3"/>
    <w:rsid w:val="003A13BE"/>
    <w:rsid w:val="003A2C38"/>
    <w:rsid w:val="003A37F3"/>
    <w:rsid w:val="003A3CA6"/>
    <w:rsid w:val="003A56E0"/>
    <w:rsid w:val="003A69C9"/>
    <w:rsid w:val="003B0732"/>
    <w:rsid w:val="003B1ED5"/>
    <w:rsid w:val="003B2D0C"/>
    <w:rsid w:val="003B3A51"/>
    <w:rsid w:val="003B46B5"/>
    <w:rsid w:val="003B6430"/>
    <w:rsid w:val="003B72EA"/>
    <w:rsid w:val="003C2725"/>
    <w:rsid w:val="003C434F"/>
    <w:rsid w:val="003C506E"/>
    <w:rsid w:val="003C56E7"/>
    <w:rsid w:val="003C73E6"/>
    <w:rsid w:val="003D0295"/>
    <w:rsid w:val="003D0B05"/>
    <w:rsid w:val="003D3115"/>
    <w:rsid w:val="003D3401"/>
    <w:rsid w:val="003D464B"/>
    <w:rsid w:val="003D46CE"/>
    <w:rsid w:val="003D5AD8"/>
    <w:rsid w:val="003E0FD7"/>
    <w:rsid w:val="003E1F22"/>
    <w:rsid w:val="003E24A3"/>
    <w:rsid w:val="003E2991"/>
    <w:rsid w:val="003E2C7F"/>
    <w:rsid w:val="003E333B"/>
    <w:rsid w:val="003E4D16"/>
    <w:rsid w:val="003E6E1A"/>
    <w:rsid w:val="003F39A9"/>
    <w:rsid w:val="003F54AD"/>
    <w:rsid w:val="003F5B24"/>
    <w:rsid w:val="003F643C"/>
    <w:rsid w:val="003F7208"/>
    <w:rsid w:val="003F7604"/>
    <w:rsid w:val="003F7655"/>
    <w:rsid w:val="00402F11"/>
    <w:rsid w:val="00403442"/>
    <w:rsid w:val="004037DE"/>
    <w:rsid w:val="004042A4"/>
    <w:rsid w:val="0040462B"/>
    <w:rsid w:val="0040704A"/>
    <w:rsid w:val="0040794D"/>
    <w:rsid w:val="00414E0C"/>
    <w:rsid w:val="0041588F"/>
    <w:rsid w:val="00415D68"/>
    <w:rsid w:val="004166FF"/>
    <w:rsid w:val="00416C02"/>
    <w:rsid w:val="00416EBF"/>
    <w:rsid w:val="004224A2"/>
    <w:rsid w:val="00424C2B"/>
    <w:rsid w:val="004255D9"/>
    <w:rsid w:val="004258CF"/>
    <w:rsid w:val="00427F94"/>
    <w:rsid w:val="004340F5"/>
    <w:rsid w:val="00434758"/>
    <w:rsid w:val="00434BC8"/>
    <w:rsid w:val="00435468"/>
    <w:rsid w:val="00436F8F"/>
    <w:rsid w:val="00437906"/>
    <w:rsid w:val="00440C39"/>
    <w:rsid w:val="00440D18"/>
    <w:rsid w:val="00442485"/>
    <w:rsid w:val="0044587B"/>
    <w:rsid w:val="00445937"/>
    <w:rsid w:val="00446EA6"/>
    <w:rsid w:val="004475C0"/>
    <w:rsid w:val="00447B90"/>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27DD"/>
    <w:rsid w:val="00473693"/>
    <w:rsid w:val="004745AF"/>
    <w:rsid w:val="004763D9"/>
    <w:rsid w:val="00476E18"/>
    <w:rsid w:val="00483723"/>
    <w:rsid w:val="00485798"/>
    <w:rsid w:val="00490D40"/>
    <w:rsid w:val="0049159A"/>
    <w:rsid w:val="004915A9"/>
    <w:rsid w:val="00491823"/>
    <w:rsid w:val="00493811"/>
    <w:rsid w:val="004967EA"/>
    <w:rsid w:val="004A0806"/>
    <w:rsid w:val="004A11D7"/>
    <w:rsid w:val="004A2F97"/>
    <w:rsid w:val="004A4380"/>
    <w:rsid w:val="004A67DE"/>
    <w:rsid w:val="004A6D3A"/>
    <w:rsid w:val="004A6E27"/>
    <w:rsid w:val="004B5426"/>
    <w:rsid w:val="004B5A89"/>
    <w:rsid w:val="004B7F39"/>
    <w:rsid w:val="004C3BBE"/>
    <w:rsid w:val="004D0CBC"/>
    <w:rsid w:val="004D2F2E"/>
    <w:rsid w:val="004D48DF"/>
    <w:rsid w:val="004D4BCD"/>
    <w:rsid w:val="004D5C35"/>
    <w:rsid w:val="004D5F81"/>
    <w:rsid w:val="004E2D29"/>
    <w:rsid w:val="004E3DD6"/>
    <w:rsid w:val="004E412F"/>
    <w:rsid w:val="004E4307"/>
    <w:rsid w:val="004F0BF9"/>
    <w:rsid w:val="004F0CC3"/>
    <w:rsid w:val="004F0E80"/>
    <w:rsid w:val="004F2E3F"/>
    <w:rsid w:val="004F38D2"/>
    <w:rsid w:val="004F3C1F"/>
    <w:rsid w:val="004F400C"/>
    <w:rsid w:val="004F5466"/>
    <w:rsid w:val="004F678A"/>
    <w:rsid w:val="004F7663"/>
    <w:rsid w:val="00500A0D"/>
    <w:rsid w:val="005020C4"/>
    <w:rsid w:val="00502435"/>
    <w:rsid w:val="00503BDE"/>
    <w:rsid w:val="00505148"/>
    <w:rsid w:val="00506102"/>
    <w:rsid w:val="0050663B"/>
    <w:rsid w:val="005066BD"/>
    <w:rsid w:val="00507BDB"/>
    <w:rsid w:val="00510998"/>
    <w:rsid w:val="00510B0F"/>
    <w:rsid w:val="00516487"/>
    <w:rsid w:val="00520936"/>
    <w:rsid w:val="00522AB6"/>
    <w:rsid w:val="00523BC5"/>
    <w:rsid w:val="0052520D"/>
    <w:rsid w:val="00526571"/>
    <w:rsid w:val="0052657F"/>
    <w:rsid w:val="00534CB4"/>
    <w:rsid w:val="005367D8"/>
    <w:rsid w:val="0053784E"/>
    <w:rsid w:val="00537E92"/>
    <w:rsid w:val="00543E57"/>
    <w:rsid w:val="00543F93"/>
    <w:rsid w:val="00544D78"/>
    <w:rsid w:val="0054607E"/>
    <w:rsid w:val="00546107"/>
    <w:rsid w:val="00553830"/>
    <w:rsid w:val="00554248"/>
    <w:rsid w:val="00556806"/>
    <w:rsid w:val="00557FAF"/>
    <w:rsid w:val="00560904"/>
    <w:rsid w:val="00560F80"/>
    <w:rsid w:val="0056386A"/>
    <w:rsid w:val="005645BE"/>
    <w:rsid w:val="0056533D"/>
    <w:rsid w:val="005668AF"/>
    <w:rsid w:val="00566F26"/>
    <w:rsid w:val="0057201B"/>
    <w:rsid w:val="00572228"/>
    <w:rsid w:val="00573803"/>
    <w:rsid w:val="00575476"/>
    <w:rsid w:val="0057606B"/>
    <w:rsid w:val="00577616"/>
    <w:rsid w:val="00577A7D"/>
    <w:rsid w:val="00580AA5"/>
    <w:rsid w:val="005821C9"/>
    <w:rsid w:val="005844C6"/>
    <w:rsid w:val="00584B95"/>
    <w:rsid w:val="00585D46"/>
    <w:rsid w:val="00592B1F"/>
    <w:rsid w:val="0059324F"/>
    <w:rsid w:val="005941CD"/>
    <w:rsid w:val="005970A4"/>
    <w:rsid w:val="005A0BA3"/>
    <w:rsid w:val="005A485B"/>
    <w:rsid w:val="005A4E99"/>
    <w:rsid w:val="005A5B54"/>
    <w:rsid w:val="005A6E5F"/>
    <w:rsid w:val="005B2C15"/>
    <w:rsid w:val="005B45BC"/>
    <w:rsid w:val="005B573A"/>
    <w:rsid w:val="005B579D"/>
    <w:rsid w:val="005B57E6"/>
    <w:rsid w:val="005B5812"/>
    <w:rsid w:val="005C0A36"/>
    <w:rsid w:val="005C62AB"/>
    <w:rsid w:val="005C6CF5"/>
    <w:rsid w:val="005D1126"/>
    <w:rsid w:val="005D16CC"/>
    <w:rsid w:val="005D1CEF"/>
    <w:rsid w:val="005D28BB"/>
    <w:rsid w:val="005D2B87"/>
    <w:rsid w:val="005E1A66"/>
    <w:rsid w:val="005E1ABD"/>
    <w:rsid w:val="005E3392"/>
    <w:rsid w:val="005E49BD"/>
    <w:rsid w:val="005E610A"/>
    <w:rsid w:val="005E7379"/>
    <w:rsid w:val="005F00F9"/>
    <w:rsid w:val="005F0994"/>
    <w:rsid w:val="005F0F08"/>
    <w:rsid w:val="005F2385"/>
    <w:rsid w:val="005F3F36"/>
    <w:rsid w:val="005F5297"/>
    <w:rsid w:val="006010ED"/>
    <w:rsid w:val="00602CE9"/>
    <w:rsid w:val="006037EA"/>
    <w:rsid w:val="0060612C"/>
    <w:rsid w:val="0060645A"/>
    <w:rsid w:val="006064F7"/>
    <w:rsid w:val="006066F0"/>
    <w:rsid w:val="00607E97"/>
    <w:rsid w:val="00616CC5"/>
    <w:rsid w:val="006210D7"/>
    <w:rsid w:val="00621A8D"/>
    <w:rsid w:val="00622D0B"/>
    <w:rsid w:val="00624030"/>
    <w:rsid w:val="00625DF9"/>
    <w:rsid w:val="0062732E"/>
    <w:rsid w:val="00631AA1"/>
    <w:rsid w:val="00633656"/>
    <w:rsid w:val="00634195"/>
    <w:rsid w:val="00635FAB"/>
    <w:rsid w:val="00641999"/>
    <w:rsid w:val="006419CB"/>
    <w:rsid w:val="00642393"/>
    <w:rsid w:val="0064430A"/>
    <w:rsid w:val="0064614B"/>
    <w:rsid w:val="00646529"/>
    <w:rsid w:val="0064728C"/>
    <w:rsid w:val="006477ED"/>
    <w:rsid w:val="0065059A"/>
    <w:rsid w:val="00653EFE"/>
    <w:rsid w:val="006625BA"/>
    <w:rsid w:val="00665749"/>
    <w:rsid w:val="00666671"/>
    <w:rsid w:val="006710F1"/>
    <w:rsid w:val="006722F5"/>
    <w:rsid w:val="0067276C"/>
    <w:rsid w:val="006735A6"/>
    <w:rsid w:val="00673964"/>
    <w:rsid w:val="00673BAD"/>
    <w:rsid w:val="006754CF"/>
    <w:rsid w:val="0067610C"/>
    <w:rsid w:val="00676D9B"/>
    <w:rsid w:val="0067799F"/>
    <w:rsid w:val="006806F5"/>
    <w:rsid w:val="00680AA7"/>
    <w:rsid w:val="0068295D"/>
    <w:rsid w:val="006845D4"/>
    <w:rsid w:val="00684E6F"/>
    <w:rsid w:val="006861BB"/>
    <w:rsid w:val="006926C2"/>
    <w:rsid w:val="00695625"/>
    <w:rsid w:val="006A39B9"/>
    <w:rsid w:val="006A5452"/>
    <w:rsid w:val="006A7711"/>
    <w:rsid w:val="006B0BF9"/>
    <w:rsid w:val="006B0CEC"/>
    <w:rsid w:val="006B1E55"/>
    <w:rsid w:val="006B22F2"/>
    <w:rsid w:val="006B2C31"/>
    <w:rsid w:val="006C0BC5"/>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7242"/>
    <w:rsid w:val="006F7330"/>
    <w:rsid w:val="00700952"/>
    <w:rsid w:val="00702278"/>
    <w:rsid w:val="00706934"/>
    <w:rsid w:val="00706EB6"/>
    <w:rsid w:val="00707903"/>
    <w:rsid w:val="00713AA9"/>
    <w:rsid w:val="007143D4"/>
    <w:rsid w:val="00716184"/>
    <w:rsid w:val="007169EF"/>
    <w:rsid w:val="00717BF4"/>
    <w:rsid w:val="00720A83"/>
    <w:rsid w:val="00721D7E"/>
    <w:rsid w:val="0072287C"/>
    <w:rsid w:val="00723853"/>
    <w:rsid w:val="00723E4A"/>
    <w:rsid w:val="0072422F"/>
    <w:rsid w:val="00724469"/>
    <w:rsid w:val="00726624"/>
    <w:rsid w:val="00727BF1"/>
    <w:rsid w:val="007338D4"/>
    <w:rsid w:val="00734780"/>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6D2"/>
    <w:rsid w:val="0078295A"/>
    <w:rsid w:val="00783CC5"/>
    <w:rsid w:val="00785651"/>
    <w:rsid w:val="00787630"/>
    <w:rsid w:val="00787D8A"/>
    <w:rsid w:val="007903D8"/>
    <w:rsid w:val="0079152B"/>
    <w:rsid w:val="00791F83"/>
    <w:rsid w:val="0079324C"/>
    <w:rsid w:val="007934B9"/>
    <w:rsid w:val="00795A0D"/>
    <w:rsid w:val="007A01A7"/>
    <w:rsid w:val="007A0DAA"/>
    <w:rsid w:val="007A1161"/>
    <w:rsid w:val="007A3DAA"/>
    <w:rsid w:val="007A440C"/>
    <w:rsid w:val="007A44BE"/>
    <w:rsid w:val="007A4816"/>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A60"/>
    <w:rsid w:val="007D2074"/>
    <w:rsid w:val="007D239C"/>
    <w:rsid w:val="007D26A5"/>
    <w:rsid w:val="007D2D59"/>
    <w:rsid w:val="007D2E06"/>
    <w:rsid w:val="007D312A"/>
    <w:rsid w:val="007D5968"/>
    <w:rsid w:val="007D6B69"/>
    <w:rsid w:val="007D7BD2"/>
    <w:rsid w:val="007E0145"/>
    <w:rsid w:val="007E0941"/>
    <w:rsid w:val="007E1927"/>
    <w:rsid w:val="007E2308"/>
    <w:rsid w:val="007E3DCD"/>
    <w:rsid w:val="007F01EF"/>
    <w:rsid w:val="007F1FA6"/>
    <w:rsid w:val="007F53EC"/>
    <w:rsid w:val="007F5CDE"/>
    <w:rsid w:val="007F6355"/>
    <w:rsid w:val="007F69D6"/>
    <w:rsid w:val="007F7734"/>
    <w:rsid w:val="007F7CC4"/>
    <w:rsid w:val="008002D1"/>
    <w:rsid w:val="00800561"/>
    <w:rsid w:val="00800E55"/>
    <w:rsid w:val="00800F9C"/>
    <w:rsid w:val="00802D6C"/>
    <w:rsid w:val="00803295"/>
    <w:rsid w:val="008042A3"/>
    <w:rsid w:val="00805E2B"/>
    <w:rsid w:val="00807A6F"/>
    <w:rsid w:val="0081099D"/>
    <w:rsid w:val="00810C58"/>
    <w:rsid w:val="0081327D"/>
    <w:rsid w:val="00813E08"/>
    <w:rsid w:val="00821629"/>
    <w:rsid w:val="008231F1"/>
    <w:rsid w:val="00823820"/>
    <w:rsid w:val="008252AC"/>
    <w:rsid w:val="00826BFC"/>
    <w:rsid w:val="00827972"/>
    <w:rsid w:val="008322D0"/>
    <w:rsid w:val="0083247C"/>
    <w:rsid w:val="008338C9"/>
    <w:rsid w:val="00834E79"/>
    <w:rsid w:val="008350AD"/>
    <w:rsid w:val="00835254"/>
    <w:rsid w:val="00837877"/>
    <w:rsid w:val="008413E7"/>
    <w:rsid w:val="0084156F"/>
    <w:rsid w:val="00844AFC"/>
    <w:rsid w:val="008453D3"/>
    <w:rsid w:val="0085128B"/>
    <w:rsid w:val="00851EF0"/>
    <w:rsid w:val="00852321"/>
    <w:rsid w:val="00852839"/>
    <w:rsid w:val="008534C7"/>
    <w:rsid w:val="008547C8"/>
    <w:rsid w:val="0085516D"/>
    <w:rsid w:val="0085717B"/>
    <w:rsid w:val="00857CD7"/>
    <w:rsid w:val="00860991"/>
    <w:rsid w:val="00862328"/>
    <w:rsid w:val="0086366B"/>
    <w:rsid w:val="00864147"/>
    <w:rsid w:val="008648AD"/>
    <w:rsid w:val="00864CB6"/>
    <w:rsid w:val="00864F74"/>
    <w:rsid w:val="0086537E"/>
    <w:rsid w:val="00865C59"/>
    <w:rsid w:val="00867D9A"/>
    <w:rsid w:val="0087396E"/>
    <w:rsid w:val="008740C5"/>
    <w:rsid w:val="00876A03"/>
    <w:rsid w:val="00877B2A"/>
    <w:rsid w:val="0088000E"/>
    <w:rsid w:val="00881473"/>
    <w:rsid w:val="00882B2A"/>
    <w:rsid w:val="00885947"/>
    <w:rsid w:val="00887118"/>
    <w:rsid w:val="008879C8"/>
    <w:rsid w:val="008926B3"/>
    <w:rsid w:val="00892882"/>
    <w:rsid w:val="00894C1C"/>
    <w:rsid w:val="00894EA5"/>
    <w:rsid w:val="008A3DB2"/>
    <w:rsid w:val="008A6439"/>
    <w:rsid w:val="008B3C2E"/>
    <w:rsid w:val="008B40AC"/>
    <w:rsid w:val="008B59AC"/>
    <w:rsid w:val="008B6200"/>
    <w:rsid w:val="008B6749"/>
    <w:rsid w:val="008C029A"/>
    <w:rsid w:val="008C0D97"/>
    <w:rsid w:val="008C50E0"/>
    <w:rsid w:val="008C57C8"/>
    <w:rsid w:val="008C5CCD"/>
    <w:rsid w:val="008D200C"/>
    <w:rsid w:val="008D49D8"/>
    <w:rsid w:val="008D51B3"/>
    <w:rsid w:val="008E0994"/>
    <w:rsid w:val="008E1539"/>
    <w:rsid w:val="008F0E5F"/>
    <w:rsid w:val="008F2404"/>
    <w:rsid w:val="008F3702"/>
    <w:rsid w:val="008F5AF0"/>
    <w:rsid w:val="008F7663"/>
    <w:rsid w:val="009003F5"/>
    <w:rsid w:val="00905324"/>
    <w:rsid w:val="009076CA"/>
    <w:rsid w:val="00907B96"/>
    <w:rsid w:val="00907FBE"/>
    <w:rsid w:val="00910567"/>
    <w:rsid w:val="00913825"/>
    <w:rsid w:val="00914607"/>
    <w:rsid w:val="00914ABA"/>
    <w:rsid w:val="009160B9"/>
    <w:rsid w:val="00917977"/>
    <w:rsid w:val="009211CF"/>
    <w:rsid w:val="00921713"/>
    <w:rsid w:val="00922A79"/>
    <w:rsid w:val="009237E1"/>
    <w:rsid w:val="00924E3C"/>
    <w:rsid w:val="00925B60"/>
    <w:rsid w:val="00926602"/>
    <w:rsid w:val="00926CBB"/>
    <w:rsid w:val="009301DA"/>
    <w:rsid w:val="0093124D"/>
    <w:rsid w:val="009328A8"/>
    <w:rsid w:val="00932C81"/>
    <w:rsid w:val="009346F8"/>
    <w:rsid w:val="009354F4"/>
    <w:rsid w:val="009356E4"/>
    <w:rsid w:val="00936506"/>
    <w:rsid w:val="009367C4"/>
    <w:rsid w:val="00940244"/>
    <w:rsid w:val="00942BFB"/>
    <w:rsid w:val="0094332A"/>
    <w:rsid w:val="00945837"/>
    <w:rsid w:val="00945A72"/>
    <w:rsid w:val="00945B08"/>
    <w:rsid w:val="00947BF3"/>
    <w:rsid w:val="00950567"/>
    <w:rsid w:val="0095170C"/>
    <w:rsid w:val="00952D23"/>
    <w:rsid w:val="00955581"/>
    <w:rsid w:val="00956BDB"/>
    <w:rsid w:val="00962307"/>
    <w:rsid w:val="00964021"/>
    <w:rsid w:val="009646EE"/>
    <w:rsid w:val="00964A0B"/>
    <w:rsid w:val="00966117"/>
    <w:rsid w:val="009668E5"/>
    <w:rsid w:val="00970417"/>
    <w:rsid w:val="00970725"/>
    <w:rsid w:val="00970920"/>
    <w:rsid w:val="009718F3"/>
    <w:rsid w:val="00971BE3"/>
    <w:rsid w:val="00971DCC"/>
    <w:rsid w:val="00971F23"/>
    <w:rsid w:val="00972154"/>
    <w:rsid w:val="00973DF7"/>
    <w:rsid w:val="00975412"/>
    <w:rsid w:val="00982216"/>
    <w:rsid w:val="00984BA4"/>
    <w:rsid w:val="00986BA6"/>
    <w:rsid w:val="0098784C"/>
    <w:rsid w:val="00987F95"/>
    <w:rsid w:val="00994BA6"/>
    <w:rsid w:val="00994EAB"/>
    <w:rsid w:val="00995044"/>
    <w:rsid w:val="009968F0"/>
    <w:rsid w:val="00997BDF"/>
    <w:rsid w:val="00997F56"/>
    <w:rsid w:val="009A280C"/>
    <w:rsid w:val="009A4BCA"/>
    <w:rsid w:val="009A4F9E"/>
    <w:rsid w:val="009A7830"/>
    <w:rsid w:val="009B06C3"/>
    <w:rsid w:val="009B198A"/>
    <w:rsid w:val="009B250B"/>
    <w:rsid w:val="009C342A"/>
    <w:rsid w:val="009C580A"/>
    <w:rsid w:val="009C78D9"/>
    <w:rsid w:val="009D1050"/>
    <w:rsid w:val="009D1157"/>
    <w:rsid w:val="009D253C"/>
    <w:rsid w:val="009D34AC"/>
    <w:rsid w:val="009D5954"/>
    <w:rsid w:val="009D5BBF"/>
    <w:rsid w:val="009D6F58"/>
    <w:rsid w:val="009E24D5"/>
    <w:rsid w:val="009E3494"/>
    <w:rsid w:val="009E4707"/>
    <w:rsid w:val="009E49B3"/>
    <w:rsid w:val="009E5BFA"/>
    <w:rsid w:val="009E5DA3"/>
    <w:rsid w:val="009F0751"/>
    <w:rsid w:val="009F13A9"/>
    <w:rsid w:val="009F1C5C"/>
    <w:rsid w:val="009F4035"/>
    <w:rsid w:val="009F5599"/>
    <w:rsid w:val="009F66B5"/>
    <w:rsid w:val="00A045F7"/>
    <w:rsid w:val="00A04921"/>
    <w:rsid w:val="00A059A5"/>
    <w:rsid w:val="00A06847"/>
    <w:rsid w:val="00A06F33"/>
    <w:rsid w:val="00A07485"/>
    <w:rsid w:val="00A1026E"/>
    <w:rsid w:val="00A121C5"/>
    <w:rsid w:val="00A12C8C"/>
    <w:rsid w:val="00A1488E"/>
    <w:rsid w:val="00A176DC"/>
    <w:rsid w:val="00A200BE"/>
    <w:rsid w:val="00A2094C"/>
    <w:rsid w:val="00A21A08"/>
    <w:rsid w:val="00A225B8"/>
    <w:rsid w:val="00A22F80"/>
    <w:rsid w:val="00A230F2"/>
    <w:rsid w:val="00A24BCA"/>
    <w:rsid w:val="00A24CDC"/>
    <w:rsid w:val="00A24E85"/>
    <w:rsid w:val="00A25273"/>
    <w:rsid w:val="00A3078B"/>
    <w:rsid w:val="00A31259"/>
    <w:rsid w:val="00A318B4"/>
    <w:rsid w:val="00A35266"/>
    <w:rsid w:val="00A36B50"/>
    <w:rsid w:val="00A37F61"/>
    <w:rsid w:val="00A4473B"/>
    <w:rsid w:val="00A44C69"/>
    <w:rsid w:val="00A44EB8"/>
    <w:rsid w:val="00A45674"/>
    <w:rsid w:val="00A456BC"/>
    <w:rsid w:val="00A456C3"/>
    <w:rsid w:val="00A47125"/>
    <w:rsid w:val="00A501E8"/>
    <w:rsid w:val="00A51E8E"/>
    <w:rsid w:val="00A545C0"/>
    <w:rsid w:val="00A54726"/>
    <w:rsid w:val="00A54990"/>
    <w:rsid w:val="00A553A0"/>
    <w:rsid w:val="00A570E6"/>
    <w:rsid w:val="00A5752A"/>
    <w:rsid w:val="00A6187D"/>
    <w:rsid w:val="00A6265B"/>
    <w:rsid w:val="00A633D2"/>
    <w:rsid w:val="00A6703A"/>
    <w:rsid w:val="00A71032"/>
    <w:rsid w:val="00A71855"/>
    <w:rsid w:val="00A7342E"/>
    <w:rsid w:val="00A7369B"/>
    <w:rsid w:val="00A74791"/>
    <w:rsid w:val="00A75344"/>
    <w:rsid w:val="00A80205"/>
    <w:rsid w:val="00A831A8"/>
    <w:rsid w:val="00A904C7"/>
    <w:rsid w:val="00A941B1"/>
    <w:rsid w:val="00A941B5"/>
    <w:rsid w:val="00AA1088"/>
    <w:rsid w:val="00AA1F69"/>
    <w:rsid w:val="00AA2216"/>
    <w:rsid w:val="00AA32D1"/>
    <w:rsid w:val="00AA671F"/>
    <w:rsid w:val="00AB03EF"/>
    <w:rsid w:val="00AB26F5"/>
    <w:rsid w:val="00AB2C6A"/>
    <w:rsid w:val="00AB546D"/>
    <w:rsid w:val="00AB6239"/>
    <w:rsid w:val="00AB6D60"/>
    <w:rsid w:val="00AB70D9"/>
    <w:rsid w:val="00AC229C"/>
    <w:rsid w:val="00AC5BE0"/>
    <w:rsid w:val="00AC6314"/>
    <w:rsid w:val="00AC7287"/>
    <w:rsid w:val="00AD0283"/>
    <w:rsid w:val="00AD0C5C"/>
    <w:rsid w:val="00AD16A2"/>
    <w:rsid w:val="00AD1FDA"/>
    <w:rsid w:val="00AD2706"/>
    <w:rsid w:val="00AD2BC1"/>
    <w:rsid w:val="00AD35FC"/>
    <w:rsid w:val="00AD657A"/>
    <w:rsid w:val="00AD76C2"/>
    <w:rsid w:val="00AE04F6"/>
    <w:rsid w:val="00AE0F74"/>
    <w:rsid w:val="00AE1494"/>
    <w:rsid w:val="00AE59DE"/>
    <w:rsid w:val="00AE6057"/>
    <w:rsid w:val="00AE6186"/>
    <w:rsid w:val="00AF113C"/>
    <w:rsid w:val="00AF158F"/>
    <w:rsid w:val="00AF238A"/>
    <w:rsid w:val="00AF34FF"/>
    <w:rsid w:val="00AF5D95"/>
    <w:rsid w:val="00B000D6"/>
    <w:rsid w:val="00B02E04"/>
    <w:rsid w:val="00B02FCC"/>
    <w:rsid w:val="00B03161"/>
    <w:rsid w:val="00B03841"/>
    <w:rsid w:val="00B049D2"/>
    <w:rsid w:val="00B0644E"/>
    <w:rsid w:val="00B07835"/>
    <w:rsid w:val="00B10427"/>
    <w:rsid w:val="00B13485"/>
    <w:rsid w:val="00B16641"/>
    <w:rsid w:val="00B16D01"/>
    <w:rsid w:val="00B22374"/>
    <w:rsid w:val="00B23DAF"/>
    <w:rsid w:val="00B2424D"/>
    <w:rsid w:val="00B25856"/>
    <w:rsid w:val="00B25997"/>
    <w:rsid w:val="00B25B2F"/>
    <w:rsid w:val="00B2726D"/>
    <w:rsid w:val="00B27B94"/>
    <w:rsid w:val="00B30A92"/>
    <w:rsid w:val="00B33503"/>
    <w:rsid w:val="00B3556C"/>
    <w:rsid w:val="00B357A5"/>
    <w:rsid w:val="00B37C77"/>
    <w:rsid w:val="00B40523"/>
    <w:rsid w:val="00B408C0"/>
    <w:rsid w:val="00B41A20"/>
    <w:rsid w:val="00B450E3"/>
    <w:rsid w:val="00B4748F"/>
    <w:rsid w:val="00B50923"/>
    <w:rsid w:val="00B509A6"/>
    <w:rsid w:val="00B5286C"/>
    <w:rsid w:val="00B538EF"/>
    <w:rsid w:val="00B55EBB"/>
    <w:rsid w:val="00B57D2D"/>
    <w:rsid w:val="00B6010B"/>
    <w:rsid w:val="00B629EB"/>
    <w:rsid w:val="00B65447"/>
    <w:rsid w:val="00B657C6"/>
    <w:rsid w:val="00B66244"/>
    <w:rsid w:val="00B66524"/>
    <w:rsid w:val="00B67ED8"/>
    <w:rsid w:val="00B70F8D"/>
    <w:rsid w:val="00B7123E"/>
    <w:rsid w:val="00B71ED7"/>
    <w:rsid w:val="00B7248A"/>
    <w:rsid w:val="00B736E7"/>
    <w:rsid w:val="00B74A6D"/>
    <w:rsid w:val="00B754DA"/>
    <w:rsid w:val="00B763BD"/>
    <w:rsid w:val="00B771C2"/>
    <w:rsid w:val="00B817C3"/>
    <w:rsid w:val="00B838FB"/>
    <w:rsid w:val="00B84470"/>
    <w:rsid w:val="00B85EA4"/>
    <w:rsid w:val="00B87AE1"/>
    <w:rsid w:val="00B90596"/>
    <w:rsid w:val="00B911E1"/>
    <w:rsid w:val="00B9155E"/>
    <w:rsid w:val="00B91836"/>
    <w:rsid w:val="00B92033"/>
    <w:rsid w:val="00B92755"/>
    <w:rsid w:val="00B9300D"/>
    <w:rsid w:val="00B94CE2"/>
    <w:rsid w:val="00B95CA1"/>
    <w:rsid w:val="00B96CFE"/>
    <w:rsid w:val="00BA02EA"/>
    <w:rsid w:val="00BA3A4E"/>
    <w:rsid w:val="00BA3F64"/>
    <w:rsid w:val="00BA6672"/>
    <w:rsid w:val="00BA6F78"/>
    <w:rsid w:val="00BA7325"/>
    <w:rsid w:val="00BA7A88"/>
    <w:rsid w:val="00BB0230"/>
    <w:rsid w:val="00BB219D"/>
    <w:rsid w:val="00BB41DF"/>
    <w:rsid w:val="00BB5A72"/>
    <w:rsid w:val="00BB5BE5"/>
    <w:rsid w:val="00BB5C18"/>
    <w:rsid w:val="00BC20F1"/>
    <w:rsid w:val="00BC3350"/>
    <w:rsid w:val="00BC3F53"/>
    <w:rsid w:val="00BC437D"/>
    <w:rsid w:val="00BD05C4"/>
    <w:rsid w:val="00BD14DF"/>
    <w:rsid w:val="00BD2A5C"/>
    <w:rsid w:val="00BD5816"/>
    <w:rsid w:val="00BD7344"/>
    <w:rsid w:val="00BE562C"/>
    <w:rsid w:val="00BE5AD5"/>
    <w:rsid w:val="00BE5E4B"/>
    <w:rsid w:val="00BE6A13"/>
    <w:rsid w:val="00BE7E54"/>
    <w:rsid w:val="00BF14C4"/>
    <w:rsid w:val="00BF1F33"/>
    <w:rsid w:val="00BF28A8"/>
    <w:rsid w:val="00BF3A82"/>
    <w:rsid w:val="00BF5773"/>
    <w:rsid w:val="00BF6015"/>
    <w:rsid w:val="00C005AC"/>
    <w:rsid w:val="00C00B3D"/>
    <w:rsid w:val="00C0145B"/>
    <w:rsid w:val="00C0199E"/>
    <w:rsid w:val="00C03498"/>
    <w:rsid w:val="00C047B8"/>
    <w:rsid w:val="00C0707E"/>
    <w:rsid w:val="00C1087D"/>
    <w:rsid w:val="00C11174"/>
    <w:rsid w:val="00C11625"/>
    <w:rsid w:val="00C16B48"/>
    <w:rsid w:val="00C214E0"/>
    <w:rsid w:val="00C2353A"/>
    <w:rsid w:val="00C23A7E"/>
    <w:rsid w:val="00C2428E"/>
    <w:rsid w:val="00C25A72"/>
    <w:rsid w:val="00C2608A"/>
    <w:rsid w:val="00C26A56"/>
    <w:rsid w:val="00C3108B"/>
    <w:rsid w:val="00C31AA1"/>
    <w:rsid w:val="00C36567"/>
    <w:rsid w:val="00C369F2"/>
    <w:rsid w:val="00C36A75"/>
    <w:rsid w:val="00C36EBD"/>
    <w:rsid w:val="00C37AE0"/>
    <w:rsid w:val="00C4423F"/>
    <w:rsid w:val="00C45170"/>
    <w:rsid w:val="00C529BD"/>
    <w:rsid w:val="00C52D92"/>
    <w:rsid w:val="00C52F24"/>
    <w:rsid w:val="00C5476E"/>
    <w:rsid w:val="00C55A3C"/>
    <w:rsid w:val="00C55C53"/>
    <w:rsid w:val="00C57437"/>
    <w:rsid w:val="00C62067"/>
    <w:rsid w:val="00C63668"/>
    <w:rsid w:val="00C63695"/>
    <w:rsid w:val="00C64B69"/>
    <w:rsid w:val="00C64D28"/>
    <w:rsid w:val="00C66B22"/>
    <w:rsid w:val="00C710B7"/>
    <w:rsid w:val="00C71100"/>
    <w:rsid w:val="00C722D5"/>
    <w:rsid w:val="00C73642"/>
    <w:rsid w:val="00C74595"/>
    <w:rsid w:val="00C7689A"/>
    <w:rsid w:val="00C77831"/>
    <w:rsid w:val="00C77EC4"/>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0A52"/>
    <w:rsid w:val="00CB0EA9"/>
    <w:rsid w:val="00CB35B4"/>
    <w:rsid w:val="00CC1AB1"/>
    <w:rsid w:val="00CC2D85"/>
    <w:rsid w:val="00CC5766"/>
    <w:rsid w:val="00CC67FE"/>
    <w:rsid w:val="00CD116B"/>
    <w:rsid w:val="00CD1E72"/>
    <w:rsid w:val="00CD2146"/>
    <w:rsid w:val="00CD408E"/>
    <w:rsid w:val="00CD51E6"/>
    <w:rsid w:val="00CD5CD9"/>
    <w:rsid w:val="00CD7694"/>
    <w:rsid w:val="00CE1DF4"/>
    <w:rsid w:val="00CE346A"/>
    <w:rsid w:val="00CE536C"/>
    <w:rsid w:val="00CE5F84"/>
    <w:rsid w:val="00CE6DF3"/>
    <w:rsid w:val="00CE6FE5"/>
    <w:rsid w:val="00CF3D28"/>
    <w:rsid w:val="00D02A23"/>
    <w:rsid w:val="00D0421E"/>
    <w:rsid w:val="00D043E0"/>
    <w:rsid w:val="00D04FE1"/>
    <w:rsid w:val="00D05307"/>
    <w:rsid w:val="00D05C22"/>
    <w:rsid w:val="00D07B4F"/>
    <w:rsid w:val="00D10571"/>
    <w:rsid w:val="00D10BA9"/>
    <w:rsid w:val="00D10C5F"/>
    <w:rsid w:val="00D11B54"/>
    <w:rsid w:val="00D1265C"/>
    <w:rsid w:val="00D13192"/>
    <w:rsid w:val="00D142F3"/>
    <w:rsid w:val="00D14C3D"/>
    <w:rsid w:val="00D15213"/>
    <w:rsid w:val="00D21C96"/>
    <w:rsid w:val="00D2237C"/>
    <w:rsid w:val="00D23921"/>
    <w:rsid w:val="00D23B3B"/>
    <w:rsid w:val="00D26955"/>
    <w:rsid w:val="00D26DB7"/>
    <w:rsid w:val="00D30D94"/>
    <w:rsid w:val="00D335B8"/>
    <w:rsid w:val="00D35BBF"/>
    <w:rsid w:val="00D35E31"/>
    <w:rsid w:val="00D3660E"/>
    <w:rsid w:val="00D36CF0"/>
    <w:rsid w:val="00D37ABE"/>
    <w:rsid w:val="00D37EE3"/>
    <w:rsid w:val="00D4279C"/>
    <w:rsid w:val="00D43D4A"/>
    <w:rsid w:val="00D45C79"/>
    <w:rsid w:val="00D45D74"/>
    <w:rsid w:val="00D4663B"/>
    <w:rsid w:val="00D46E5F"/>
    <w:rsid w:val="00D516D5"/>
    <w:rsid w:val="00D5517F"/>
    <w:rsid w:val="00D55550"/>
    <w:rsid w:val="00D60D34"/>
    <w:rsid w:val="00D62CD6"/>
    <w:rsid w:val="00D63A02"/>
    <w:rsid w:val="00D644AC"/>
    <w:rsid w:val="00D65D08"/>
    <w:rsid w:val="00D65D38"/>
    <w:rsid w:val="00D661C4"/>
    <w:rsid w:val="00D72C6B"/>
    <w:rsid w:val="00D742A2"/>
    <w:rsid w:val="00D76907"/>
    <w:rsid w:val="00D76B3B"/>
    <w:rsid w:val="00D76BEA"/>
    <w:rsid w:val="00D779C8"/>
    <w:rsid w:val="00D779CF"/>
    <w:rsid w:val="00D81DC1"/>
    <w:rsid w:val="00D828F9"/>
    <w:rsid w:val="00D82B2B"/>
    <w:rsid w:val="00D82DF1"/>
    <w:rsid w:val="00D82EBF"/>
    <w:rsid w:val="00D87074"/>
    <w:rsid w:val="00D87C0B"/>
    <w:rsid w:val="00D94D5E"/>
    <w:rsid w:val="00D95A37"/>
    <w:rsid w:val="00D96CA6"/>
    <w:rsid w:val="00DA1133"/>
    <w:rsid w:val="00DA593A"/>
    <w:rsid w:val="00DA6709"/>
    <w:rsid w:val="00DB3113"/>
    <w:rsid w:val="00DB4329"/>
    <w:rsid w:val="00DB5B29"/>
    <w:rsid w:val="00DB65F7"/>
    <w:rsid w:val="00DB6DCF"/>
    <w:rsid w:val="00DB77BC"/>
    <w:rsid w:val="00DC00BC"/>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21A1"/>
    <w:rsid w:val="00DF3C2C"/>
    <w:rsid w:val="00DF3E9D"/>
    <w:rsid w:val="00DF4ECB"/>
    <w:rsid w:val="00DF6252"/>
    <w:rsid w:val="00DF6E32"/>
    <w:rsid w:val="00DF6ED1"/>
    <w:rsid w:val="00DF74E2"/>
    <w:rsid w:val="00E00A8C"/>
    <w:rsid w:val="00E017EB"/>
    <w:rsid w:val="00E025A7"/>
    <w:rsid w:val="00E061CE"/>
    <w:rsid w:val="00E070EE"/>
    <w:rsid w:val="00E07470"/>
    <w:rsid w:val="00E07D68"/>
    <w:rsid w:val="00E1064B"/>
    <w:rsid w:val="00E125AE"/>
    <w:rsid w:val="00E163BC"/>
    <w:rsid w:val="00E20A3E"/>
    <w:rsid w:val="00E212B1"/>
    <w:rsid w:val="00E220ED"/>
    <w:rsid w:val="00E22105"/>
    <w:rsid w:val="00E22398"/>
    <w:rsid w:val="00E23905"/>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4E95"/>
    <w:rsid w:val="00E457B8"/>
    <w:rsid w:val="00E46D03"/>
    <w:rsid w:val="00E47C9E"/>
    <w:rsid w:val="00E50654"/>
    <w:rsid w:val="00E51097"/>
    <w:rsid w:val="00E54611"/>
    <w:rsid w:val="00E5505C"/>
    <w:rsid w:val="00E55DB0"/>
    <w:rsid w:val="00E57BE4"/>
    <w:rsid w:val="00E61053"/>
    <w:rsid w:val="00E6497F"/>
    <w:rsid w:val="00E66CFE"/>
    <w:rsid w:val="00E70395"/>
    <w:rsid w:val="00E7128F"/>
    <w:rsid w:val="00E7190F"/>
    <w:rsid w:val="00E71F83"/>
    <w:rsid w:val="00E758DE"/>
    <w:rsid w:val="00E75AEF"/>
    <w:rsid w:val="00E809D4"/>
    <w:rsid w:val="00E80BA6"/>
    <w:rsid w:val="00E81139"/>
    <w:rsid w:val="00E81705"/>
    <w:rsid w:val="00E83F5C"/>
    <w:rsid w:val="00E84303"/>
    <w:rsid w:val="00E845A8"/>
    <w:rsid w:val="00E84961"/>
    <w:rsid w:val="00E9023C"/>
    <w:rsid w:val="00E90396"/>
    <w:rsid w:val="00E90D50"/>
    <w:rsid w:val="00E91530"/>
    <w:rsid w:val="00E9355D"/>
    <w:rsid w:val="00E942F7"/>
    <w:rsid w:val="00E94502"/>
    <w:rsid w:val="00E94787"/>
    <w:rsid w:val="00E95130"/>
    <w:rsid w:val="00EA09D5"/>
    <w:rsid w:val="00EA0F5E"/>
    <w:rsid w:val="00EA12E7"/>
    <w:rsid w:val="00EA46B8"/>
    <w:rsid w:val="00EB0BEC"/>
    <w:rsid w:val="00EB115D"/>
    <w:rsid w:val="00EB1459"/>
    <w:rsid w:val="00EB18CA"/>
    <w:rsid w:val="00EB6183"/>
    <w:rsid w:val="00EB64F7"/>
    <w:rsid w:val="00EC0663"/>
    <w:rsid w:val="00EC142D"/>
    <w:rsid w:val="00ED1850"/>
    <w:rsid w:val="00ED1DC8"/>
    <w:rsid w:val="00ED354D"/>
    <w:rsid w:val="00ED3C43"/>
    <w:rsid w:val="00ED5BF4"/>
    <w:rsid w:val="00ED7FED"/>
    <w:rsid w:val="00EE1D8F"/>
    <w:rsid w:val="00EE2107"/>
    <w:rsid w:val="00EE2A33"/>
    <w:rsid w:val="00EE354F"/>
    <w:rsid w:val="00EE44EB"/>
    <w:rsid w:val="00EE7614"/>
    <w:rsid w:val="00EE7A10"/>
    <w:rsid w:val="00EF13C7"/>
    <w:rsid w:val="00EF2170"/>
    <w:rsid w:val="00EF6B52"/>
    <w:rsid w:val="00F0294B"/>
    <w:rsid w:val="00F02E03"/>
    <w:rsid w:val="00F04778"/>
    <w:rsid w:val="00F1056E"/>
    <w:rsid w:val="00F13EF2"/>
    <w:rsid w:val="00F14869"/>
    <w:rsid w:val="00F15C17"/>
    <w:rsid w:val="00F16F19"/>
    <w:rsid w:val="00F20542"/>
    <w:rsid w:val="00F2059D"/>
    <w:rsid w:val="00F21BB3"/>
    <w:rsid w:val="00F227A7"/>
    <w:rsid w:val="00F23C37"/>
    <w:rsid w:val="00F240AF"/>
    <w:rsid w:val="00F242D8"/>
    <w:rsid w:val="00F242EE"/>
    <w:rsid w:val="00F26BE1"/>
    <w:rsid w:val="00F30A92"/>
    <w:rsid w:val="00F315A9"/>
    <w:rsid w:val="00F3401D"/>
    <w:rsid w:val="00F3449B"/>
    <w:rsid w:val="00F35BB1"/>
    <w:rsid w:val="00F36A8A"/>
    <w:rsid w:val="00F41985"/>
    <w:rsid w:val="00F41EFB"/>
    <w:rsid w:val="00F41FC6"/>
    <w:rsid w:val="00F4428E"/>
    <w:rsid w:val="00F45217"/>
    <w:rsid w:val="00F469F8"/>
    <w:rsid w:val="00F535B5"/>
    <w:rsid w:val="00F53E8A"/>
    <w:rsid w:val="00F6146E"/>
    <w:rsid w:val="00F62B56"/>
    <w:rsid w:val="00F62D88"/>
    <w:rsid w:val="00F63537"/>
    <w:rsid w:val="00F63694"/>
    <w:rsid w:val="00F65A4D"/>
    <w:rsid w:val="00F660E5"/>
    <w:rsid w:val="00F6661D"/>
    <w:rsid w:val="00F6753E"/>
    <w:rsid w:val="00F70887"/>
    <w:rsid w:val="00F75318"/>
    <w:rsid w:val="00F7595F"/>
    <w:rsid w:val="00F778B9"/>
    <w:rsid w:val="00F82AB8"/>
    <w:rsid w:val="00F83119"/>
    <w:rsid w:val="00F839C6"/>
    <w:rsid w:val="00F93BA5"/>
    <w:rsid w:val="00F94803"/>
    <w:rsid w:val="00F958D1"/>
    <w:rsid w:val="00F969EC"/>
    <w:rsid w:val="00FA13C5"/>
    <w:rsid w:val="00FA2654"/>
    <w:rsid w:val="00FA2781"/>
    <w:rsid w:val="00FA611C"/>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E95DDB0"/>
  <w15:chartTrackingRefBased/>
  <w15:docId w15:val="{8B1101C2-3773-44F6-AA75-F59E60E63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787630"/>
    <w:pPr>
      <w:adjustRightInd w:val="0"/>
      <w:spacing w:line="36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727BF1"/>
    <w:pPr>
      <w:keepNext/>
      <w:keepLines/>
      <w:numPr>
        <w:numId w:val="39"/>
      </w:numPr>
      <w:spacing w:before="240" w:after="240"/>
      <w:outlineLvl w:val="0"/>
    </w:pPr>
    <w:rPr>
      <w:rFonts w:eastAsiaTheme="majorEastAsia"/>
      <w:b/>
    </w:rPr>
  </w:style>
  <w:style w:type="paragraph" w:styleId="Heading2">
    <w:name w:val="heading 2"/>
    <w:basedOn w:val="Normal"/>
    <w:next w:val="Normal"/>
    <w:link w:val="Heading2Char"/>
    <w:uiPriority w:val="9"/>
    <w:unhideWhenUsed/>
    <w:qFormat/>
    <w:rsid w:val="00727BF1"/>
    <w:pPr>
      <w:numPr>
        <w:ilvl w:val="1"/>
        <w:numId w:val="39"/>
      </w:numPr>
      <w:spacing w:before="240"/>
      <w:outlineLvl w:val="1"/>
    </w:pPr>
    <w:rPr>
      <w:b/>
    </w:rPr>
  </w:style>
  <w:style w:type="paragraph" w:styleId="Heading3">
    <w:name w:val="heading 3"/>
    <w:basedOn w:val="Heading2"/>
    <w:next w:val="Normal"/>
    <w:link w:val="Heading3Char"/>
    <w:uiPriority w:val="9"/>
    <w:unhideWhenUsed/>
    <w:qFormat/>
    <w:rsid w:val="00727BF1"/>
    <w:pPr>
      <w:numPr>
        <w:ilvl w:val="2"/>
      </w:numPr>
      <w:outlineLvl w:val="2"/>
    </w:pPr>
    <w:rPr>
      <w:b w:val="0"/>
      <w:i/>
    </w:rPr>
  </w:style>
  <w:style w:type="paragraph" w:styleId="Heading4">
    <w:name w:val="heading 4"/>
    <w:basedOn w:val="Normal"/>
    <w:next w:val="Normal"/>
    <w:link w:val="Heading4Char"/>
    <w:uiPriority w:val="9"/>
    <w:semiHidden/>
    <w:unhideWhenUsed/>
    <w:qFormat/>
    <w:rsid w:val="00727BF1"/>
    <w:pPr>
      <w:keepNext/>
      <w:keepLines/>
      <w:numPr>
        <w:ilvl w:val="3"/>
        <w:numId w:val="39"/>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727BF1"/>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727BF1"/>
    <w:rPr>
      <w:rFonts w:ascii="Times New Roman" w:hAnsi="Times New Roman" w:cs="Times New Roman"/>
      <w:b/>
      <w:sz w:val="24"/>
      <w:szCs w:val="24"/>
    </w:rPr>
  </w:style>
  <w:style w:type="paragraph" w:styleId="Title">
    <w:name w:val="Title"/>
    <w:basedOn w:val="Normal"/>
    <w:next w:val="Normal"/>
    <w:link w:val="TitleChar"/>
    <w:uiPriority w:val="1"/>
    <w:qFormat/>
    <w:rsid w:val="00B408C0"/>
    <w:pPr>
      <w:spacing w:before="2400" w:after="0" w:line="480" w:lineRule="auto"/>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spacing w:after="0" w:line="480" w:lineRule="auto"/>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spacing w:after="0"/>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spacing w:after="0"/>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spacing w:after="0"/>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spacing w:after="0"/>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spacing w:after="0"/>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spacing w:after="0"/>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spacing w:after="0"/>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spacing w:after="0"/>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E51097"/>
    <w:pPr>
      <w:spacing w:line="480" w:lineRule="auto"/>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E51097"/>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pPr>
      <w:spacing w:after="0"/>
    </w:pPr>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after="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727BF1"/>
    <w:rPr>
      <w:rFonts w:ascii="Times New Roman" w:hAnsi="Times New Roman" w:cs="Times New Roman"/>
      <w:i/>
      <w:sz w:val="24"/>
      <w:szCs w:val="24"/>
    </w:rPr>
  </w:style>
  <w:style w:type="character" w:customStyle="1" w:styleId="Heading4Char">
    <w:name w:val="Heading 4 Char"/>
    <w:basedOn w:val="DefaultParagraphFont"/>
    <w:link w:val="Heading4"/>
    <w:uiPriority w:val="9"/>
    <w:semiHidden/>
    <w:rsid w:val="00727BF1"/>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footer" Target="footer2.xml"/><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30.tif"/><Relationship Id="rId68" Type="http://schemas.openxmlformats.org/officeDocument/2006/relationships/image" Target="media/image52.emf"/><Relationship Id="rId84" Type="http://schemas.openxmlformats.org/officeDocument/2006/relationships/image" Target="media/image62.png"/><Relationship Id="rId89" Type="http://schemas.openxmlformats.org/officeDocument/2006/relationships/image" Target="media/image67.tiff"/><Relationship Id="rId112" Type="http://schemas.openxmlformats.org/officeDocument/2006/relationships/image" Target="media/image87.png"/><Relationship Id="rId16" Type="http://schemas.openxmlformats.org/officeDocument/2006/relationships/image" Target="media/image4.emf"/><Relationship Id="rId107" Type="http://schemas.openxmlformats.org/officeDocument/2006/relationships/image" Target="media/image82.png"/><Relationship Id="rId11" Type="http://schemas.microsoft.com/office/2016/09/relationships/commentsIds" Target="commentsId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0.emf"/><Relationship Id="rId74" Type="http://schemas.openxmlformats.org/officeDocument/2006/relationships/oleObject" Target="embeddings/oleObject5.bin"/><Relationship Id="rId79" Type="http://schemas.openxmlformats.org/officeDocument/2006/relationships/image" Target="media/image59.emf"/><Relationship Id="rId87" Type="http://schemas.openxmlformats.org/officeDocument/2006/relationships/image" Target="media/image65.tif"/><Relationship Id="rId102" Type="http://schemas.openxmlformats.org/officeDocument/2006/relationships/image" Target="media/image77.tiff"/><Relationship Id="rId110" Type="http://schemas.openxmlformats.org/officeDocument/2006/relationships/image" Target="media/image85.png"/><Relationship Id="rId115" Type="http://schemas.openxmlformats.org/officeDocument/2006/relationships/image" Target="media/image90.png"/><Relationship Id="rId5" Type="http://schemas.openxmlformats.org/officeDocument/2006/relationships/webSettings" Target="webSettings.xml"/><Relationship Id="rId61" Type="http://schemas.openxmlformats.org/officeDocument/2006/relationships/image" Target="media/image28.tif"/><Relationship Id="rId82" Type="http://schemas.openxmlformats.org/officeDocument/2006/relationships/image" Target="media/image60.png"/><Relationship Id="rId90" Type="http://schemas.openxmlformats.org/officeDocument/2006/relationships/image" Target="media/image68.tiff"/><Relationship Id="rId95" Type="http://schemas.openxmlformats.org/officeDocument/2006/relationships/image" Target="media/image73.png"/><Relationship Id="rId19" Type="http://schemas.openxmlformats.org/officeDocument/2006/relationships/image" Target="media/image6.tif"/><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48.png"/><Relationship Id="rId69" Type="http://schemas.openxmlformats.org/officeDocument/2006/relationships/image" Target="media/image53.emf"/><Relationship Id="rId77" Type="http://schemas.openxmlformats.org/officeDocument/2006/relationships/image" Target="media/image58.emf"/><Relationship Id="rId100" Type="http://schemas.openxmlformats.org/officeDocument/2006/relationships/hyperlink" Target="http://dx.doi.org/10.1155/2013/580456" TargetMode="External"/><Relationship Id="rId105" Type="http://schemas.openxmlformats.org/officeDocument/2006/relationships/image" Target="media/image80.png"/><Relationship Id="rId113" Type="http://schemas.openxmlformats.org/officeDocument/2006/relationships/image" Target="media/image88.png"/><Relationship Id="rId11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oleObject" Target="embeddings/oleObject4.bin"/><Relationship Id="rId80" Type="http://schemas.openxmlformats.org/officeDocument/2006/relationships/oleObject" Target="embeddings/oleObject8.bin"/><Relationship Id="rId85" Type="http://schemas.openxmlformats.org/officeDocument/2006/relationships/image" Target="media/image63.png"/><Relationship Id="rId93" Type="http://schemas.openxmlformats.org/officeDocument/2006/relationships/image" Target="media/image71.tiff"/><Relationship Id="rId98" Type="http://schemas.openxmlformats.org/officeDocument/2006/relationships/image" Target="media/image76.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1.emf"/><Relationship Id="rId103" Type="http://schemas.openxmlformats.org/officeDocument/2006/relationships/image" Target="media/image78.tiff"/><Relationship Id="rId108" Type="http://schemas.openxmlformats.org/officeDocument/2006/relationships/image" Target="media/image83.png"/><Relationship Id="rId116" Type="http://schemas.openxmlformats.org/officeDocument/2006/relationships/hyperlink" Target="https://github.com/Jon-Ting/Honours" TargetMode="External"/><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29.tif"/><Relationship Id="rId70" Type="http://schemas.openxmlformats.org/officeDocument/2006/relationships/image" Target="media/image54.emf"/><Relationship Id="rId75" Type="http://schemas.openxmlformats.org/officeDocument/2006/relationships/image" Target="media/image57.emf"/><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image" Target="media/image69.tiff"/><Relationship Id="rId96" Type="http://schemas.openxmlformats.org/officeDocument/2006/relationships/image" Target="media/image74.png"/><Relationship Id="rId111"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6" Type="http://schemas.openxmlformats.org/officeDocument/2006/relationships/image" Target="media/image81.png"/><Relationship Id="rId114" Type="http://schemas.openxmlformats.org/officeDocument/2006/relationships/image" Target="media/image89.png"/><Relationship Id="rId119" Type="http://schemas.microsoft.com/office/2011/relationships/people" Target="people.xml"/><Relationship Id="rId10" Type="http://schemas.microsoft.com/office/2011/relationships/commentsExtended" Target="commentsExtended.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49.emf"/><Relationship Id="rId73" Type="http://schemas.openxmlformats.org/officeDocument/2006/relationships/image" Target="media/image56.emf"/><Relationship Id="rId78" Type="http://schemas.openxmlformats.org/officeDocument/2006/relationships/oleObject" Target="embeddings/oleObject7.bin"/><Relationship Id="rId81" Type="http://schemas.openxmlformats.org/officeDocument/2006/relationships/chart" Target="charts/chart1.xml"/><Relationship Id="rId86" Type="http://schemas.openxmlformats.org/officeDocument/2006/relationships/image" Target="media/image64.tif"/><Relationship Id="rId94" Type="http://schemas.openxmlformats.org/officeDocument/2006/relationships/image" Target="media/image72.tiff"/><Relationship Id="rId99" Type="http://schemas.openxmlformats.org/officeDocument/2006/relationships/footer" Target="footer1.xml"/><Relationship Id="rId101" Type="http://schemas.openxmlformats.org/officeDocument/2006/relationships/hyperlink" Target="https://doi.org/10.7554/eLife.06074" TargetMode="Externa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5.tif"/><Relationship Id="rId39" Type="http://schemas.openxmlformats.org/officeDocument/2006/relationships/image" Target="media/image26.png"/><Relationship Id="rId109" Type="http://schemas.openxmlformats.org/officeDocument/2006/relationships/image" Target="media/image84.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oleObject" Target="embeddings/oleObject6.bin"/><Relationship Id="rId97" Type="http://schemas.openxmlformats.org/officeDocument/2006/relationships/image" Target="media/image75.tiff"/><Relationship Id="rId104" Type="http://schemas.openxmlformats.org/officeDocument/2006/relationships/image" Target="media/image79.tif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5.emf"/><Relationship Id="rId92" Type="http://schemas.openxmlformats.org/officeDocument/2006/relationships/image" Target="media/image70.tiff"/><Relationship Id="rId2" Type="http://schemas.openxmlformats.org/officeDocument/2006/relationships/numbering" Target="numbering.xml"/><Relationship Id="rId29" Type="http://schemas.openxmlformats.org/officeDocument/2006/relationships/image" Target="media/image16.png"/></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r>
              <a:rPr lang="en-AU"/>
              <a:t>Comparison</a:t>
            </a:r>
            <a:r>
              <a:rPr lang="en-AU" baseline="0"/>
              <a:t> between Elimination Barriers</a:t>
            </a:r>
            <a:endParaRPr lang="en-AU"/>
          </a:p>
        </c:rich>
      </c:tx>
      <c:overlay val="0"/>
      <c:spPr>
        <a:noFill/>
        <a:ln>
          <a:noFill/>
        </a:ln>
        <a:effectLst/>
      </c:spPr>
      <c:txPr>
        <a:bodyPr rot="0" spcFirstLastPara="1" vertOverflow="ellipsis" vert="horz" wrap="square" anchor="ctr" anchorCtr="1"/>
        <a:lstStyle/>
        <a:p>
          <a:pPr>
            <a:defRPr sz="1440" b="1" i="0" u="none" strike="noStrike" kern="120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Predicted</c:v>
          </c:tx>
          <c:spPr>
            <a:ln w="34925" cap="rnd">
              <a:solidFill>
                <a:schemeClr val="accent1"/>
              </a:solidFill>
              <a:round/>
            </a:ln>
            <a:effectLst>
              <a:outerShdw blurRad="57150" dist="19050" dir="5400000" algn="ctr" rotWithShape="0">
                <a:srgbClr val="000000">
                  <a:alpha val="63000"/>
                </a:srgbClr>
              </a:outerShdw>
            </a:effectLst>
          </c:spPr>
          <c:marker>
            <c:symbol val="none"/>
          </c:marker>
          <c:cat>
            <c:strLit>
              <c:ptCount val="5"/>
              <c:pt idx="0">
                <c:v>T1</c:v>
              </c:pt>
              <c:pt idx="1">
                <c:v> T3</c:v>
              </c:pt>
              <c:pt idx="2">
                <c:v> T47</c:v>
              </c:pt>
              <c:pt idx="3">
                <c:v> T5</c:v>
              </c:pt>
              <c:pt idx="4">
                <c:v> T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07F5-4C4B-856D-C7A3888CE835}"/>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chemeClr val="accent2"/>
              </a:solidFill>
              <a:round/>
            </a:ln>
            <a:effectLst>
              <a:outerShdw blurRad="57150" dist="19050" dir="5400000" algn="ctr" rotWithShape="0">
                <a:srgbClr val="000000">
                  <a:alpha val="63000"/>
                </a:srgbClr>
              </a:outerShdw>
            </a:effectLst>
          </c:spPr>
          <c:marker>
            <c:symbol val="none"/>
          </c:marker>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07F5-4C4B-856D-C7A3888CE835}"/>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autoZero"/>
        <c:auto val="1"/>
        <c:lblAlgn val="ctr"/>
        <c:lblOffset val="100"/>
        <c:noMultiLvlLbl val="0"/>
      </c:catAx>
      <c:valAx>
        <c:axId val="587488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Predicted Elimination Barrier (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scaling>
        <c:delete val="0"/>
        <c:axPos val="r"/>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erimental Elimination Barrier (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43B216-55AC-43B0-9711-82ECCE5C6D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1</TotalTime>
  <Pages>126</Pages>
  <Words>37866</Words>
  <Characters>215840</Characters>
  <Application>Microsoft Office Word</Application>
  <DocSecurity>0</DocSecurity>
  <Lines>1798</Lines>
  <Paragraphs>5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 Ting</cp:lastModifiedBy>
  <cp:revision>1</cp:revision>
  <cp:lastPrinted>2019-05-29T00:55:00Z</cp:lastPrinted>
  <dcterms:created xsi:type="dcterms:W3CDTF">2019-10-07T01:30:00Z</dcterms:created>
  <dcterms:modified xsi:type="dcterms:W3CDTF">2019-10-15T14:36:00Z</dcterms:modified>
</cp:coreProperties>
</file>